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81DBFD" w14:textId="7ABEF241" w:rsidR="005D719F" w:rsidRPr="005D719F" w:rsidRDefault="005D719F" w:rsidP="00B12018">
      <w:pPr>
        <w:pStyle w:val="NoSpacing"/>
        <w:jc w:val="center"/>
        <w:outlineLvl w:val="0"/>
        <w:rPr>
          <w:b/>
          <w:sz w:val="36"/>
        </w:rPr>
      </w:pPr>
      <w:bookmarkStart w:id="0" w:name="_GoBack"/>
      <w:bookmarkEnd w:id="0"/>
      <w:r w:rsidRPr="005D719F">
        <w:rPr>
          <w:b/>
          <w:sz w:val="36"/>
        </w:rPr>
        <w:t>Chapter 4</w:t>
      </w:r>
      <w:r w:rsidR="00982662">
        <w:rPr>
          <w:b/>
          <w:sz w:val="36"/>
        </w:rPr>
        <w:t>:</w:t>
      </w:r>
      <w:r w:rsidRPr="005D719F">
        <w:rPr>
          <w:b/>
          <w:sz w:val="36"/>
        </w:rPr>
        <w:t xml:space="preserve"> Probability</w:t>
      </w:r>
    </w:p>
    <w:p w14:paraId="19E132FB" w14:textId="77777777" w:rsidR="005D719F" w:rsidRDefault="005D719F" w:rsidP="005D719F">
      <w:pPr>
        <w:pStyle w:val="NoSpacing"/>
      </w:pPr>
    </w:p>
    <w:p w14:paraId="6F6D9841" w14:textId="77777777" w:rsidR="005D719F" w:rsidRPr="005D719F" w:rsidRDefault="005D719F" w:rsidP="00B12018">
      <w:pPr>
        <w:pStyle w:val="NoSpacing"/>
        <w:outlineLvl w:val="0"/>
        <w:rPr>
          <w:b/>
          <w:sz w:val="32"/>
        </w:rPr>
      </w:pPr>
      <w:r w:rsidRPr="005D719F">
        <w:rPr>
          <w:b/>
          <w:sz w:val="32"/>
        </w:rPr>
        <w:t>Section 4.1</w:t>
      </w:r>
      <w:r>
        <w:rPr>
          <w:b/>
          <w:sz w:val="32"/>
        </w:rPr>
        <w:t>:</w:t>
      </w:r>
      <w:r w:rsidRPr="005D719F">
        <w:rPr>
          <w:b/>
          <w:sz w:val="32"/>
        </w:rPr>
        <w:t xml:space="preserve"> Empirical Probability</w:t>
      </w:r>
    </w:p>
    <w:p w14:paraId="1E150374" w14:textId="0F0F683A" w:rsidR="00B6237C" w:rsidRDefault="00432B4B" w:rsidP="00432B4B">
      <w:r>
        <w:t>One story about how probability theory was developed is that a gambler wanted to know when to bet more and when to bet less.  He talked to a couple of friends of his that happened to be mathematicians.  Their names were Pierre de Fermat and Blais</w:t>
      </w:r>
      <w:r w:rsidR="00F823D7">
        <w:t>e</w:t>
      </w:r>
      <w:r w:rsidR="006438E9">
        <w:t xml:space="preserve"> Pascal.  Since then many</w:t>
      </w:r>
      <w:r>
        <w:t xml:space="preserve"> other mathematicians have worked to develop probability</w:t>
      </w:r>
      <w:r w:rsidR="00B6237C">
        <w:t xml:space="preserve"> theory. </w:t>
      </w:r>
    </w:p>
    <w:p w14:paraId="273248DE" w14:textId="77777777" w:rsidR="00B6237C" w:rsidRDefault="00B6237C" w:rsidP="00432B4B"/>
    <w:p w14:paraId="66BE4CE2" w14:textId="0F0BEC9E" w:rsidR="006438E9" w:rsidRDefault="006438E9" w:rsidP="00432B4B">
      <w:r>
        <w:t>Understanding probabilities are important in life.  Examples of mundane questions that probability can answer for you are if you need to carry an umbrella or wear a heavy coat on a given day.  More important questions that probability can help with are your chances that the car you are buying will need more maintenance, your chances of passing a class, your chances of winning the lottery, your chances of being in a car accident, and the chances that the U.S. will be attacked by terrorists.  Most people do not have a very good understanding of probability, so they worry about being attacked by a terrorist but not about being in a car accident.  The probability of being in a terrorist attack is much smaller than the probabilit</w:t>
      </w:r>
      <w:r w:rsidR="00D76582">
        <w:t>y of being in a car accident, thus</w:t>
      </w:r>
      <w:r>
        <w:t xml:space="preserve"> it actually would make more sense to worry about driving.  Also, the chance of you winning the lottery is very small, yet many people will spend the money on lottery tickets.  Yet, if instead they saved the money that they spend on the lottery, they would have more money.  In general, events that have a low probability (under 5%) are unlikely to occur.  Whereas if an event has a high probability of happening (over 80%), then there is a good chance that the event will happen.  </w:t>
      </w:r>
      <w:r w:rsidR="00D76582">
        <w:t>T</w:t>
      </w:r>
      <w:r>
        <w:t>his chapter will present some of the theory that you need to help make a determination of whether an event is likely to happen or not.</w:t>
      </w:r>
    </w:p>
    <w:p w14:paraId="023D91CF" w14:textId="77777777" w:rsidR="006438E9" w:rsidRDefault="006438E9" w:rsidP="00432B4B"/>
    <w:p w14:paraId="4F222A50" w14:textId="7D16977B" w:rsidR="00B6237C" w:rsidRDefault="00B6237C" w:rsidP="00432B4B">
      <w:r>
        <w:t xml:space="preserve">First </w:t>
      </w:r>
      <w:r w:rsidR="006438E9">
        <w:t>you</w:t>
      </w:r>
      <w:r>
        <w:t xml:space="preserve"> need some definitions.</w:t>
      </w:r>
    </w:p>
    <w:p w14:paraId="6CBE2BB5" w14:textId="77777777" w:rsidR="00B6237C" w:rsidRDefault="00B6237C" w:rsidP="00432B4B">
      <w:r>
        <w:rPr>
          <w:b/>
        </w:rPr>
        <w:t xml:space="preserve">Experiment: </w:t>
      </w:r>
      <w:r>
        <w:t>an activity that has specific results that can occur, but it is unknown which results will occur.</w:t>
      </w:r>
    </w:p>
    <w:p w14:paraId="569FA721" w14:textId="77777777" w:rsidR="00B6237C" w:rsidRDefault="00B6237C" w:rsidP="00B12018">
      <w:pPr>
        <w:outlineLvl w:val="0"/>
      </w:pPr>
      <w:r>
        <w:rPr>
          <w:b/>
        </w:rPr>
        <w:t>Outcomes:</w:t>
      </w:r>
      <w:r>
        <w:t xml:space="preserve"> the results of an experiment</w:t>
      </w:r>
    </w:p>
    <w:p w14:paraId="45DB77E0" w14:textId="77777777" w:rsidR="00B6237C" w:rsidRDefault="00B6237C" w:rsidP="00432B4B">
      <w:r>
        <w:rPr>
          <w:b/>
        </w:rPr>
        <w:t>Event:</w:t>
      </w:r>
      <w:r>
        <w:t xml:space="preserve"> a set of certain outcomes of an experiment that you want to have happen</w:t>
      </w:r>
    </w:p>
    <w:p w14:paraId="0F92B2E1" w14:textId="77777777" w:rsidR="00FA4D8A" w:rsidRPr="00B548E4" w:rsidRDefault="00FA4D8A" w:rsidP="00FA4D8A">
      <w:r>
        <w:rPr>
          <w:b/>
        </w:rPr>
        <w:t>Sample Space:</w:t>
      </w:r>
      <w:r>
        <w:t xml:space="preserve"> collection of all possible outcomes of the experiment.  Usually denoted as SS.</w:t>
      </w:r>
    </w:p>
    <w:p w14:paraId="09E527CD" w14:textId="77777777" w:rsidR="00FA4D8A" w:rsidRDefault="00FA4D8A" w:rsidP="00FA4D8A">
      <w:pPr>
        <w:ind w:left="720" w:hanging="720"/>
      </w:pPr>
      <w:r>
        <w:rPr>
          <w:b/>
        </w:rPr>
        <w:t>Event space:</w:t>
      </w:r>
      <w:r>
        <w:t xml:space="preserve"> the set of outcomes that make up an event.  The symbol is usually a capital letter.</w:t>
      </w:r>
    </w:p>
    <w:p w14:paraId="37349095" w14:textId="77777777" w:rsidR="00B6237C" w:rsidRDefault="00B6237C" w:rsidP="00432B4B"/>
    <w:p w14:paraId="769B64F0" w14:textId="5E6EEC28" w:rsidR="00B6237C" w:rsidRDefault="006438E9" w:rsidP="00432B4B">
      <w:r>
        <w:t>S</w:t>
      </w:r>
      <w:r w:rsidR="00B6237C">
        <w:t xml:space="preserve">tart with an experiment.  Suppose that the experiment is rolling a die.  </w:t>
      </w:r>
      <w:r w:rsidR="008C12C5">
        <w:t xml:space="preserve">The sample space is {1, 2, 3, 4, 5, 6}.  </w:t>
      </w:r>
      <w:r>
        <w:t>The event that you</w:t>
      </w:r>
      <w:r w:rsidR="00B6237C">
        <w:t xml:space="preserve"> want is to get a 6</w:t>
      </w:r>
      <w:r w:rsidR="00D76582">
        <w:t>, and</w:t>
      </w:r>
      <w:r w:rsidR="008C12C5">
        <w:t xml:space="preserve"> the event space is {6}</w:t>
      </w:r>
      <w:r>
        <w:t>.  To do this,</w:t>
      </w:r>
      <w:r w:rsidR="00B6237C">
        <w:t xml:space="preserve"> roll a die 10 times.  When </w:t>
      </w:r>
      <w:r>
        <w:t>you</w:t>
      </w:r>
      <w:r w:rsidR="00B6237C">
        <w:t xml:space="preserve"> do that</w:t>
      </w:r>
      <w:r w:rsidR="00CE1F6D">
        <w:t>,</w:t>
      </w:r>
      <w:r w:rsidR="00B6237C">
        <w:t xml:space="preserve"> </w:t>
      </w:r>
      <w:r>
        <w:t>you</w:t>
      </w:r>
      <w:r w:rsidR="00B6237C">
        <w:t xml:space="preserve"> get a 6 two times.  </w:t>
      </w:r>
      <w:r w:rsidR="00D76582">
        <w:t>B</w:t>
      </w:r>
      <w:r w:rsidR="00B6237C">
        <w:t>ased on this experiment, the probability of getting a 6 is 2 out of 10 or 1/</w:t>
      </w:r>
      <w:r>
        <w:t xml:space="preserve">5.  To get more accuracy, </w:t>
      </w:r>
      <w:r w:rsidR="00B6237C">
        <w:t xml:space="preserve">repeat the experiment more times.  It is easiest to put this in a table, where </w:t>
      </w:r>
      <w:r w:rsidR="00B6237C" w:rsidRPr="006438E9">
        <w:rPr>
          <w:i/>
        </w:rPr>
        <w:t>n</w:t>
      </w:r>
      <w:r w:rsidR="00B6237C">
        <w:t xml:space="preserve"> represents the number of times the experiment is repeated.</w:t>
      </w:r>
      <w:r w:rsidR="00D76582">
        <w:t xml:space="preserve">  When you put the number of 6</w:t>
      </w:r>
      <w:r w:rsidR="00B05C0F">
        <w:t xml:space="preserve">s found over the number of times you </w:t>
      </w:r>
      <w:r>
        <w:t>repeat the experiment, this is the</w:t>
      </w:r>
      <w:r w:rsidR="00B05C0F">
        <w:t xml:space="preserve"> relative frequency.</w:t>
      </w:r>
    </w:p>
    <w:p w14:paraId="427C4FF6" w14:textId="77777777" w:rsidR="00B6237C" w:rsidRDefault="00B6237C" w:rsidP="00432B4B"/>
    <w:p w14:paraId="5B034A6C" w14:textId="77777777" w:rsidR="00D76582" w:rsidRDefault="00D76582">
      <w:pPr>
        <w:rPr>
          <w:b/>
        </w:rPr>
      </w:pPr>
      <w:r>
        <w:rPr>
          <w:b/>
        </w:rPr>
        <w:br w:type="page"/>
      </w:r>
    </w:p>
    <w:p w14:paraId="16072DB3" w14:textId="606698DD" w:rsidR="0074346A" w:rsidRPr="0074346A" w:rsidRDefault="0074346A" w:rsidP="00432B4B">
      <w:pPr>
        <w:rPr>
          <w:b/>
        </w:rPr>
      </w:pPr>
      <w:r>
        <w:rPr>
          <w:b/>
        </w:rPr>
        <w:lastRenderedPageBreak/>
        <w:t>Table #4.1.1: Trials for Die Experiment</w:t>
      </w:r>
    </w:p>
    <w:tbl>
      <w:tblPr>
        <w:tblStyle w:val="TableGrid"/>
        <w:tblW w:w="0" w:type="auto"/>
        <w:tblInd w:w="720" w:type="dxa"/>
        <w:tblLook w:val="00A0" w:firstRow="1" w:lastRow="0" w:firstColumn="1" w:lastColumn="0" w:noHBand="0" w:noVBand="0"/>
      </w:tblPr>
      <w:tblGrid>
        <w:gridCol w:w="883"/>
        <w:gridCol w:w="1803"/>
        <w:gridCol w:w="2276"/>
      </w:tblGrid>
      <w:tr w:rsidR="00B05C0F" w14:paraId="7CF668D8" w14:textId="77777777" w:rsidTr="005D719F">
        <w:tc>
          <w:tcPr>
            <w:tcW w:w="883" w:type="dxa"/>
          </w:tcPr>
          <w:p w14:paraId="3614651D" w14:textId="77777777" w:rsidR="00B05C0F" w:rsidRPr="006438E9" w:rsidRDefault="00B05C0F" w:rsidP="00432B4B">
            <w:pPr>
              <w:rPr>
                <w:i/>
              </w:rPr>
            </w:pPr>
            <w:r w:rsidRPr="006438E9">
              <w:rPr>
                <w:i/>
              </w:rPr>
              <w:t>n</w:t>
            </w:r>
          </w:p>
        </w:tc>
        <w:tc>
          <w:tcPr>
            <w:tcW w:w="1803" w:type="dxa"/>
          </w:tcPr>
          <w:p w14:paraId="4777CDB8" w14:textId="5E85FC32" w:rsidR="00B05C0F" w:rsidRDefault="00D76582" w:rsidP="00432B4B">
            <w:r>
              <w:t>Number of 6</w:t>
            </w:r>
            <w:r w:rsidR="00B05C0F">
              <w:t>s</w:t>
            </w:r>
          </w:p>
        </w:tc>
        <w:tc>
          <w:tcPr>
            <w:tcW w:w="2276" w:type="dxa"/>
          </w:tcPr>
          <w:p w14:paraId="5A1BF0EC" w14:textId="77777777" w:rsidR="00B05C0F" w:rsidRDefault="00B05C0F" w:rsidP="00432B4B">
            <w:r>
              <w:t>Relative Frequency</w:t>
            </w:r>
          </w:p>
        </w:tc>
      </w:tr>
      <w:tr w:rsidR="00B05C0F" w14:paraId="2BFFB9E0" w14:textId="77777777" w:rsidTr="005D719F">
        <w:tc>
          <w:tcPr>
            <w:tcW w:w="883" w:type="dxa"/>
          </w:tcPr>
          <w:p w14:paraId="142121E1" w14:textId="77777777" w:rsidR="00B05C0F" w:rsidRDefault="00B05C0F" w:rsidP="00F823D7">
            <w:pPr>
              <w:jc w:val="right"/>
            </w:pPr>
            <w:r>
              <w:t>10</w:t>
            </w:r>
          </w:p>
        </w:tc>
        <w:tc>
          <w:tcPr>
            <w:tcW w:w="1803" w:type="dxa"/>
          </w:tcPr>
          <w:p w14:paraId="561D6E82" w14:textId="77777777" w:rsidR="00B05C0F" w:rsidRDefault="00B05C0F" w:rsidP="00F823D7">
            <w:pPr>
              <w:jc w:val="right"/>
            </w:pPr>
            <w:r>
              <w:t>2</w:t>
            </w:r>
          </w:p>
        </w:tc>
        <w:tc>
          <w:tcPr>
            <w:tcW w:w="2276" w:type="dxa"/>
          </w:tcPr>
          <w:p w14:paraId="42254CCA" w14:textId="77777777" w:rsidR="00B05C0F" w:rsidRDefault="00F823D7" w:rsidP="00F823D7">
            <w:pPr>
              <w:jc w:val="right"/>
            </w:pPr>
            <w:r>
              <w:t>0</w:t>
            </w:r>
            <w:r w:rsidR="00B05C0F">
              <w:t>.2</w:t>
            </w:r>
          </w:p>
        </w:tc>
      </w:tr>
      <w:tr w:rsidR="00B05C0F" w14:paraId="54C0F297" w14:textId="77777777" w:rsidTr="005D719F">
        <w:tc>
          <w:tcPr>
            <w:tcW w:w="883" w:type="dxa"/>
          </w:tcPr>
          <w:p w14:paraId="0C8A8DB6" w14:textId="77777777" w:rsidR="00B05C0F" w:rsidRDefault="00B05C0F" w:rsidP="00F823D7">
            <w:pPr>
              <w:jc w:val="right"/>
            </w:pPr>
            <w:r>
              <w:t>50</w:t>
            </w:r>
          </w:p>
        </w:tc>
        <w:tc>
          <w:tcPr>
            <w:tcW w:w="1803" w:type="dxa"/>
          </w:tcPr>
          <w:p w14:paraId="3A6B2F99" w14:textId="77777777" w:rsidR="00B05C0F" w:rsidRDefault="00B05C0F" w:rsidP="00F823D7">
            <w:pPr>
              <w:jc w:val="right"/>
            </w:pPr>
            <w:r>
              <w:t>6</w:t>
            </w:r>
          </w:p>
        </w:tc>
        <w:tc>
          <w:tcPr>
            <w:tcW w:w="2276" w:type="dxa"/>
          </w:tcPr>
          <w:p w14:paraId="3D0DC810" w14:textId="77777777" w:rsidR="00B05C0F" w:rsidRDefault="00F823D7" w:rsidP="00F823D7">
            <w:pPr>
              <w:jc w:val="right"/>
            </w:pPr>
            <w:r>
              <w:t>0</w:t>
            </w:r>
            <w:r w:rsidR="00B05C0F">
              <w:t>.12</w:t>
            </w:r>
          </w:p>
        </w:tc>
      </w:tr>
      <w:tr w:rsidR="00B05C0F" w14:paraId="272072EA" w14:textId="77777777" w:rsidTr="005D719F">
        <w:tc>
          <w:tcPr>
            <w:tcW w:w="883" w:type="dxa"/>
          </w:tcPr>
          <w:p w14:paraId="09277076" w14:textId="77777777" w:rsidR="00B05C0F" w:rsidRDefault="00B05C0F" w:rsidP="00F823D7">
            <w:pPr>
              <w:jc w:val="right"/>
            </w:pPr>
            <w:r>
              <w:t>100</w:t>
            </w:r>
          </w:p>
        </w:tc>
        <w:tc>
          <w:tcPr>
            <w:tcW w:w="1803" w:type="dxa"/>
          </w:tcPr>
          <w:p w14:paraId="49121E08" w14:textId="77777777" w:rsidR="00B05C0F" w:rsidRDefault="00B05C0F" w:rsidP="00F823D7">
            <w:pPr>
              <w:jc w:val="right"/>
            </w:pPr>
            <w:r>
              <w:t>18</w:t>
            </w:r>
          </w:p>
        </w:tc>
        <w:tc>
          <w:tcPr>
            <w:tcW w:w="2276" w:type="dxa"/>
          </w:tcPr>
          <w:p w14:paraId="5716F777" w14:textId="77777777" w:rsidR="00B05C0F" w:rsidRDefault="00F823D7" w:rsidP="00F823D7">
            <w:pPr>
              <w:jc w:val="right"/>
            </w:pPr>
            <w:r>
              <w:t>0</w:t>
            </w:r>
            <w:r w:rsidR="00B05C0F">
              <w:t>.18</w:t>
            </w:r>
          </w:p>
        </w:tc>
      </w:tr>
      <w:tr w:rsidR="00B05C0F" w14:paraId="25DB6AF0" w14:textId="77777777" w:rsidTr="005D719F">
        <w:tc>
          <w:tcPr>
            <w:tcW w:w="883" w:type="dxa"/>
          </w:tcPr>
          <w:p w14:paraId="22E536F4" w14:textId="77777777" w:rsidR="00B05C0F" w:rsidRDefault="00B05C0F" w:rsidP="00F823D7">
            <w:pPr>
              <w:jc w:val="right"/>
            </w:pPr>
            <w:r>
              <w:t>500</w:t>
            </w:r>
          </w:p>
        </w:tc>
        <w:tc>
          <w:tcPr>
            <w:tcW w:w="1803" w:type="dxa"/>
          </w:tcPr>
          <w:p w14:paraId="4E79EE1B" w14:textId="77777777" w:rsidR="00B05C0F" w:rsidRDefault="00B05C0F" w:rsidP="00F823D7">
            <w:pPr>
              <w:jc w:val="right"/>
            </w:pPr>
            <w:r>
              <w:t>81</w:t>
            </w:r>
          </w:p>
        </w:tc>
        <w:tc>
          <w:tcPr>
            <w:tcW w:w="2276" w:type="dxa"/>
          </w:tcPr>
          <w:p w14:paraId="36B055E1" w14:textId="77777777" w:rsidR="00B05C0F" w:rsidRDefault="00F823D7" w:rsidP="00F823D7">
            <w:pPr>
              <w:jc w:val="right"/>
            </w:pPr>
            <w:r>
              <w:t>0</w:t>
            </w:r>
            <w:r w:rsidR="00B05C0F">
              <w:t>.162</w:t>
            </w:r>
          </w:p>
        </w:tc>
      </w:tr>
      <w:tr w:rsidR="00B05C0F" w14:paraId="2C0375C3" w14:textId="77777777" w:rsidTr="005D719F">
        <w:tc>
          <w:tcPr>
            <w:tcW w:w="883" w:type="dxa"/>
          </w:tcPr>
          <w:p w14:paraId="6DA236A0" w14:textId="77777777" w:rsidR="00B05C0F" w:rsidRDefault="00B05C0F" w:rsidP="00F823D7">
            <w:pPr>
              <w:jc w:val="right"/>
            </w:pPr>
            <w:r>
              <w:t>1000</w:t>
            </w:r>
          </w:p>
        </w:tc>
        <w:tc>
          <w:tcPr>
            <w:tcW w:w="1803" w:type="dxa"/>
          </w:tcPr>
          <w:p w14:paraId="0316963C" w14:textId="77777777" w:rsidR="00B05C0F" w:rsidRDefault="00B05C0F" w:rsidP="00F823D7">
            <w:pPr>
              <w:jc w:val="right"/>
            </w:pPr>
            <w:r>
              <w:t>163</w:t>
            </w:r>
          </w:p>
        </w:tc>
        <w:tc>
          <w:tcPr>
            <w:tcW w:w="2276" w:type="dxa"/>
          </w:tcPr>
          <w:p w14:paraId="148E23E3" w14:textId="77777777" w:rsidR="00B05C0F" w:rsidRDefault="00F823D7" w:rsidP="00F823D7">
            <w:pPr>
              <w:jc w:val="right"/>
            </w:pPr>
            <w:r>
              <w:t>0</w:t>
            </w:r>
            <w:r w:rsidR="00B05C0F">
              <w:t>.163</w:t>
            </w:r>
          </w:p>
        </w:tc>
      </w:tr>
    </w:tbl>
    <w:p w14:paraId="1BC99076" w14:textId="77777777" w:rsidR="00B05C0F" w:rsidRDefault="00B05C0F" w:rsidP="00432B4B"/>
    <w:p w14:paraId="1EB7B172" w14:textId="691E2A47" w:rsidR="00B05C0F" w:rsidRDefault="00B05C0F" w:rsidP="00432B4B">
      <w:r>
        <w:t xml:space="preserve">Notice that as </w:t>
      </w:r>
      <w:r w:rsidRPr="006438E9">
        <w:rPr>
          <w:i/>
        </w:rPr>
        <w:t>n</w:t>
      </w:r>
      <w:r>
        <w:t xml:space="preserve"> increased, the relative frequency seems to approach a number.  It looks like it is approaching </w:t>
      </w:r>
      <w:r w:rsidR="00F823D7">
        <w:t>0</w:t>
      </w:r>
      <w:r>
        <w:t xml:space="preserve">.163.  </w:t>
      </w:r>
      <w:r w:rsidR="00D76582">
        <w:t>Y</w:t>
      </w:r>
      <w:r w:rsidR="006438E9">
        <w:t>ou</w:t>
      </w:r>
      <w:r>
        <w:t xml:space="preserve"> can say that the probability of getting a 6 is approximately </w:t>
      </w:r>
      <w:r w:rsidR="00F823D7">
        <w:t>0</w:t>
      </w:r>
      <w:r>
        <w:t xml:space="preserve">.163.  If you want more accuracy, then increase </w:t>
      </w:r>
      <w:r w:rsidRPr="006438E9">
        <w:rPr>
          <w:i/>
        </w:rPr>
        <w:t>n</w:t>
      </w:r>
      <w:r>
        <w:t xml:space="preserve"> even more.  </w:t>
      </w:r>
    </w:p>
    <w:p w14:paraId="081F2D32" w14:textId="77777777" w:rsidR="00B05C0F" w:rsidRDefault="00B05C0F" w:rsidP="00432B4B"/>
    <w:p w14:paraId="2F159548" w14:textId="5534F120" w:rsidR="009C60EE" w:rsidRDefault="009C60EE" w:rsidP="009C60EE">
      <w:r>
        <w:t xml:space="preserve">These probabilities are called </w:t>
      </w:r>
      <w:r w:rsidR="006438E9">
        <w:rPr>
          <w:b/>
        </w:rPr>
        <w:t>experimental p</w:t>
      </w:r>
      <w:r w:rsidRPr="00B05C0F">
        <w:rPr>
          <w:b/>
        </w:rPr>
        <w:t>robabilities</w:t>
      </w:r>
      <w:r>
        <w:t xml:space="preserve"> since they are found by actually doing the experiment.  The</w:t>
      </w:r>
      <w:r w:rsidR="00A843AD">
        <w:t>y</w:t>
      </w:r>
      <w:r>
        <w:t xml:space="preserve"> come about from the relative frequencies and give an approximation of </w:t>
      </w:r>
      <w:r w:rsidR="00A843AD">
        <w:t xml:space="preserve">the true </w:t>
      </w:r>
      <w:r>
        <w:t xml:space="preserve">probability.   The approximate probability of an event </w:t>
      </w:r>
      <w:r>
        <w:rPr>
          <w:i/>
        </w:rPr>
        <w:t>A</w:t>
      </w:r>
      <w:r>
        <w:t xml:space="preserve">, </w:t>
      </w:r>
      <w:r w:rsidR="006261DF" w:rsidRPr="006261DF">
        <w:rPr>
          <w:position w:val="-12"/>
        </w:rPr>
        <w:object w:dxaOrig="580" w:dyaOrig="360" w14:anchorId="6765D9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8pt" o:ole="">
            <v:imagedata r:id="rId8" o:title=""/>
          </v:shape>
          <o:OLEObject Type="Embed" ProgID="Equation.DSMT4" ShapeID="_x0000_i1025" DrawAspect="Content" ObjectID="_1384415981" r:id="rId9"/>
        </w:object>
      </w:r>
      <w:r>
        <w:rPr>
          <w:i/>
        </w:rPr>
        <w:t>,</w:t>
      </w:r>
      <w:r>
        <w:t xml:space="preserve"> is</w:t>
      </w:r>
    </w:p>
    <w:p w14:paraId="6A0CB4E2" w14:textId="77777777" w:rsidR="008C12C5" w:rsidRDefault="008C12C5" w:rsidP="009C60EE"/>
    <w:p w14:paraId="0484381E" w14:textId="77777777" w:rsidR="00FA4D8A" w:rsidRPr="00FA4D8A" w:rsidRDefault="00FA4D8A" w:rsidP="00B12018">
      <w:pPr>
        <w:pBdr>
          <w:top w:val="single" w:sz="4" w:space="1" w:color="auto"/>
          <w:left w:val="single" w:sz="4" w:space="4" w:color="auto"/>
          <w:bottom w:val="single" w:sz="4" w:space="1" w:color="auto"/>
          <w:right w:val="single" w:sz="4" w:space="4" w:color="auto"/>
        </w:pBdr>
        <w:outlineLvl w:val="0"/>
        <w:rPr>
          <w:b/>
          <w:position w:val="-30"/>
        </w:rPr>
      </w:pPr>
      <w:r w:rsidRPr="00FA4D8A">
        <w:rPr>
          <w:b/>
          <w:position w:val="-30"/>
        </w:rPr>
        <w:t>Experimental Probabilities</w:t>
      </w:r>
    </w:p>
    <w:p w14:paraId="5F698D98" w14:textId="67B7812F" w:rsidR="009C60EE" w:rsidRPr="00B548E4" w:rsidRDefault="006261DF" w:rsidP="005968F8">
      <w:pPr>
        <w:pBdr>
          <w:top w:val="single" w:sz="4" w:space="1" w:color="auto"/>
          <w:left w:val="single" w:sz="4" w:space="4" w:color="auto"/>
          <w:bottom w:val="single" w:sz="4" w:space="1" w:color="auto"/>
          <w:right w:val="single" w:sz="4" w:space="4" w:color="auto"/>
        </w:pBdr>
        <w:ind w:firstLine="720"/>
      </w:pPr>
      <w:r w:rsidRPr="006261DF">
        <w:rPr>
          <w:position w:val="-28"/>
        </w:rPr>
        <w:object w:dxaOrig="5180" w:dyaOrig="660" w14:anchorId="34563991">
          <v:shape id="_x0000_i1026" type="#_x0000_t75" style="width:259pt;height:33pt" o:ole="">
            <v:imagedata r:id="rId10" o:title=""/>
          </v:shape>
          <o:OLEObject Type="Embed" ProgID="Equation.DSMT4" ShapeID="_x0000_i1026" DrawAspect="Content" ObjectID="_1384415982" r:id="rId11"/>
        </w:object>
      </w:r>
      <w:r>
        <w:rPr>
          <w:position w:val="-28"/>
        </w:rPr>
        <w:t xml:space="preserve"> </w:t>
      </w:r>
    </w:p>
    <w:p w14:paraId="6F69F0FC" w14:textId="77777777" w:rsidR="00FA4D8A" w:rsidRDefault="00FA4D8A" w:rsidP="00432B4B"/>
    <w:p w14:paraId="5B4FDA3E" w14:textId="168D08C2" w:rsidR="002D74BF" w:rsidRDefault="00D76582" w:rsidP="00B12018">
      <w:pPr>
        <w:outlineLvl w:val="0"/>
      </w:pPr>
      <w:r>
        <w:t>F</w:t>
      </w:r>
      <w:r w:rsidR="002D74BF">
        <w:t xml:space="preserve">or the event of getting a 6, the probability would be </w:t>
      </w:r>
      <w:r w:rsidR="006261DF" w:rsidRPr="006261DF">
        <w:rPr>
          <w:position w:val="-24"/>
        </w:rPr>
        <w:object w:dxaOrig="1340" w:dyaOrig="620" w14:anchorId="05E3E189">
          <v:shape id="_x0000_i1027" type="#_x0000_t75" style="width:67pt;height:31pt" o:ole="">
            <v:imagedata r:id="rId12" o:title=""/>
          </v:shape>
          <o:OLEObject Type="Embed" ProgID="Equation.DSMT4" ShapeID="_x0000_i1027" DrawAspect="Content" ObjectID="_1384415983" r:id="rId13"/>
        </w:object>
      </w:r>
      <w:r w:rsidR="006261DF">
        <w:t>.</w:t>
      </w:r>
    </w:p>
    <w:p w14:paraId="5C47F6F5" w14:textId="77777777" w:rsidR="002D74BF" w:rsidRDefault="002D74BF" w:rsidP="00432B4B"/>
    <w:p w14:paraId="4E4EDB8C" w14:textId="5CE8155B" w:rsidR="00F823D7" w:rsidRDefault="00533338" w:rsidP="00432B4B">
      <w:r>
        <w:t xml:space="preserve">You must do experimental </w:t>
      </w:r>
      <w:r w:rsidR="00C57D90">
        <w:t>probabilities whenever it is not possible to calculate probabilities using other means.  An example is if you want to find the probability that a family has 5 children, you would have to actually look at many families, and count how many have 5 children.  Then you could calculate the probability.  Another example</w:t>
      </w:r>
      <w:r w:rsidR="006438E9">
        <w:t xml:space="preserve"> is if you want to figure out if</w:t>
      </w:r>
      <w:r w:rsidR="00C57D90">
        <w:t xml:space="preserve"> a die is fair.  You would have to roll the die many times and count how often each side comes up.</w:t>
      </w:r>
      <w:r w:rsidR="00FA4D8A">
        <w:t xml:space="preserve">  Make sure you repeat an experiment many times, because otherwise you will not be able to estimate the true probability.  This is due to the law of large numbers.</w:t>
      </w:r>
    </w:p>
    <w:p w14:paraId="42496832" w14:textId="77777777" w:rsidR="00FA4D8A" w:rsidRDefault="00FA4D8A" w:rsidP="00FA4D8A"/>
    <w:p w14:paraId="152F13F1" w14:textId="77777777" w:rsidR="00FA4D8A" w:rsidRDefault="00FA4D8A" w:rsidP="00FA4D8A">
      <w:pPr>
        <w:pBdr>
          <w:top w:val="single" w:sz="4" w:space="1" w:color="auto"/>
          <w:left w:val="single" w:sz="4" w:space="4" w:color="auto"/>
          <w:bottom w:val="single" w:sz="4" w:space="1" w:color="auto"/>
          <w:right w:val="single" w:sz="4" w:space="4" w:color="auto"/>
        </w:pBdr>
      </w:pPr>
      <w:r w:rsidRPr="00FA4D8A">
        <w:rPr>
          <w:b/>
        </w:rPr>
        <w:t>Law of large numbers</w:t>
      </w:r>
      <w:r>
        <w:t xml:space="preserve">: as </w:t>
      </w:r>
      <w:r w:rsidRPr="006438E9">
        <w:rPr>
          <w:i/>
        </w:rPr>
        <w:t>n</w:t>
      </w:r>
      <w:r>
        <w:t xml:space="preserve"> increases, the relative frequency tends towards the actual probability value.</w:t>
      </w:r>
    </w:p>
    <w:p w14:paraId="4A1CCCDB" w14:textId="77777777" w:rsidR="00FA4D8A" w:rsidRDefault="00FA4D8A" w:rsidP="00432B4B"/>
    <w:p w14:paraId="4FDA04A5" w14:textId="102E056C" w:rsidR="002D74BF" w:rsidRDefault="002D74BF" w:rsidP="00432B4B">
      <w:r>
        <w:t>Note: probability, relative frequency, percentage, and proportion are all different words for the same concept.  Also, probabilities can be given as percentages, decimals, or fractions.</w:t>
      </w:r>
    </w:p>
    <w:p w14:paraId="63CED0D2" w14:textId="77777777" w:rsidR="002D74BF" w:rsidRDefault="002D74BF" w:rsidP="00432B4B"/>
    <w:p w14:paraId="6048259F" w14:textId="77777777" w:rsidR="00D76582" w:rsidRDefault="00D76582">
      <w:pPr>
        <w:rPr>
          <w:rFonts w:eastAsiaTheme="minorEastAsia"/>
          <w:b/>
          <w:sz w:val="28"/>
          <w:lang w:eastAsia="ja-JP"/>
        </w:rPr>
      </w:pPr>
      <w:r>
        <w:rPr>
          <w:b/>
          <w:sz w:val="28"/>
        </w:rPr>
        <w:br w:type="page"/>
      </w:r>
    </w:p>
    <w:p w14:paraId="4DEBD243" w14:textId="284AFFE8" w:rsidR="00A843AD" w:rsidRPr="00D57D8E" w:rsidRDefault="00A843AD" w:rsidP="00B12018">
      <w:pPr>
        <w:pStyle w:val="NoSpacing"/>
        <w:outlineLvl w:val="0"/>
        <w:rPr>
          <w:b/>
          <w:sz w:val="28"/>
        </w:rPr>
      </w:pPr>
      <w:r>
        <w:rPr>
          <w:b/>
          <w:sz w:val="28"/>
        </w:rPr>
        <w:t>Section 4</w:t>
      </w:r>
      <w:r w:rsidRPr="00D57D8E">
        <w:rPr>
          <w:b/>
          <w:sz w:val="28"/>
        </w:rPr>
        <w:t>.1: Homework</w:t>
      </w:r>
    </w:p>
    <w:p w14:paraId="6AEE32F9" w14:textId="48243C23" w:rsidR="00A843AD" w:rsidRDefault="0074346A" w:rsidP="008255B4">
      <w:pPr>
        <w:pStyle w:val="ListParagraph"/>
        <w:numPr>
          <w:ilvl w:val="0"/>
          <w:numId w:val="3"/>
        </w:numPr>
      </w:pPr>
      <w:r>
        <w:t>Table #4.1.2 contains the number of M&amp;M’s of each color that were found in a</w:t>
      </w:r>
      <w:r w:rsidR="008255B4">
        <w:t xml:space="preserve"> case </w:t>
      </w:r>
      <w:r w:rsidR="006F39E8" w:rsidRPr="006F39E8">
        <w:rPr>
          <w:rFonts w:cs="Times New Roman"/>
          <w:szCs w:val="32"/>
        </w:rPr>
        <w:t>(Madison, 2013)</w:t>
      </w:r>
      <w:r w:rsidR="008255B4">
        <w:t>.</w:t>
      </w:r>
    </w:p>
    <w:p w14:paraId="1BCC389B" w14:textId="3D497F62" w:rsidR="0074346A" w:rsidRPr="0074346A" w:rsidRDefault="0074346A" w:rsidP="0074346A">
      <w:pPr>
        <w:pStyle w:val="ListParagraph"/>
        <w:rPr>
          <w:b/>
        </w:rPr>
      </w:pPr>
      <w:r>
        <w:rPr>
          <w:b/>
        </w:rPr>
        <w:t>Table #4.1.2: M&amp;M Distribution</w:t>
      </w:r>
    </w:p>
    <w:tbl>
      <w:tblPr>
        <w:tblStyle w:val="TableGrid"/>
        <w:tblW w:w="0" w:type="auto"/>
        <w:tblInd w:w="1440" w:type="dxa"/>
        <w:tblLook w:val="04A0" w:firstRow="1" w:lastRow="0" w:firstColumn="1" w:lastColumn="0" w:noHBand="0" w:noVBand="1"/>
      </w:tblPr>
      <w:tblGrid>
        <w:gridCol w:w="763"/>
        <w:gridCol w:w="870"/>
        <w:gridCol w:w="803"/>
        <w:gridCol w:w="923"/>
        <w:gridCol w:w="763"/>
        <w:gridCol w:w="923"/>
        <w:gridCol w:w="883"/>
      </w:tblGrid>
      <w:tr w:rsidR="00FD4DAD" w:rsidRPr="00FD4DAD" w14:paraId="52307298" w14:textId="77777777" w:rsidTr="00FD4DAD">
        <w:tc>
          <w:tcPr>
            <w:tcW w:w="763" w:type="dxa"/>
          </w:tcPr>
          <w:p w14:paraId="4F26641B" w14:textId="77777777" w:rsidR="00FD4DAD" w:rsidRPr="00FD4DAD" w:rsidRDefault="00FD4DAD" w:rsidP="00FD4DAD">
            <w:pPr>
              <w:pStyle w:val="NoSpacing"/>
            </w:pPr>
            <w:r>
              <w:t>Blue</w:t>
            </w:r>
          </w:p>
        </w:tc>
        <w:tc>
          <w:tcPr>
            <w:tcW w:w="870" w:type="dxa"/>
          </w:tcPr>
          <w:p w14:paraId="0EDB3E26" w14:textId="77777777" w:rsidR="00FD4DAD" w:rsidRPr="00FD4DAD" w:rsidRDefault="00FD4DAD" w:rsidP="00FD4DAD">
            <w:pPr>
              <w:pStyle w:val="NoSpacing"/>
            </w:pPr>
            <w:r>
              <w:t>Brown</w:t>
            </w:r>
          </w:p>
        </w:tc>
        <w:tc>
          <w:tcPr>
            <w:tcW w:w="803" w:type="dxa"/>
          </w:tcPr>
          <w:p w14:paraId="0BEBDF38" w14:textId="77777777" w:rsidR="00FD4DAD" w:rsidRPr="00FD4DAD" w:rsidRDefault="00FD4DAD" w:rsidP="00FD4DAD">
            <w:pPr>
              <w:pStyle w:val="NoSpacing"/>
            </w:pPr>
            <w:r>
              <w:t>Green</w:t>
            </w:r>
          </w:p>
        </w:tc>
        <w:tc>
          <w:tcPr>
            <w:tcW w:w="923" w:type="dxa"/>
          </w:tcPr>
          <w:p w14:paraId="72DF2FA6" w14:textId="77777777" w:rsidR="00FD4DAD" w:rsidRPr="00FD4DAD" w:rsidRDefault="00FD4DAD" w:rsidP="00FD4DAD">
            <w:pPr>
              <w:pStyle w:val="NoSpacing"/>
            </w:pPr>
            <w:r>
              <w:t>Orange</w:t>
            </w:r>
          </w:p>
        </w:tc>
        <w:tc>
          <w:tcPr>
            <w:tcW w:w="763" w:type="dxa"/>
          </w:tcPr>
          <w:p w14:paraId="7733D801" w14:textId="77777777" w:rsidR="00FD4DAD" w:rsidRPr="00FD4DAD" w:rsidRDefault="00FD4DAD" w:rsidP="00FD4DAD">
            <w:pPr>
              <w:pStyle w:val="NoSpacing"/>
            </w:pPr>
            <w:r>
              <w:t>Red</w:t>
            </w:r>
          </w:p>
        </w:tc>
        <w:tc>
          <w:tcPr>
            <w:tcW w:w="923" w:type="dxa"/>
          </w:tcPr>
          <w:p w14:paraId="1AF2A35D" w14:textId="77777777" w:rsidR="00FD4DAD" w:rsidRPr="00FD4DAD" w:rsidRDefault="00FD4DAD" w:rsidP="00FD4DAD">
            <w:pPr>
              <w:pStyle w:val="NoSpacing"/>
            </w:pPr>
            <w:r>
              <w:t>Yellow</w:t>
            </w:r>
          </w:p>
        </w:tc>
        <w:tc>
          <w:tcPr>
            <w:tcW w:w="883" w:type="dxa"/>
          </w:tcPr>
          <w:p w14:paraId="6971EA25" w14:textId="77777777" w:rsidR="00FD4DAD" w:rsidRPr="00FD4DAD" w:rsidRDefault="00FD4DAD" w:rsidP="00FD4DAD">
            <w:pPr>
              <w:pStyle w:val="NoSpacing"/>
            </w:pPr>
            <w:r>
              <w:t>Total</w:t>
            </w:r>
          </w:p>
        </w:tc>
      </w:tr>
      <w:tr w:rsidR="00FD4DAD" w:rsidRPr="00FD4DAD" w14:paraId="7474042D" w14:textId="77777777" w:rsidTr="00FD4DAD">
        <w:tc>
          <w:tcPr>
            <w:tcW w:w="763" w:type="dxa"/>
          </w:tcPr>
          <w:p w14:paraId="27A9134D" w14:textId="77777777" w:rsidR="00FD4DAD" w:rsidRPr="00FD4DAD" w:rsidRDefault="00FD4DAD" w:rsidP="00FD4DAD">
            <w:pPr>
              <w:pStyle w:val="NoSpacing"/>
            </w:pPr>
            <w:r w:rsidRPr="00FD4DAD">
              <w:t>481</w:t>
            </w:r>
          </w:p>
        </w:tc>
        <w:tc>
          <w:tcPr>
            <w:tcW w:w="870" w:type="dxa"/>
          </w:tcPr>
          <w:p w14:paraId="1C5641E6" w14:textId="77777777" w:rsidR="00FD4DAD" w:rsidRPr="00FD4DAD" w:rsidRDefault="00FD4DAD" w:rsidP="00FD4DAD">
            <w:pPr>
              <w:pStyle w:val="NoSpacing"/>
            </w:pPr>
            <w:r w:rsidRPr="00FD4DAD">
              <w:t>371</w:t>
            </w:r>
          </w:p>
        </w:tc>
        <w:tc>
          <w:tcPr>
            <w:tcW w:w="803" w:type="dxa"/>
          </w:tcPr>
          <w:p w14:paraId="342ACEA0" w14:textId="77777777" w:rsidR="00FD4DAD" w:rsidRPr="00FD4DAD" w:rsidRDefault="00FD4DAD" w:rsidP="00FD4DAD">
            <w:pPr>
              <w:pStyle w:val="NoSpacing"/>
            </w:pPr>
            <w:r w:rsidRPr="00FD4DAD">
              <w:t>483</w:t>
            </w:r>
          </w:p>
        </w:tc>
        <w:tc>
          <w:tcPr>
            <w:tcW w:w="923" w:type="dxa"/>
          </w:tcPr>
          <w:p w14:paraId="6945A132" w14:textId="77777777" w:rsidR="00FD4DAD" w:rsidRPr="00FD4DAD" w:rsidRDefault="00FD4DAD" w:rsidP="00FD4DAD">
            <w:pPr>
              <w:pStyle w:val="NoSpacing"/>
            </w:pPr>
            <w:r w:rsidRPr="00FD4DAD">
              <w:t>544</w:t>
            </w:r>
          </w:p>
        </w:tc>
        <w:tc>
          <w:tcPr>
            <w:tcW w:w="763" w:type="dxa"/>
          </w:tcPr>
          <w:p w14:paraId="2F45E989" w14:textId="77777777" w:rsidR="00FD4DAD" w:rsidRPr="00FD4DAD" w:rsidRDefault="00FD4DAD" w:rsidP="00FD4DAD">
            <w:pPr>
              <w:pStyle w:val="NoSpacing"/>
            </w:pPr>
            <w:r w:rsidRPr="00FD4DAD">
              <w:t>372</w:t>
            </w:r>
          </w:p>
        </w:tc>
        <w:tc>
          <w:tcPr>
            <w:tcW w:w="923" w:type="dxa"/>
          </w:tcPr>
          <w:p w14:paraId="281CF59A" w14:textId="77777777" w:rsidR="00FD4DAD" w:rsidRPr="00FD4DAD" w:rsidRDefault="00FD4DAD" w:rsidP="00FD4DAD">
            <w:pPr>
              <w:pStyle w:val="NoSpacing"/>
            </w:pPr>
            <w:r w:rsidRPr="00FD4DAD">
              <w:t>369</w:t>
            </w:r>
          </w:p>
        </w:tc>
        <w:tc>
          <w:tcPr>
            <w:tcW w:w="883" w:type="dxa"/>
          </w:tcPr>
          <w:p w14:paraId="7A06DDB3" w14:textId="77777777" w:rsidR="00FD4DAD" w:rsidRPr="00FD4DAD" w:rsidRDefault="00FD4DAD" w:rsidP="00FD4DAD">
            <w:pPr>
              <w:pStyle w:val="NoSpacing"/>
            </w:pPr>
            <w:r w:rsidRPr="00FD4DAD">
              <w:t>2620</w:t>
            </w:r>
          </w:p>
        </w:tc>
      </w:tr>
    </w:tbl>
    <w:p w14:paraId="21D11EC5" w14:textId="77777777" w:rsidR="008255B4" w:rsidRDefault="00FD4DAD" w:rsidP="008255B4">
      <w:pPr>
        <w:pStyle w:val="ListParagraph"/>
      </w:pPr>
      <w:r>
        <w:t>Find the probability of choosing each color based on this experiment.</w:t>
      </w:r>
    </w:p>
    <w:p w14:paraId="6E963F1C" w14:textId="77777777" w:rsidR="00FD4DAD" w:rsidRDefault="00FD4DAD" w:rsidP="008255B4">
      <w:pPr>
        <w:pStyle w:val="ListParagraph"/>
      </w:pPr>
    </w:p>
    <w:p w14:paraId="15000352" w14:textId="275B98C0" w:rsidR="006F39E8" w:rsidRDefault="006F39E8" w:rsidP="006F39E8">
      <w:pPr>
        <w:pStyle w:val="ListParagraph"/>
        <w:numPr>
          <w:ilvl w:val="0"/>
          <w:numId w:val="3"/>
        </w:numPr>
      </w:pPr>
      <w:r>
        <w:t xml:space="preserve">Eyeglassomatic manufactures eyeglasses for different retailers.  They test to see how many defective lenses they made the time period </w:t>
      </w:r>
      <w:r w:rsidR="0074346A">
        <w:t>of January 1 to March 31.  T</w:t>
      </w:r>
      <w:r>
        <w:t xml:space="preserve">able </w:t>
      </w:r>
      <w:r w:rsidR="0074346A">
        <w:t xml:space="preserve">#4.1.3 </w:t>
      </w:r>
      <w:r>
        <w:t>gives the defect and the number of defects.</w:t>
      </w:r>
    </w:p>
    <w:p w14:paraId="7FFFC527" w14:textId="16FE57EF" w:rsidR="0074346A" w:rsidRPr="0074346A" w:rsidRDefault="0074346A" w:rsidP="0074346A">
      <w:pPr>
        <w:pStyle w:val="ListParagraph"/>
        <w:rPr>
          <w:b/>
        </w:rPr>
      </w:pPr>
      <w:r>
        <w:rPr>
          <w:b/>
        </w:rPr>
        <w:t>Table #4.1.3: Number of Defective Lenses</w:t>
      </w:r>
    </w:p>
    <w:tbl>
      <w:tblPr>
        <w:tblStyle w:val="TableGrid"/>
        <w:tblW w:w="0" w:type="auto"/>
        <w:tblInd w:w="1440" w:type="dxa"/>
        <w:tblLook w:val="04A0" w:firstRow="1" w:lastRow="0" w:firstColumn="1" w:lastColumn="0" w:noHBand="0" w:noVBand="1"/>
      </w:tblPr>
      <w:tblGrid>
        <w:gridCol w:w="2456"/>
        <w:gridCol w:w="2189"/>
      </w:tblGrid>
      <w:tr w:rsidR="006F39E8" w14:paraId="2FB5F964" w14:textId="77777777" w:rsidTr="006F39E8">
        <w:tc>
          <w:tcPr>
            <w:tcW w:w="2456" w:type="dxa"/>
          </w:tcPr>
          <w:p w14:paraId="3C8C14DD" w14:textId="77777777" w:rsidR="006F39E8" w:rsidRDefault="006F39E8" w:rsidP="006F39E8">
            <w:r>
              <w:t>Defect type</w:t>
            </w:r>
          </w:p>
        </w:tc>
        <w:tc>
          <w:tcPr>
            <w:tcW w:w="2189" w:type="dxa"/>
          </w:tcPr>
          <w:p w14:paraId="65094557" w14:textId="77777777" w:rsidR="006F39E8" w:rsidRDefault="006F39E8" w:rsidP="006F39E8">
            <w:r>
              <w:t>Number of defects</w:t>
            </w:r>
          </w:p>
        </w:tc>
      </w:tr>
      <w:tr w:rsidR="006F39E8" w14:paraId="1756BF49" w14:textId="77777777" w:rsidTr="006F39E8">
        <w:tc>
          <w:tcPr>
            <w:tcW w:w="2456" w:type="dxa"/>
          </w:tcPr>
          <w:p w14:paraId="732D428C" w14:textId="77777777" w:rsidR="006F39E8" w:rsidRDefault="006F39E8" w:rsidP="006F39E8">
            <w:r>
              <w:t>Scratch</w:t>
            </w:r>
          </w:p>
        </w:tc>
        <w:tc>
          <w:tcPr>
            <w:tcW w:w="2189" w:type="dxa"/>
          </w:tcPr>
          <w:p w14:paraId="2A5EF12B" w14:textId="77777777" w:rsidR="006F39E8" w:rsidRDefault="006F39E8" w:rsidP="006F39E8">
            <w:pPr>
              <w:jc w:val="right"/>
            </w:pPr>
            <w:r>
              <w:t>5865</w:t>
            </w:r>
          </w:p>
        </w:tc>
      </w:tr>
      <w:tr w:rsidR="006F39E8" w14:paraId="411461DA" w14:textId="77777777" w:rsidTr="006F39E8">
        <w:tc>
          <w:tcPr>
            <w:tcW w:w="2456" w:type="dxa"/>
          </w:tcPr>
          <w:p w14:paraId="75F523FD" w14:textId="77777777" w:rsidR="006F39E8" w:rsidRDefault="006F39E8" w:rsidP="006F39E8">
            <w:r>
              <w:t>Right shaped – small</w:t>
            </w:r>
          </w:p>
        </w:tc>
        <w:tc>
          <w:tcPr>
            <w:tcW w:w="2189" w:type="dxa"/>
          </w:tcPr>
          <w:p w14:paraId="5872A442" w14:textId="77777777" w:rsidR="006F39E8" w:rsidRDefault="006F39E8" w:rsidP="006F39E8">
            <w:pPr>
              <w:jc w:val="right"/>
            </w:pPr>
            <w:r>
              <w:t>4613</w:t>
            </w:r>
          </w:p>
        </w:tc>
      </w:tr>
      <w:tr w:rsidR="006F39E8" w14:paraId="788C2812" w14:textId="77777777" w:rsidTr="006F39E8">
        <w:tc>
          <w:tcPr>
            <w:tcW w:w="2456" w:type="dxa"/>
          </w:tcPr>
          <w:p w14:paraId="45FAB4EC" w14:textId="77777777" w:rsidR="006F39E8" w:rsidRDefault="006F39E8" w:rsidP="006F39E8">
            <w:r>
              <w:t>Flaked</w:t>
            </w:r>
          </w:p>
        </w:tc>
        <w:tc>
          <w:tcPr>
            <w:tcW w:w="2189" w:type="dxa"/>
          </w:tcPr>
          <w:p w14:paraId="3DFB9B93" w14:textId="77777777" w:rsidR="006F39E8" w:rsidRDefault="006F39E8" w:rsidP="006F39E8">
            <w:pPr>
              <w:jc w:val="right"/>
            </w:pPr>
            <w:r>
              <w:t>1992</w:t>
            </w:r>
          </w:p>
        </w:tc>
      </w:tr>
      <w:tr w:rsidR="006F39E8" w14:paraId="7A395694" w14:textId="77777777" w:rsidTr="006F39E8">
        <w:tc>
          <w:tcPr>
            <w:tcW w:w="2456" w:type="dxa"/>
          </w:tcPr>
          <w:p w14:paraId="33EA3A4B" w14:textId="77777777" w:rsidR="006F39E8" w:rsidRDefault="006F39E8" w:rsidP="006F39E8">
            <w:r>
              <w:t>Wrong axis</w:t>
            </w:r>
          </w:p>
        </w:tc>
        <w:tc>
          <w:tcPr>
            <w:tcW w:w="2189" w:type="dxa"/>
          </w:tcPr>
          <w:p w14:paraId="3BCB1D8C" w14:textId="77777777" w:rsidR="006F39E8" w:rsidRDefault="006F39E8" w:rsidP="006F39E8">
            <w:pPr>
              <w:jc w:val="right"/>
            </w:pPr>
            <w:r>
              <w:t>1838</w:t>
            </w:r>
          </w:p>
        </w:tc>
      </w:tr>
      <w:tr w:rsidR="006F39E8" w14:paraId="6FBA04B4" w14:textId="77777777" w:rsidTr="006F39E8">
        <w:tc>
          <w:tcPr>
            <w:tcW w:w="2456" w:type="dxa"/>
          </w:tcPr>
          <w:p w14:paraId="04BB59FD" w14:textId="77777777" w:rsidR="006F39E8" w:rsidRDefault="006F39E8" w:rsidP="006F39E8">
            <w:r>
              <w:t>Chamfer wrong</w:t>
            </w:r>
          </w:p>
        </w:tc>
        <w:tc>
          <w:tcPr>
            <w:tcW w:w="2189" w:type="dxa"/>
          </w:tcPr>
          <w:p w14:paraId="2277F9E1" w14:textId="77777777" w:rsidR="006F39E8" w:rsidRDefault="006F39E8" w:rsidP="006F39E8">
            <w:pPr>
              <w:jc w:val="right"/>
            </w:pPr>
            <w:r>
              <w:t>1596</w:t>
            </w:r>
          </w:p>
        </w:tc>
      </w:tr>
      <w:tr w:rsidR="006F39E8" w14:paraId="637E074A" w14:textId="77777777" w:rsidTr="006F39E8">
        <w:tc>
          <w:tcPr>
            <w:tcW w:w="2456" w:type="dxa"/>
          </w:tcPr>
          <w:p w14:paraId="4E5350AC" w14:textId="77777777" w:rsidR="006F39E8" w:rsidRDefault="006F39E8" w:rsidP="006F39E8">
            <w:r>
              <w:t>Crazing, cracks</w:t>
            </w:r>
          </w:p>
        </w:tc>
        <w:tc>
          <w:tcPr>
            <w:tcW w:w="2189" w:type="dxa"/>
          </w:tcPr>
          <w:p w14:paraId="6D4AA3E2" w14:textId="77777777" w:rsidR="006F39E8" w:rsidRDefault="006F39E8" w:rsidP="006F39E8">
            <w:pPr>
              <w:jc w:val="right"/>
            </w:pPr>
            <w:r>
              <w:t>1546</w:t>
            </w:r>
          </w:p>
        </w:tc>
      </w:tr>
      <w:tr w:rsidR="006F39E8" w14:paraId="16D4005C" w14:textId="77777777" w:rsidTr="006F39E8">
        <w:tc>
          <w:tcPr>
            <w:tcW w:w="2456" w:type="dxa"/>
          </w:tcPr>
          <w:p w14:paraId="74EA9B30" w14:textId="77777777" w:rsidR="006F39E8" w:rsidRDefault="006F39E8" w:rsidP="006F39E8">
            <w:r>
              <w:t>Wrong shape</w:t>
            </w:r>
          </w:p>
        </w:tc>
        <w:tc>
          <w:tcPr>
            <w:tcW w:w="2189" w:type="dxa"/>
          </w:tcPr>
          <w:p w14:paraId="6750838F" w14:textId="77777777" w:rsidR="006F39E8" w:rsidRDefault="006F39E8" w:rsidP="006F39E8">
            <w:pPr>
              <w:jc w:val="right"/>
            </w:pPr>
            <w:r>
              <w:t>1485</w:t>
            </w:r>
          </w:p>
        </w:tc>
      </w:tr>
      <w:tr w:rsidR="006F39E8" w14:paraId="2C68C063" w14:textId="77777777" w:rsidTr="006F39E8">
        <w:tc>
          <w:tcPr>
            <w:tcW w:w="2456" w:type="dxa"/>
          </w:tcPr>
          <w:p w14:paraId="5E1E831D" w14:textId="77777777" w:rsidR="006F39E8" w:rsidRDefault="006F39E8" w:rsidP="006F39E8">
            <w:r>
              <w:t>Wrong PD</w:t>
            </w:r>
          </w:p>
        </w:tc>
        <w:tc>
          <w:tcPr>
            <w:tcW w:w="2189" w:type="dxa"/>
          </w:tcPr>
          <w:p w14:paraId="5398EA7E" w14:textId="77777777" w:rsidR="006F39E8" w:rsidRDefault="006F39E8" w:rsidP="006F39E8">
            <w:pPr>
              <w:jc w:val="right"/>
            </w:pPr>
            <w:r>
              <w:t>1398</w:t>
            </w:r>
          </w:p>
        </w:tc>
      </w:tr>
      <w:tr w:rsidR="006F39E8" w14:paraId="26CA2F2C" w14:textId="77777777" w:rsidTr="006F39E8">
        <w:tc>
          <w:tcPr>
            <w:tcW w:w="2456" w:type="dxa"/>
          </w:tcPr>
          <w:p w14:paraId="49A95CEC" w14:textId="77777777" w:rsidR="006F39E8" w:rsidRDefault="006F39E8" w:rsidP="006F39E8">
            <w:r>
              <w:t>Spots and bubbles</w:t>
            </w:r>
          </w:p>
        </w:tc>
        <w:tc>
          <w:tcPr>
            <w:tcW w:w="2189" w:type="dxa"/>
          </w:tcPr>
          <w:p w14:paraId="015EA41A" w14:textId="77777777" w:rsidR="006F39E8" w:rsidRDefault="006F39E8" w:rsidP="006F39E8">
            <w:pPr>
              <w:jc w:val="right"/>
            </w:pPr>
            <w:r>
              <w:t>1371</w:t>
            </w:r>
          </w:p>
        </w:tc>
      </w:tr>
      <w:tr w:rsidR="006F39E8" w14:paraId="06671E7B" w14:textId="77777777" w:rsidTr="006F39E8">
        <w:tc>
          <w:tcPr>
            <w:tcW w:w="2456" w:type="dxa"/>
          </w:tcPr>
          <w:p w14:paraId="35806787" w14:textId="77777777" w:rsidR="006F39E8" w:rsidRDefault="006F39E8" w:rsidP="006F39E8">
            <w:r>
              <w:t>Wrong height</w:t>
            </w:r>
          </w:p>
        </w:tc>
        <w:tc>
          <w:tcPr>
            <w:tcW w:w="2189" w:type="dxa"/>
          </w:tcPr>
          <w:p w14:paraId="1A108265" w14:textId="77777777" w:rsidR="006F39E8" w:rsidRDefault="006F39E8" w:rsidP="006F39E8">
            <w:pPr>
              <w:jc w:val="right"/>
            </w:pPr>
            <w:r>
              <w:t>1130</w:t>
            </w:r>
          </w:p>
        </w:tc>
      </w:tr>
      <w:tr w:rsidR="006F39E8" w14:paraId="4832FB2B" w14:textId="77777777" w:rsidTr="006F39E8">
        <w:tc>
          <w:tcPr>
            <w:tcW w:w="2456" w:type="dxa"/>
          </w:tcPr>
          <w:p w14:paraId="3D091A98" w14:textId="77777777" w:rsidR="006F39E8" w:rsidRDefault="006F39E8" w:rsidP="006F39E8">
            <w:r>
              <w:t>Right shape – big</w:t>
            </w:r>
          </w:p>
        </w:tc>
        <w:tc>
          <w:tcPr>
            <w:tcW w:w="2189" w:type="dxa"/>
          </w:tcPr>
          <w:p w14:paraId="214DFEC1" w14:textId="77777777" w:rsidR="006F39E8" w:rsidRDefault="006F39E8" w:rsidP="006F39E8">
            <w:pPr>
              <w:jc w:val="right"/>
            </w:pPr>
            <w:r>
              <w:t>1105</w:t>
            </w:r>
          </w:p>
        </w:tc>
      </w:tr>
      <w:tr w:rsidR="006F39E8" w14:paraId="07D8E9F3" w14:textId="77777777" w:rsidTr="006F39E8">
        <w:tc>
          <w:tcPr>
            <w:tcW w:w="2456" w:type="dxa"/>
          </w:tcPr>
          <w:p w14:paraId="66DA7E48" w14:textId="77777777" w:rsidR="006F39E8" w:rsidRDefault="006F39E8" w:rsidP="006F39E8">
            <w:r>
              <w:t>Lost in lab</w:t>
            </w:r>
          </w:p>
        </w:tc>
        <w:tc>
          <w:tcPr>
            <w:tcW w:w="2189" w:type="dxa"/>
          </w:tcPr>
          <w:p w14:paraId="672B6BF1" w14:textId="77777777" w:rsidR="006F39E8" w:rsidRDefault="006F39E8" w:rsidP="006F39E8">
            <w:pPr>
              <w:jc w:val="right"/>
            </w:pPr>
            <w:r>
              <w:t>976</w:t>
            </w:r>
          </w:p>
        </w:tc>
      </w:tr>
      <w:tr w:rsidR="006F39E8" w14:paraId="2621507A" w14:textId="77777777" w:rsidTr="006F39E8">
        <w:tc>
          <w:tcPr>
            <w:tcW w:w="2456" w:type="dxa"/>
          </w:tcPr>
          <w:p w14:paraId="2793CA3F" w14:textId="77777777" w:rsidR="006F39E8" w:rsidRDefault="006F39E8" w:rsidP="006F39E8">
            <w:r>
              <w:t>Spots/bubble – intern</w:t>
            </w:r>
          </w:p>
        </w:tc>
        <w:tc>
          <w:tcPr>
            <w:tcW w:w="2189" w:type="dxa"/>
          </w:tcPr>
          <w:p w14:paraId="6BC2AADA" w14:textId="77777777" w:rsidR="006F39E8" w:rsidRDefault="006F39E8" w:rsidP="006F39E8">
            <w:pPr>
              <w:jc w:val="right"/>
            </w:pPr>
            <w:r>
              <w:t>976</w:t>
            </w:r>
          </w:p>
        </w:tc>
      </w:tr>
    </w:tbl>
    <w:p w14:paraId="671925B8" w14:textId="77777777" w:rsidR="006F39E8" w:rsidRDefault="006F39E8" w:rsidP="008255B4">
      <w:pPr>
        <w:pStyle w:val="ListParagraph"/>
      </w:pPr>
      <w:r>
        <w:t>Find the probability of each defect type based on this data.</w:t>
      </w:r>
    </w:p>
    <w:p w14:paraId="4AC8F609" w14:textId="77777777" w:rsidR="006F39E8" w:rsidRDefault="006F39E8" w:rsidP="008255B4">
      <w:pPr>
        <w:pStyle w:val="ListParagraph"/>
      </w:pPr>
    </w:p>
    <w:p w14:paraId="1A938A38" w14:textId="77777777" w:rsidR="006F39E8" w:rsidRDefault="006F39E8" w:rsidP="000A747F">
      <w:pPr>
        <w:pStyle w:val="ListParagraph"/>
        <w:numPr>
          <w:ilvl w:val="0"/>
          <w:numId w:val="3"/>
        </w:numPr>
      </w:pPr>
      <w:r>
        <w:t>In Australia in 1995, of the 2907 indigenous people in prison 17 of them died.  In that same year, of the 14501 non-indigenous people in prison 42 of them died</w:t>
      </w:r>
      <w:r w:rsidR="000A747F">
        <w:t xml:space="preserve"> </w:t>
      </w:r>
      <w:r w:rsidR="000A747F" w:rsidRPr="000A747F">
        <w:rPr>
          <w:rFonts w:cs="Times New Roman"/>
          <w:szCs w:val="32"/>
        </w:rPr>
        <w:t>("Aboriginal deaths in," 2013)</w:t>
      </w:r>
      <w:r>
        <w:t>.  Find the probability that an indigenous person dies in prison and the probability that a non-indigenous person dies in prison.</w:t>
      </w:r>
      <w:r w:rsidR="000A747F">
        <w:t xml:space="preserve">  Compare these numbers and discuss what the numbers may mean.</w:t>
      </w:r>
    </w:p>
    <w:p w14:paraId="292A3CBE" w14:textId="77777777" w:rsidR="000A747F" w:rsidRDefault="000A747F" w:rsidP="000A747F"/>
    <w:p w14:paraId="241E9F01" w14:textId="77777777" w:rsidR="0074346A" w:rsidRDefault="00D517E1" w:rsidP="00D517E1">
      <w:pPr>
        <w:pStyle w:val="ListParagraph"/>
        <w:numPr>
          <w:ilvl w:val="0"/>
          <w:numId w:val="3"/>
        </w:numPr>
      </w:pPr>
      <w:r>
        <w:t>A project conducted by the Australian Federal Office of Road Safety asked people many questions about their cars.  One question was the reason that a person chooses a give</w:t>
      </w:r>
      <w:r w:rsidR="0074346A">
        <w:t>n car, and that data is in t</w:t>
      </w:r>
      <w:r>
        <w:t>able</w:t>
      </w:r>
      <w:r w:rsidR="0074346A">
        <w:t xml:space="preserve"> #4.1.4</w:t>
      </w:r>
      <w:r w:rsidR="00AC5992">
        <w:t xml:space="preserve"> </w:t>
      </w:r>
      <w:r w:rsidR="00AC5992" w:rsidRPr="00AC5992">
        <w:rPr>
          <w:rFonts w:cs="Times New Roman"/>
          <w:szCs w:val="32"/>
        </w:rPr>
        <w:t>("Car preferences," 2013)</w:t>
      </w:r>
      <w:r>
        <w:t xml:space="preserve">. </w:t>
      </w:r>
    </w:p>
    <w:p w14:paraId="546919EB" w14:textId="6724E2B3" w:rsidR="00D517E1" w:rsidRPr="0074346A" w:rsidRDefault="0074346A" w:rsidP="0074346A">
      <w:pPr>
        <w:ind w:left="720"/>
        <w:rPr>
          <w:b/>
        </w:rPr>
      </w:pPr>
      <w:r>
        <w:rPr>
          <w:b/>
        </w:rPr>
        <w:t>Table #4.1.4: Reason for Choosing a Car</w:t>
      </w:r>
    </w:p>
    <w:tbl>
      <w:tblPr>
        <w:tblStyle w:val="TableGrid"/>
        <w:tblW w:w="0" w:type="auto"/>
        <w:tblInd w:w="720" w:type="dxa"/>
        <w:tblLook w:val="04A0" w:firstRow="1" w:lastRow="0" w:firstColumn="1" w:lastColumn="0" w:noHBand="0" w:noVBand="1"/>
      </w:tblPr>
      <w:tblGrid>
        <w:gridCol w:w="976"/>
        <w:gridCol w:w="1336"/>
        <w:gridCol w:w="790"/>
        <w:gridCol w:w="1616"/>
        <w:gridCol w:w="1163"/>
        <w:gridCol w:w="923"/>
      </w:tblGrid>
      <w:tr w:rsidR="00D517E1" w:rsidRPr="00D517E1" w14:paraId="308B539C" w14:textId="77777777" w:rsidTr="00D517E1">
        <w:tc>
          <w:tcPr>
            <w:tcW w:w="976" w:type="dxa"/>
          </w:tcPr>
          <w:p w14:paraId="5F141E7E" w14:textId="77777777" w:rsidR="00D517E1" w:rsidRPr="00D517E1" w:rsidRDefault="00D517E1" w:rsidP="00D517E1">
            <w:pPr>
              <w:pStyle w:val="NoSpacing"/>
              <w:jc w:val="right"/>
              <w:rPr>
                <w:rFonts w:cs="Times New Roman"/>
              </w:rPr>
            </w:pPr>
            <w:r w:rsidRPr="00D517E1">
              <w:rPr>
                <w:rFonts w:cs="Times New Roman"/>
              </w:rPr>
              <w:t>Safety</w:t>
            </w:r>
          </w:p>
        </w:tc>
        <w:tc>
          <w:tcPr>
            <w:tcW w:w="1336" w:type="dxa"/>
          </w:tcPr>
          <w:p w14:paraId="21E2A49D" w14:textId="77777777" w:rsidR="00D517E1" w:rsidRPr="00D517E1" w:rsidRDefault="00D517E1" w:rsidP="00D517E1">
            <w:pPr>
              <w:pStyle w:val="NoSpacing"/>
              <w:jc w:val="right"/>
              <w:rPr>
                <w:rFonts w:cs="Times New Roman"/>
              </w:rPr>
            </w:pPr>
            <w:r w:rsidRPr="00D517E1">
              <w:rPr>
                <w:rFonts w:cs="Times New Roman"/>
              </w:rPr>
              <w:t>Reliability</w:t>
            </w:r>
          </w:p>
        </w:tc>
        <w:tc>
          <w:tcPr>
            <w:tcW w:w="790" w:type="dxa"/>
          </w:tcPr>
          <w:p w14:paraId="0ED1D08A" w14:textId="77777777" w:rsidR="00D517E1" w:rsidRPr="00D517E1" w:rsidRDefault="00D517E1" w:rsidP="00D517E1">
            <w:pPr>
              <w:pStyle w:val="NoSpacing"/>
              <w:jc w:val="right"/>
              <w:rPr>
                <w:rFonts w:cs="Times New Roman"/>
              </w:rPr>
            </w:pPr>
            <w:r w:rsidRPr="00D517E1">
              <w:rPr>
                <w:rFonts w:cs="Times New Roman"/>
              </w:rPr>
              <w:t>Cost</w:t>
            </w:r>
          </w:p>
        </w:tc>
        <w:tc>
          <w:tcPr>
            <w:tcW w:w="1616" w:type="dxa"/>
          </w:tcPr>
          <w:p w14:paraId="2239E5C6" w14:textId="77777777" w:rsidR="00D517E1" w:rsidRPr="00D517E1" w:rsidRDefault="00D517E1" w:rsidP="00D517E1">
            <w:pPr>
              <w:pStyle w:val="NoSpacing"/>
              <w:jc w:val="right"/>
              <w:rPr>
                <w:rFonts w:cs="Times New Roman"/>
              </w:rPr>
            </w:pPr>
            <w:r w:rsidRPr="00D517E1">
              <w:rPr>
                <w:rFonts w:cs="Times New Roman"/>
              </w:rPr>
              <w:t>Performance</w:t>
            </w:r>
          </w:p>
        </w:tc>
        <w:tc>
          <w:tcPr>
            <w:tcW w:w="1163" w:type="dxa"/>
          </w:tcPr>
          <w:p w14:paraId="223093C8" w14:textId="77777777" w:rsidR="00D517E1" w:rsidRPr="00D517E1" w:rsidRDefault="00D517E1" w:rsidP="00D517E1">
            <w:pPr>
              <w:pStyle w:val="NoSpacing"/>
              <w:jc w:val="right"/>
              <w:rPr>
                <w:rFonts w:cs="Times New Roman"/>
              </w:rPr>
            </w:pPr>
            <w:r w:rsidRPr="00D517E1">
              <w:rPr>
                <w:rFonts w:cs="Times New Roman"/>
              </w:rPr>
              <w:t>Comfort</w:t>
            </w:r>
          </w:p>
        </w:tc>
        <w:tc>
          <w:tcPr>
            <w:tcW w:w="923" w:type="dxa"/>
          </w:tcPr>
          <w:p w14:paraId="3CA211A2" w14:textId="77777777" w:rsidR="00D517E1" w:rsidRPr="00D517E1" w:rsidRDefault="00D517E1" w:rsidP="00D517E1">
            <w:pPr>
              <w:pStyle w:val="NoSpacing"/>
              <w:jc w:val="right"/>
              <w:rPr>
                <w:rFonts w:cs="Times New Roman"/>
              </w:rPr>
            </w:pPr>
            <w:r w:rsidRPr="00D517E1">
              <w:rPr>
                <w:rFonts w:cs="Times New Roman"/>
              </w:rPr>
              <w:t>Looks</w:t>
            </w:r>
          </w:p>
        </w:tc>
      </w:tr>
      <w:tr w:rsidR="00D517E1" w:rsidRPr="00D517E1" w14:paraId="0A3A6823" w14:textId="77777777" w:rsidTr="00D517E1">
        <w:tc>
          <w:tcPr>
            <w:tcW w:w="976" w:type="dxa"/>
          </w:tcPr>
          <w:p w14:paraId="6C1366C1" w14:textId="77777777" w:rsidR="00D517E1" w:rsidRPr="00D517E1" w:rsidRDefault="00D517E1" w:rsidP="00D517E1">
            <w:pPr>
              <w:pStyle w:val="NoSpacing"/>
              <w:jc w:val="right"/>
              <w:rPr>
                <w:rFonts w:cs="Times New Roman"/>
              </w:rPr>
            </w:pPr>
            <w:r w:rsidRPr="00D517E1">
              <w:rPr>
                <w:rFonts w:cs="Times New Roman"/>
              </w:rPr>
              <w:t>84</w:t>
            </w:r>
          </w:p>
        </w:tc>
        <w:tc>
          <w:tcPr>
            <w:tcW w:w="1336" w:type="dxa"/>
          </w:tcPr>
          <w:p w14:paraId="3F59E736" w14:textId="77777777" w:rsidR="00D517E1" w:rsidRPr="00D517E1" w:rsidRDefault="00D517E1" w:rsidP="00D517E1">
            <w:pPr>
              <w:pStyle w:val="NoSpacing"/>
              <w:jc w:val="right"/>
              <w:rPr>
                <w:rFonts w:cs="Times New Roman"/>
              </w:rPr>
            </w:pPr>
            <w:r w:rsidRPr="00D517E1">
              <w:rPr>
                <w:rFonts w:cs="Times New Roman"/>
              </w:rPr>
              <w:t>62</w:t>
            </w:r>
          </w:p>
        </w:tc>
        <w:tc>
          <w:tcPr>
            <w:tcW w:w="790" w:type="dxa"/>
          </w:tcPr>
          <w:p w14:paraId="7707C813" w14:textId="77777777" w:rsidR="00D517E1" w:rsidRPr="00D517E1" w:rsidRDefault="00D517E1" w:rsidP="00D517E1">
            <w:pPr>
              <w:pStyle w:val="NoSpacing"/>
              <w:jc w:val="right"/>
              <w:rPr>
                <w:rFonts w:cs="Times New Roman"/>
              </w:rPr>
            </w:pPr>
            <w:r w:rsidRPr="00D517E1">
              <w:rPr>
                <w:rFonts w:cs="Times New Roman"/>
              </w:rPr>
              <w:t>46</w:t>
            </w:r>
          </w:p>
        </w:tc>
        <w:tc>
          <w:tcPr>
            <w:tcW w:w="1616" w:type="dxa"/>
          </w:tcPr>
          <w:p w14:paraId="0093695B" w14:textId="77777777" w:rsidR="00D517E1" w:rsidRPr="00D517E1" w:rsidRDefault="00D517E1" w:rsidP="00D517E1">
            <w:pPr>
              <w:pStyle w:val="NoSpacing"/>
              <w:jc w:val="right"/>
              <w:rPr>
                <w:rFonts w:cs="Times New Roman"/>
              </w:rPr>
            </w:pPr>
            <w:r w:rsidRPr="00D517E1">
              <w:rPr>
                <w:rFonts w:cs="Times New Roman"/>
              </w:rPr>
              <w:t>34</w:t>
            </w:r>
          </w:p>
        </w:tc>
        <w:tc>
          <w:tcPr>
            <w:tcW w:w="1163" w:type="dxa"/>
          </w:tcPr>
          <w:p w14:paraId="323D83A1" w14:textId="77777777" w:rsidR="00D517E1" w:rsidRPr="00D517E1" w:rsidRDefault="00D517E1" w:rsidP="00D517E1">
            <w:pPr>
              <w:pStyle w:val="NoSpacing"/>
              <w:jc w:val="right"/>
              <w:rPr>
                <w:rFonts w:cs="Times New Roman"/>
              </w:rPr>
            </w:pPr>
            <w:r w:rsidRPr="00D517E1">
              <w:rPr>
                <w:rFonts w:cs="Times New Roman"/>
              </w:rPr>
              <w:t>47</w:t>
            </w:r>
          </w:p>
        </w:tc>
        <w:tc>
          <w:tcPr>
            <w:tcW w:w="923" w:type="dxa"/>
          </w:tcPr>
          <w:p w14:paraId="7CEF7A79" w14:textId="77777777" w:rsidR="00D517E1" w:rsidRPr="00D517E1" w:rsidRDefault="00D517E1" w:rsidP="00D517E1">
            <w:pPr>
              <w:pStyle w:val="NoSpacing"/>
              <w:jc w:val="right"/>
              <w:rPr>
                <w:rFonts w:cs="Times New Roman"/>
              </w:rPr>
            </w:pPr>
            <w:r w:rsidRPr="00D517E1">
              <w:rPr>
                <w:rFonts w:cs="Times New Roman"/>
              </w:rPr>
              <w:t>27</w:t>
            </w:r>
          </w:p>
        </w:tc>
      </w:tr>
    </w:tbl>
    <w:p w14:paraId="7DB9BF6F" w14:textId="77777777" w:rsidR="000A747F" w:rsidRDefault="00D517E1" w:rsidP="00D517E1">
      <w:r>
        <w:tab/>
        <w:t>Find the probability a person chooses a car for each of the given reasons.</w:t>
      </w:r>
    </w:p>
    <w:p w14:paraId="59F1F26B" w14:textId="77777777" w:rsidR="00D517E1" w:rsidRDefault="00D517E1" w:rsidP="00D517E1"/>
    <w:p w14:paraId="342356CF" w14:textId="77777777" w:rsidR="00D76582" w:rsidRDefault="00D76582">
      <w:pPr>
        <w:rPr>
          <w:rFonts w:eastAsiaTheme="minorEastAsia"/>
          <w:b/>
          <w:sz w:val="32"/>
          <w:lang w:eastAsia="ja-JP"/>
        </w:rPr>
      </w:pPr>
      <w:r>
        <w:rPr>
          <w:b/>
          <w:sz w:val="32"/>
        </w:rPr>
        <w:br w:type="page"/>
      </w:r>
    </w:p>
    <w:p w14:paraId="31EDDEB2" w14:textId="2BBAB0F4" w:rsidR="00AC5992" w:rsidRPr="005D719F" w:rsidRDefault="00AC5992" w:rsidP="00B12018">
      <w:pPr>
        <w:pStyle w:val="NoSpacing"/>
        <w:outlineLvl w:val="0"/>
        <w:rPr>
          <w:b/>
          <w:sz w:val="32"/>
        </w:rPr>
      </w:pPr>
      <w:r>
        <w:rPr>
          <w:b/>
          <w:sz w:val="32"/>
        </w:rPr>
        <w:t>Section 4.2:</w:t>
      </w:r>
      <w:r w:rsidRPr="005D719F">
        <w:rPr>
          <w:b/>
          <w:sz w:val="32"/>
        </w:rPr>
        <w:t xml:space="preserve"> </w:t>
      </w:r>
      <w:r>
        <w:rPr>
          <w:b/>
          <w:sz w:val="32"/>
        </w:rPr>
        <w:t>Theoretical</w:t>
      </w:r>
      <w:r w:rsidRPr="005D719F">
        <w:rPr>
          <w:b/>
          <w:sz w:val="32"/>
        </w:rPr>
        <w:t xml:space="preserve"> Probability</w:t>
      </w:r>
    </w:p>
    <w:p w14:paraId="4579EB88" w14:textId="289ADFD8" w:rsidR="00333C36" w:rsidRDefault="002D74BF" w:rsidP="00432B4B">
      <w:r>
        <w:t>It is</w:t>
      </w:r>
      <w:r w:rsidR="00EE5C73">
        <w:t xml:space="preserve"> </w:t>
      </w:r>
      <w:r w:rsidR="00B05C0F">
        <w:t>not always feasible</w:t>
      </w:r>
      <w:r>
        <w:t xml:space="preserve"> to conduct an experiment over and over again</w:t>
      </w:r>
      <w:r w:rsidR="00B05C0F">
        <w:t xml:space="preserve">, so it would be better to be able to find the probabilities without conducting the experiment.  These probabilities are called </w:t>
      </w:r>
      <w:r w:rsidR="00333C36">
        <w:rPr>
          <w:b/>
        </w:rPr>
        <w:t>Theoretical Probabilities.</w:t>
      </w:r>
      <w:r w:rsidR="00333C36">
        <w:t xml:space="preserve"> </w:t>
      </w:r>
    </w:p>
    <w:p w14:paraId="0864EAF7" w14:textId="77777777" w:rsidR="00333C36" w:rsidRDefault="00333C36" w:rsidP="00432B4B"/>
    <w:p w14:paraId="2296A9EC" w14:textId="49DB79D4" w:rsidR="00333C36" w:rsidRDefault="00333C36" w:rsidP="00432B4B">
      <w:r>
        <w:t xml:space="preserve">To be able to do theoretical probabilities, there is an assumption that </w:t>
      </w:r>
      <w:r w:rsidR="0074346A">
        <w:t>you</w:t>
      </w:r>
      <w:r>
        <w:t xml:space="preserve"> need to consider.  </w:t>
      </w:r>
      <w:r w:rsidR="00AD1D31">
        <w:t>It</w:t>
      </w:r>
      <w:r>
        <w:t xml:space="preserve"> is that all of the outcomes in the sample space need to be </w:t>
      </w:r>
      <w:r w:rsidRPr="00333C36">
        <w:rPr>
          <w:b/>
        </w:rPr>
        <w:t>equally likely outcomes</w:t>
      </w:r>
      <w:r>
        <w:t xml:space="preserve">.  This means that every outcome of the experiment needs to have the same chance of happening.  </w:t>
      </w:r>
    </w:p>
    <w:p w14:paraId="09019250" w14:textId="77777777" w:rsidR="00333C36" w:rsidRDefault="00333C36" w:rsidP="00432B4B"/>
    <w:p w14:paraId="1C56B6CB" w14:textId="69714AAF" w:rsidR="00333C36" w:rsidRDefault="002D74BF" w:rsidP="00B12018">
      <w:pPr>
        <w:outlineLvl w:val="0"/>
        <w:rPr>
          <w:b/>
        </w:rPr>
      </w:pPr>
      <w:r w:rsidRPr="00E01396">
        <w:rPr>
          <w:b/>
        </w:rPr>
        <w:t>Example #4.2</w:t>
      </w:r>
      <w:r w:rsidR="00333C36" w:rsidRPr="00E01396">
        <w:rPr>
          <w:b/>
        </w:rPr>
        <w:t xml:space="preserve">.1: </w:t>
      </w:r>
      <w:r w:rsidR="00E01396">
        <w:rPr>
          <w:b/>
        </w:rPr>
        <w:t>Equally Likely Outcomes</w:t>
      </w:r>
    </w:p>
    <w:p w14:paraId="4338741E" w14:textId="03CDD83A" w:rsidR="00E01396" w:rsidRPr="00E01396" w:rsidRDefault="00E01396" w:rsidP="00E01396">
      <w:pPr>
        <w:ind w:left="360"/>
        <w:outlineLvl w:val="0"/>
      </w:pPr>
      <w:r w:rsidRPr="00E01396">
        <w:t>Which of the following experiments have equally likely outcomes?</w:t>
      </w:r>
    </w:p>
    <w:p w14:paraId="45AF5845" w14:textId="77777777" w:rsidR="00CE1F6D" w:rsidRDefault="00333C36" w:rsidP="00333C36">
      <w:pPr>
        <w:pStyle w:val="ListParagraph"/>
        <w:numPr>
          <w:ilvl w:val="0"/>
          <w:numId w:val="1"/>
        </w:numPr>
      </w:pPr>
      <w:r>
        <w:t>Rolling a fair die.</w:t>
      </w:r>
    </w:p>
    <w:p w14:paraId="765160C8" w14:textId="77777777" w:rsidR="0074346A" w:rsidRDefault="0074346A" w:rsidP="00E10E6A">
      <w:pPr>
        <w:pStyle w:val="ListParagraph"/>
        <w:outlineLvl w:val="0"/>
        <w:rPr>
          <w:b/>
        </w:rPr>
      </w:pPr>
    </w:p>
    <w:p w14:paraId="167D8B65" w14:textId="77777777" w:rsidR="00E10E6A" w:rsidRDefault="00E10E6A" w:rsidP="00E10E6A">
      <w:pPr>
        <w:pStyle w:val="ListParagraph"/>
        <w:outlineLvl w:val="0"/>
        <w:rPr>
          <w:b/>
        </w:rPr>
      </w:pPr>
      <w:r>
        <w:rPr>
          <w:b/>
        </w:rPr>
        <w:t>Solution:</w:t>
      </w:r>
    </w:p>
    <w:p w14:paraId="72DA36B1" w14:textId="77777777" w:rsidR="00333C36" w:rsidRDefault="00CE1F6D" w:rsidP="00CE1F6D">
      <w:pPr>
        <w:ind w:left="1440"/>
      </w:pPr>
      <w:r>
        <w:t>Since the die is fair, every side of the die has the same chance of coming up.  The outcomes are the different sides, so each outcome is equally likely</w:t>
      </w:r>
    </w:p>
    <w:p w14:paraId="5B7D819C" w14:textId="77777777" w:rsidR="008F6F55" w:rsidRDefault="008F6F55" w:rsidP="00CE1F6D">
      <w:pPr>
        <w:ind w:left="1440"/>
      </w:pPr>
    </w:p>
    <w:p w14:paraId="38710628" w14:textId="3E2E411B" w:rsidR="00EB1FA6" w:rsidRDefault="00CE1F6D" w:rsidP="00333C36">
      <w:pPr>
        <w:pStyle w:val="ListParagraph"/>
        <w:numPr>
          <w:ilvl w:val="0"/>
          <w:numId w:val="1"/>
        </w:numPr>
      </w:pPr>
      <w:r>
        <w:t xml:space="preserve">Flip a </w:t>
      </w:r>
      <w:r w:rsidR="00D76582">
        <w:t xml:space="preserve">coin that is </w:t>
      </w:r>
      <w:r>
        <w:t xml:space="preserve">weighted </w:t>
      </w:r>
      <w:r w:rsidR="00D76582">
        <w:t>so one side comes up more often than the other</w:t>
      </w:r>
      <w:r>
        <w:t>.</w:t>
      </w:r>
    </w:p>
    <w:p w14:paraId="2AFAE1B4" w14:textId="77777777" w:rsidR="0074346A" w:rsidRDefault="0074346A" w:rsidP="00E10E6A">
      <w:pPr>
        <w:pStyle w:val="ListParagraph"/>
        <w:outlineLvl w:val="0"/>
        <w:rPr>
          <w:b/>
        </w:rPr>
      </w:pPr>
    </w:p>
    <w:p w14:paraId="4393C1C5" w14:textId="77777777" w:rsidR="00E10E6A" w:rsidRDefault="00E10E6A" w:rsidP="00E10E6A">
      <w:pPr>
        <w:pStyle w:val="ListParagraph"/>
        <w:outlineLvl w:val="0"/>
        <w:rPr>
          <w:b/>
        </w:rPr>
      </w:pPr>
      <w:r>
        <w:rPr>
          <w:b/>
        </w:rPr>
        <w:t>Solution:</w:t>
      </w:r>
    </w:p>
    <w:p w14:paraId="63060F0F" w14:textId="77777777" w:rsidR="00CE1F6D" w:rsidRDefault="00EB1FA6" w:rsidP="00EB1FA6">
      <w:pPr>
        <w:pStyle w:val="ListParagraph"/>
        <w:ind w:left="1440"/>
      </w:pPr>
      <w:r>
        <w:t>Since the coin is weighted, one side is more likely to come up than the other side.  The outcomes are the different sides, so each outcome is not equally likely</w:t>
      </w:r>
    </w:p>
    <w:p w14:paraId="78E2243F" w14:textId="77777777" w:rsidR="008F6F55" w:rsidRDefault="008F6F55" w:rsidP="00EB1FA6">
      <w:pPr>
        <w:pStyle w:val="ListParagraph"/>
        <w:ind w:left="1440"/>
      </w:pPr>
    </w:p>
    <w:p w14:paraId="7A7CAD2E" w14:textId="77777777" w:rsidR="00EB1FA6" w:rsidRDefault="00CE1F6D" w:rsidP="00333C36">
      <w:pPr>
        <w:pStyle w:val="ListParagraph"/>
        <w:numPr>
          <w:ilvl w:val="0"/>
          <w:numId w:val="1"/>
        </w:numPr>
      </w:pPr>
      <w:r>
        <w:t>Pull a ball out of a can containing 6 red balls and 8 green balls.</w:t>
      </w:r>
      <w:r w:rsidR="00EB1FA6">
        <w:t xml:space="preserve">  All balls are the same size.</w:t>
      </w:r>
    </w:p>
    <w:p w14:paraId="75B17268" w14:textId="77777777" w:rsidR="0074346A" w:rsidRDefault="0074346A" w:rsidP="00E10E6A">
      <w:pPr>
        <w:pStyle w:val="ListParagraph"/>
        <w:outlineLvl w:val="0"/>
        <w:rPr>
          <w:b/>
        </w:rPr>
      </w:pPr>
    </w:p>
    <w:p w14:paraId="6CCE5B5C" w14:textId="77777777" w:rsidR="00E10E6A" w:rsidRDefault="00E10E6A" w:rsidP="00E10E6A">
      <w:pPr>
        <w:pStyle w:val="ListParagraph"/>
        <w:outlineLvl w:val="0"/>
        <w:rPr>
          <w:b/>
        </w:rPr>
      </w:pPr>
      <w:r>
        <w:rPr>
          <w:b/>
        </w:rPr>
        <w:t>Solution:</w:t>
      </w:r>
    </w:p>
    <w:p w14:paraId="1C0CABC8" w14:textId="57FDE9EB" w:rsidR="00CE1F6D" w:rsidRDefault="00EB1FA6" w:rsidP="00EB1FA6">
      <w:pPr>
        <w:pStyle w:val="ListParagraph"/>
        <w:ind w:left="1440"/>
      </w:pPr>
      <w:r>
        <w:t xml:space="preserve">Since each ball is the same size, then each ball has the same chance of being chosen.  The outcomes of this experiment are the individual balls, so each outcome is equally likely.  Don’t assume that because the </w:t>
      </w:r>
      <w:r w:rsidR="00AD1D31">
        <w:t>chances of pulling a red ball are</w:t>
      </w:r>
      <w:r>
        <w:t xml:space="preserve"> less than </w:t>
      </w:r>
      <w:r w:rsidR="00AD1D31">
        <w:t>pulling</w:t>
      </w:r>
      <w:r>
        <w:t xml:space="preserve"> a green ball that the outcomes are not equally likely.  The outcomes are the individual balls and they are equally likely.</w:t>
      </w:r>
    </w:p>
    <w:p w14:paraId="16957847" w14:textId="77777777" w:rsidR="008F6F55" w:rsidRDefault="008F6F55" w:rsidP="00EB1FA6">
      <w:pPr>
        <w:pStyle w:val="ListParagraph"/>
        <w:ind w:left="1440"/>
      </w:pPr>
    </w:p>
    <w:p w14:paraId="2D26EB0E" w14:textId="77777777" w:rsidR="00EB1FA6" w:rsidRDefault="00CE1F6D" w:rsidP="00333C36">
      <w:pPr>
        <w:pStyle w:val="ListParagraph"/>
        <w:numPr>
          <w:ilvl w:val="0"/>
          <w:numId w:val="1"/>
        </w:numPr>
      </w:pPr>
      <w:r>
        <w:t>Picking a card from a deck.</w:t>
      </w:r>
    </w:p>
    <w:p w14:paraId="337EEC94" w14:textId="77777777" w:rsidR="0074346A" w:rsidRDefault="0074346A" w:rsidP="00E10E6A">
      <w:pPr>
        <w:pStyle w:val="ListParagraph"/>
        <w:outlineLvl w:val="0"/>
        <w:rPr>
          <w:b/>
        </w:rPr>
      </w:pPr>
    </w:p>
    <w:p w14:paraId="27AB2C47" w14:textId="77777777" w:rsidR="00E10E6A" w:rsidRDefault="00E10E6A" w:rsidP="00E10E6A">
      <w:pPr>
        <w:pStyle w:val="ListParagraph"/>
        <w:outlineLvl w:val="0"/>
        <w:rPr>
          <w:b/>
        </w:rPr>
      </w:pPr>
      <w:r>
        <w:rPr>
          <w:b/>
        </w:rPr>
        <w:t>Solution:</w:t>
      </w:r>
    </w:p>
    <w:p w14:paraId="491431EE" w14:textId="23092340" w:rsidR="00EB1FA6" w:rsidRDefault="00EB1FA6" w:rsidP="00EB1FA6">
      <w:pPr>
        <w:pStyle w:val="ListParagraph"/>
        <w:ind w:left="1440"/>
      </w:pPr>
      <w:r>
        <w:t xml:space="preserve">If you assume that the deck is fair, then each card has the same chance of being chosen.  Thus the outcomes are equally likely outcomes.  You do have to make this assumption.  For many of the experiments </w:t>
      </w:r>
      <w:r w:rsidR="0074346A">
        <w:t>you</w:t>
      </w:r>
      <w:r>
        <w:t xml:space="preserve"> </w:t>
      </w:r>
      <w:r w:rsidR="00AD1D31">
        <w:t>will do, you do have to make this kind of</w:t>
      </w:r>
      <w:r>
        <w:t xml:space="preserve"> assumption.</w:t>
      </w:r>
    </w:p>
    <w:p w14:paraId="7F340B23" w14:textId="77777777" w:rsidR="008F6F55" w:rsidRDefault="008F6F55" w:rsidP="00EB1FA6">
      <w:pPr>
        <w:pStyle w:val="ListParagraph"/>
        <w:ind w:left="1440"/>
      </w:pPr>
    </w:p>
    <w:p w14:paraId="2CAE21CF" w14:textId="77777777" w:rsidR="00D76582" w:rsidRDefault="00D76582">
      <w:r>
        <w:br w:type="page"/>
      </w:r>
    </w:p>
    <w:p w14:paraId="0A0E24B6" w14:textId="4AC618B1" w:rsidR="002D74BF" w:rsidRDefault="002D74BF" w:rsidP="002D74BF">
      <w:pPr>
        <w:pStyle w:val="ListParagraph"/>
        <w:numPr>
          <w:ilvl w:val="0"/>
          <w:numId w:val="1"/>
        </w:numPr>
      </w:pPr>
      <w:r>
        <w:t>Rolling a die to see if it is fair.</w:t>
      </w:r>
    </w:p>
    <w:p w14:paraId="0623F702" w14:textId="77777777" w:rsidR="0074346A" w:rsidRDefault="0074346A" w:rsidP="00E10E6A">
      <w:pPr>
        <w:pStyle w:val="ListParagraph"/>
        <w:outlineLvl w:val="0"/>
        <w:rPr>
          <w:b/>
        </w:rPr>
      </w:pPr>
    </w:p>
    <w:p w14:paraId="7FCAF1CC" w14:textId="77777777" w:rsidR="00E10E6A" w:rsidRDefault="00E10E6A" w:rsidP="00E10E6A">
      <w:pPr>
        <w:pStyle w:val="ListParagraph"/>
        <w:outlineLvl w:val="0"/>
        <w:rPr>
          <w:b/>
        </w:rPr>
      </w:pPr>
      <w:r>
        <w:rPr>
          <w:b/>
        </w:rPr>
        <w:t>Solution:</w:t>
      </w:r>
    </w:p>
    <w:p w14:paraId="12D93880" w14:textId="1E046F18" w:rsidR="002D74BF" w:rsidRDefault="002D74BF" w:rsidP="002D74BF">
      <w:pPr>
        <w:pStyle w:val="ListParagraph"/>
        <w:ind w:left="1440"/>
      </w:pPr>
      <w:r>
        <w:t>In this case you are not sure the die is fair.  The only way to determine if it is fair is to actually conduct the experiment, since you don’t know if the outcomes are equally likely.  If the experimental probabilities are fairly close to the theoretical probabilities, then the die is fair.</w:t>
      </w:r>
    </w:p>
    <w:p w14:paraId="26CC59FE" w14:textId="77777777" w:rsidR="00EB1FA6" w:rsidRDefault="00EB1FA6" w:rsidP="00EB1FA6"/>
    <w:p w14:paraId="08A539A5" w14:textId="77777777" w:rsidR="00EB1FA6" w:rsidRDefault="00EB1FA6" w:rsidP="00EB1FA6">
      <w:r>
        <w:t>If the outcomes are not equally likely, then you must do experimental probabilities.  If the outcomes are equally likely, then you can do theoretical probabilities.</w:t>
      </w:r>
    </w:p>
    <w:p w14:paraId="45A136A6" w14:textId="77777777" w:rsidR="00EB1FA6" w:rsidRDefault="00EB1FA6" w:rsidP="00EB1FA6"/>
    <w:p w14:paraId="54BA51A0" w14:textId="77777777" w:rsidR="006048D1" w:rsidRDefault="00EB1FA6" w:rsidP="002D74BF">
      <w:pPr>
        <w:pBdr>
          <w:top w:val="single" w:sz="4" w:space="1" w:color="auto"/>
          <w:left w:val="single" w:sz="4" w:space="4" w:color="auto"/>
          <w:bottom w:val="single" w:sz="4" w:space="1" w:color="auto"/>
          <w:right w:val="single" w:sz="4" w:space="4" w:color="auto"/>
        </w:pBdr>
      </w:pPr>
      <w:r>
        <w:rPr>
          <w:b/>
        </w:rPr>
        <w:t>Theoretical Probabilities:</w:t>
      </w:r>
      <w:r>
        <w:t xml:space="preserve"> If the outcomes of an experiment are equally likely, then the probability of event A happening is</w:t>
      </w:r>
    </w:p>
    <w:p w14:paraId="0ADA405E" w14:textId="443049DA" w:rsidR="00CE1F6D" w:rsidRPr="00EB1FA6" w:rsidRDefault="000D2334" w:rsidP="005968F8">
      <w:pPr>
        <w:pBdr>
          <w:top w:val="single" w:sz="4" w:space="1" w:color="auto"/>
          <w:left w:val="single" w:sz="4" w:space="4" w:color="auto"/>
          <w:bottom w:val="single" w:sz="4" w:space="1" w:color="auto"/>
          <w:right w:val="single" w:sz="4" w:space="4" w:color="auto"/>
        </w:pBdr>
        <w:ind w:firstLine="720"/>
      </w:pPr>
      <w:r w:rsidRPr="006261DF">
        <w:rPr>
          <w:position w:val="-28"/>
        </w:rPr>
        <w:object w:dxaOrig="3780" w:dyaOrig="660" w14:anchorId="5BA88AC9">
          <v:shape id="_x0000_i1028" type="#_x0000_t75" style="width:189pt;height:33pt" o:ole="">
            <v:imagedata r:id="rId14" o:title=""/>
          </v:shape>
          <o:OLEObject Type="Embed" ProgID="Equation.DSMT4" ShapeID="_x0000_i1028" DrawAspect="Content" ObjectID="_1384415984" r:id="rId15"/>
        </w:object>
      </w:r>
      <w:r w:rsidR="006261DF">
        <w:rPr>
          <w:position w:val="-28"/>
        </w:rPr>
        <w:t xml:space="preserve"> </w:t>
      </w:r>
    </w:p>
    <w:p w14:paraId="71E4166F" w14:textId="77777777" w:rsidR="00EB1FA6" w:rsidRDefault="00EB1FA6" w:rsidP="00CE1F6D"/>
    <w:p w14:paraId="3A4AFD48" w14:textId="77777777" w:rsidR="00E01396" w:rsidRDefault="002D74BF" w:rsidP="00B12018">
      <w:pPr>
        <w:outlineLvl w:val="0"/>
        <w:rPr>
          <w:b/>
        </w:rPr>
      </w:pPr>
      <w:r w:rsidRPr="00E01396">
        <w:rPr>
          <w:b/>
        </w:rPr>
        <w:t>Example #4.2.2</w:t>
      </w:r>
      <w:r w:rsidR="00EB1FA6" w:rsidRPr="00E01396">
        <w:rPr>
          <w:b/>
        </w:rPr>
        <w:t xml:space="preserve">: </w:t>
      </w:r>
      <w:r w:rsidR="00E01396">
        <w:rPr>
          <w:b/>
        </w:rPr>
        <w:t>Calculating Theoretical Probabilities</w:t>
      </w:r>
    </w:p>
    <w:p w14:paraId="563D9AAE" w14:textId="38CAADF7" w:rsidR="00EB1FA6" w:rsidRPr="00E01396" w:rsidRDefault="00EB1FA6" w:rsidP="00E01396">
      <w:pPr>
        <w:ind w:left="360"/>
        <w:outlineLvl w:val="0"/>
      </w:pPr>
      <w:r w:rsidRPr="00E01396">
        <w:t>Suppose</w:t>
      </w:r>
      <w:r w:rsidR="00E01396">
        <w:t xml:space="preserve"> you conduct an experiment where</w:t>
      </w:r>
      <w:r w:rsidRPr="00E01396">
        <w:t xml:space="preserve"> you flip a </w:t>
      </w:r>
      <w:r w:rsidR="00D933D8">
        <w:t xml:space="preserve">fair </w:t>
      </w:r>
      <w:r w:rsidRPr="00E01396">
        <w:t>coin twice</w:t>
      </w:r>
    </w:p>
    <w:p w14:paraId="1463F6E1" w14:textId="77777777" w:rsidR="00EB1FA6" w:rsidRDefault="00EB1FA6" w:rsidP="00EB1FA6">
      <w:pPr>
        <w:pStyle w:val="ListParagraph"/>
        <w:numPr>
          <w:ilvl w:val="0"/>
          <w:numId w:val="2"/>
        </w:numPr>
      </w:pPr>
      <w:r>
        <w:t>What is the sample space?</w:t>
      </w:r>
    </w:p>
    <w:p w14:paraId="2CC7CADD" w14:textId="77777777" w:rsidR="0074346A" w:rsidRDefault="0074346A" w:rsidP="008F3C7A">
      <w:pPr>
        <w:ind w:left="720"/>
        <w:rPr>
          <w:b/>
        </w:rPr>
      </w:pPr>
    </w:p>
    <w:p w14:paraId="2DCC0513" w14:textId="06EB6A7F" w:rsidR="009463BF" w:rsidRPr="009463BF" w:rsidRDefault="009463BF" w:rsidP="008F3C7A">
      <w:pPr>
        <w:ind w:left="720"/>
        <w:rPr>
          <w:b/>
        </w:rPr>
      </w:pPr>
      <w:r>
        <w:rPr>
          <w:b/>
        </w:rPr>
        <w:t>Solution:</w:t>
      </w:r>
    </w:p>
    <w:p w14:paraId="5A02DE45" w14:textId="77777777" w:rsidR="008F3C7A" w:rsidRDefault="008F3C7A" w:rsidP="008F3C7A">
      <w:pPr>
        <w:ind w:left="720"/>
      </w:pPr>
      <w:r>
        <w:t>There are several different sample spaces you can do.  One is</w:t>
      </w:r>
    </w:p>
    <w:p w14:paraId="3B15D050" w14:textId="7BFAEB2A" w:rsidR="008F3C7A" w:rsidRDefault="008F3C7A" w:rsidP="008F3C7A">
      <w:pPr>
        <w:ind w:left="720"/>
      </w:pPr>
      <w:r>
        <w:t xml:space="preserve">SS={0, 1, 2} where you are counting the number of heads.  However, the outcomes are not equally likely since you can get one head by getting a head on the first flip and a tail on the second or a tail on the first flip and a head on the second.  </w:t>
      </w:r>
      <w:r w:rsidR="00D76582">
        <w:t>T</w:t>
      </w:r>
      <w:r>
        <w:t xml:space="preserve">here are 2 ways to get that outcome and only one way to get the other outcomes. </w:t>
      </w:r>
      <w:r w:rsidR="00D76582">
        <w:t xml:space="preserve"> I</w:t>
      </w:r>
      <w:r>
        <w:t xml:space="preserve">nstead it might be better to give the sample space as listing what can happen on each </w:t>
      </w:r>
      <w:r w:rsidR="0074346A">
        <w:t xml:space="preserve">flip.  </w:t>
      </w:r>
      <w:r w:rsidR="00D76582">
        <w:t>L</w:t>
      </w:r>
      <w:r w:rsidR="0074346A">
        <w:t>et H = head</w:t>
      </w:r>
      <w:r>
        <w:t xml:space="preserve"> and T = tail, and list which can happen on each flip.</w:t>
      </w:r>
    </w:p>
    <w:p w14:paraId="4EE55F55" w14:textId="77777777" w:rsidR="00EB1FA6" w:rsidRDefault="008F3C7A" w:rsidP="00B12018">
      <w:pPr>
        <w:ind w:left="720"/>
        <w:outlineLvl w:val="0"/>
      </w:pPr>
      <w:r>
        <w:t>SS={HH, HT, TH, TT}</w:t>
      </w:r>
    </w:p>
    <w:p w14:paraId="10612D48" w14:textId="77777777" w:rsidR="009463BF" w:rsidRDefault="009463BF" w:rsidP="00B12018">
      <w:pPr>
        <w:ind w:left="720"/>
        <w:outlineLvl w:val="0"/>
      </w:pPr>
    </w:p>
    <w:p w14:paraId="50872AA7" w14:textId="77777777" w:rsidR="008F3C7A" w:rsidRDefault="00EB1FA6" w:rsidP="00EB1FA6">
      <w:pPr>
        <w:pStyle w:val="ListParagraph"/>
        <w:numPr>
          <w:ilvl w:val="0"/>
          <w:numId w:val="2"/>
        </w:numPr>
      </w:pPr>
      <w:r>
        <w:t>What is the probability of getting exactly one head?</w:t>
      </w:r>
    </w:p>
    <w:p w14:paraId="2D7DFDFF" w14:textId="77777777" w:rsidR="0074346A" w:rsidRDefault="0074346A" w:rsidP="00E10E6A">
      <w:pPr>
        <w:pStyle w:val="ListParagraph"/>
        <w:outlineLvl w:val="0"/>
        <w:rPr>
          <w:b/>
        </w:rPr>
      </w:pPr>
    </w:p>
    <w:p w14:paraId="1205B3AF" w14:textId="77777777" w:rsidR="00E10E6A" w:rsidRDefault="00E10E6A" w:rsidP="00E10E6A">
      <w:pPr>
        <w:pStyle w:val="ListParagraph"/>
        <w:outlineLvl w:val="0"/>
        <w:rPr>
          <w:b/>
        </w:rPr>
      </w:pPr>
      <w:r>
        <w:rPr>
          <w:b/>
        </w:rPr>
        <w:t>Solution:</w:t>
      </w:r>
    </w:p>
    <w:p w14:paraId="6C7C1C49" w14:textId="0C931398" w:rsidR="006048D1" w:rsidRDefault="008F3C7A" w:rsidP="008F3C7A">
      <w:pPr>
        <w:ind w:left="1440"/>
      </w:pPr>
      <w:r>
        <w:t>Let A =</w:t>
      </w:r>
      <w:r w:rsidR="0074346A">
        <w:t xml:space="preserve"> getting exactly one head.  T</w:t>
      </w:r>
      <w:r>
        <w:t xml:space="preserve">he event space is A = {HT, TH}.  So </w:t>
      </w:r>
    </w:p>
    <w:p w14:paraId="705611A1" w14:textId="2AE0C676" w:rsidR="008F3C7A" w:rsidRDefault="006261DF" w:rsidP="002D74BF">
      <w:pPr>
        <w:ind w:left="1440"/>
      </w:pPr>
      <w:r w:rsidRPr="006261DF">
        <w:rPr>
          <w:position w:val="-24"/>
        </w:rPr>
        <w:object w:dxaOrig="1540" w:dyaOrig="620" w14:anchorId="0B8E03E5">
          <v:shape id="_x0000_i1029" type="#_x0000_t75" style="width:77pt;height:31pt" o:ole="">
            <v:imagedata r:id="rId16" o:title=""/>
          </v:shape>
          <o:OLEObject Type="Embed" ProgID="Equation.DSMT4" ShapeID="_x0000_i1029" DrawAspect="Content" ObjectID="_1384415985" r:id="rId17"/>
        </w:object>
      </w:r>
      <w:r>
        <w:t xml:space="preserve">. </w:t>
      </w:r>
      <w:r w:rsidR="008F3C7A">
        <w:t xml:space="preserve">  </w:t>
      </w:r>
    </w:p>
    <w:p w14:paraId="30EF4A18" w14:textId="595E692D" w:rsidR="00CB2991" w:rsidRDefault="002D74BF" w:rsidP="008F3C7A">
      <w:pPr>
        <w:ind w:left="1440"/>
      </w:pPr>
      <w:r>
        <w:t>It may not be advantageous to reduce the fractions to lowest terms, since it is easier to compare fractions if they have the same denominator.</w:t>
      </w:r>
    </w:p>
    <w:p w14:paraId="66FA5741" w14:textId="77777777" w:rsidR="00EB1FA6" w:rsidRDefault="00EB1FA6" w:rsidP="008F3C7A">
      <w:pPr>
        <w:ind w:left="1440"/>
      </w:pPr>
    </w:p>
    <w:p w14:paraId="3AAF7109" w14:textId="77777777" w:rsidR="00D76582" w:rsidRDefault="00D76582">
      <w:r>
        <w:br w:type="page"/>
      </w:r>
    </w:p>
    <w:p w14:paraId="2CF23EF8" w14:textId="2F53BE11" w:rsidR="008F3C7A" w:rsidRDefault="00EB1FA6" w:rsidP="00EB1FA6">
      <w:pPr>
        <w:pStyle w:val="ListParagraph"/>
        <w:numPr>
          <w:ilvl w:val="0"/>
          <w:numId w:val="2"/>
        </w:numPr>
      </w:pPr>
      <w:r>
        <w:t>What is the probability of getting at least one head?</w:t>
      </w:r>
    </w:p>
    <w:p w14:paraId="0163709C" w14:textId="77777777" w:rsidR="0074346A" w:rsidRDefault="0074346A" w:rsidP="00E10E6A">
      <w:pPr>
        <w:pStyle w:val="ListParagraph"/>
        <w:outlineLvl w:val="0"/>
        <w:rPr>
          <w:b/>
        </w:rPr>
      </w:pPr>
    </w:p>
    <w:p w14:paraId="351F6F83" w14:textId="77777777" w:rsidR="00E10E6A" w:rsidRDefault="00E10E6A" w:rsidP="00E10E6A">
      <w:pPr>
        <w:pStyle w:val="ListParagraph"/>
        <w:outlineLvl w:val="0"/>
        <w:rPr>
          <w:b/>
        </w:rPr>
      </w:pPr>
      <w:r>
        <w:rPr>
          <w:b/>
        </w:rPr>
        <w:t>Solution:</w:t>
      </w:r>
    </w:p>
    <w:p w14:paraId="64666837" w14:textId="6286FBDF" w:rsidR="008F3C7A" w:rsidRDefault="008F3C7A" w:rsidP="008F3C7A">
      <w:pPr>
        <w:pStyle w:val="ListParagraph"/>
        <w:ind w:left="1440"/>
      </w:pPr>
      <w:r>
        <w:t>Let B = getting at least one head.  At least one h</w:t>
      </w:r>
      <w:r w:rsidR="0074346A">
        <w:t>ead means get one or more.  T</w:t>
      </w:r>
      <w:r>
        <w:t>he event space is B = {HT, TH, HH} and</w:t>
      </w:r>
    </w:p>
    <w:p w14:paraId="15F5CFC6" w14:textId="45359B9E" w:rsidR="002D74BF" w:rsidRDefault="006261DF" w:rsidP="006261DF">
      <w:pPr>
        <w:pStyle w:val="ListParagraph"/>
        <w:ind w:left="2160"/>
      </w:pPr>
      <w:r w:rsidRPr="006261DF">
        <w:rPr>
          <w:position w:val="-24"/>
        </w:rPr>
        <w:object w:dxaOrig="1000" w:dyaOrig="620" w14:anchorId="0C2A6374">
          <v:shape id="_x0000_i1030" type="#_x0000_t75" style="width:50pt;height:31pt" o:ole="">
            <v:imagedata r:id="rId18" o:title=""/>
          </v:shape>
          <o:OLEObject Type="Embed" ProgID="Equation.DSMT4" ShapeID="_x0000_i1030" DrawAspect="Content" ObjectID="_1384415986" r:id="rId19"/>
        </w:object>
      </w:r>
      <w:r>
        <w:t xml:space="preserve"> </w:t>
      </w:r>
    </w:p>
    <w:p w14:paraId="47B8E1B1" w14:textId="127C2B3E" w:rsidR="008F3C7A" w:rsidRPr="006048D1" w:rsidRDefault="008F3C7A" w:rsidP="006048D1">
      <w:pPr>
        <w:pStyle w:val="ListParagraph"/>
        <w:ind w:firstLine="720"/>
        <w:rPr>
          <w:position w:val="-24"/>
        </w:rPr>
      </w:pPr>
    </w:p>
    <w:p w14:paraId="1AB729BB" w14:textId="1F3E4560" w:rsidR="00CB2991" w:rsidRDefault="008F3C7A" w:rsidP="008F3C7A">
      <w:pPr>
        <w:pStyle w:val="ListParagraph"/>
        <w:ind w:left="1440"/>
      </w:pPr>
      <w:r>
        <w:t xml:space="preserve">Since P(B) is greater than the P(A), then </w:t>
      </w:r>
      <w:r w:rsidR="00AD1D31">
        <w:t xml:space="preserve">event </w:t>
      </w:r>
      <w:r>
        <w:t xml:space="preserve">B is more likely to happen than </w:t>
      </w:r>
      <w:r w:rsidR="00AD1D31">
        <w:t xml:space="preserve">event </w:t>
      </w:r>
      <w:r>
        <w:t>A.</w:t>
      </w:r>
    </w:p>
    <w:p w14:paraId="7FC8AA05" w14:textId="77777777" w:rsidR="00EB1FA6" w:rsidRDefault="00EB1FA6" w:rsidP="008F3C7A">
      <w:pPr>
        <w:pStyle w:val="ListParagraph"/>
        <w:ind w:left="1440"/>
      </w:pPr>
    </w:p>
    <w:p w14:paraId="502F7FC5" w14:textId="77777777" w:rsidR="008F3C7A" w:rsidRDefault="00EB1FA6" w:rsidP="00EB1FA6">
      <w:pPr>
        <w:pStyle w:val="ListParagraph"/>
        <w:numPr>
          <w:ilvl w:val="0"/>
          <w:numId w:val="2"/>
        </w:numPr>
      </w:pPr>
      <w:r>
        <w:t>What is the probability of getting a head and a tail?</w:t>
      </w:r>
    </w:p>
    <w:p w14:paraId="6F7997E4" w14:textId="77777777" w:rsidR="0074346A" w:rsidRDefault="0074346A" w:rsidP="00E10E6A">
      <w:pPr>
        <w:pStyle w:val="ListParagraph"/>
        <w:outlineLvl w:val="0"/>
        <w:rPr>
          <w:b/>
        </w:rPr>
      </w:pPr>
    </w:p>
    <w:p w14:paraId="3E895219" w14:textId="77777777" w:rsidR="00E10E6A" w:rsidRDefault="00E10E6A" w:rsidP="00E10E6A">
      <w:pPr>
        <w:pStyle w:val="ListParagraph"/>
        <w:outlineLvl w:val="0"/>
        <w:rPr>
          <w:b/>
        </w:rPr>
      </w:pPr>
      <w:r>
        <w:rPr>
          <w:b/>
        </w:rPr>
        <w:t>Solution:</w:t>
      </w:r>
    </w:p>
    <w:p w14:paraId="49458F71" w14:textId="77777777" w:rsidR="005414FE" w:rsidRDefault="008F3C7A" w:rsidP="006048D1">
      <w:pPr>
        <w:pStyle w:val="ListParagraph"/>
        <w:ind w:left="1440"/>
      </w:pPr>
      <w:r>
        <w:t>Let C = getting a head and a tail = {HT, TH}</w:t>
      </w:r>
      <w:r w:rsidR="005414FE">
        <w:t xml:space="preserve"> and </w:t>
      </w:r>
    </w:p>
    <w:p w14:paraId="0C9CCAF4" w14:textId="0AFA0BC2" w:rsidR="006048D1" w:rsidRDefault="006261DF" w:rsidP="006261DF">
      <w:pPr>
        <w:pStyle w:val="ListParagraph"/>
        <w:ind w:left="2160"/>
      </w:pPr>
      <w:r w:rsidRPr="006261DF">
        <w:rPr>
          <w:position w:val="-24"/>
        </w:rPr>
        <w:object w:dxaOrig="1000" w:dyaOrig="620" w14:anchorId="349FC83A">
          <v:shape id="_x0000_i1031" type="#_x0000_t75" style="width:50pt;height:31pt" o:ole="">
            <v:imagedata r:id="rId20" o:title=""/>
          </v:shape>
          <o:OLEObject Type="Embed" ProgID="Equation.DSMT4" ShapeID="_x0000_i1031" DrawAspect="Content" ObjectID="_1384415987" r:id="rId21"/>
        </w:object>
      </w:r>
      <w:r>
        <w:t xml:space="preserve"> </w:t>
      </w:r>
    </w:p>
    <w:p w14:paraId="26C4E5AA" w14:textId="77777777" w:rsidR="0074346A" w:rsidRDefault="0074346A" w:rsidP="005414FE">
      <w:pPr>
        <w:pStyle w:val="ListParagraph"/>
        <w:ind w:left="1440"/>
      </w:pPr>
    </w:p>
    <w:p w14:paraId="7622B181" w14:textId="79FB4076" w:rsidR="00CB2991" w:rsidRDefault="005414FE" w:rsidP="005414FE">
      <w:pPr>
        <w:pStyle w:val="ListParagraph"/>
        <w:ind w:left="1440"/>
      </w:pPr>
      <w:r>
        <w:t xml:space="preserve">This is the same event space as </w:t>
      </w:r>
      <w:r w:rsidR="00AD1D31">
        <w:t xml:space="preserve">event </w:t>
      </w:r>
      <w:r>
        <w:t xml:space="preserve">A, but </w:t>
      </w:r>
      <w:r w:rsidR="00AD1D31">
        <w:t xml:space="preserve">it </w:t>
      </w:r>
      <w:r>
        <w:t>is a different event.  Sometimes two different events can give the same event space.</w:t>
      </w:r>
    </w:p>
    <w:p w14:paraId="2C008AEA" w14:textId="77777777" w:rsidR="00EB1FA6" w:rsidRDefault="00EB1FA6" w:rsidP="005414FE">
      <w:pPr>
        <w:pStyle w:val="ListParagraph"/>
        <w:ind w:left="1440"/>
      </w:pPr>
    </w:p>
    <w:p w14:paraId="2BDDFFF6" w14:textId="77777777" w:rsidR="005414FE" w:rsidRDefault="00EB1FA6" w:rsidP="00EB1FA6">
      <w:pPr>
        <w:pStyle w:val="ListParagraph"/>
        <w:numPr>
          <w:ilvl w:val="0"/>
          <w:numId w:val="2"/>
        </w:numPr>
      </w:pPr>
      <w:r>
        <w:t>What is the probability of getting a head or a tail?</w:t>
      </w:r>
    </w:p>
    <w:p w14:paraId="6AAB6A85" w14:textId="77777777" w:rsidR="0074346A" w:rsidRDefault="0074346A" w:rsidP="00E10E6A">
      <w:pPr>
        <w:pStyle w:val="ListParagraph"/>
        <w:outlineLvl w:val="0"/>
        <w:rPr>
          <w:b/>
        </w:rPr>
      </w:pPr>
    </w:p>
    <w:p w14:paraId="6B29D2CF" w14:textId="77777777" w:rsidR="00E10E6A" w:rsidRDefault="00E10E6A" w:rsidP="00E10E6A">
      <w:pPr>
        <w:pStyle w:val="ListParagraph"/>
        <w:outlineLvl w:val="0"/>
        <w:rPr>
          <w:b/>
        </w:rPr>
      </w:pPr>
      <w:r>
        <w:rPr>
          <w:b/>
        </w:rPr>
        <w:t>Solution:</w:t>
      </w:r>
    </w:p>
    <w:p w14:paraId="7EB148BF" w14:textId="77777777" w:rsidR="00CB2991" w:rsidRDefault="005414FE" w:rsidP="006048D1">
      <w:pPr>
        <w:ind w:left="1440"/>
      </w:pPr>
      <w:r>
        <w:t>Let D = getting a head or a tail.  Since or means one or the other or both and it doesn’t specify the number of heads or tails, then D = {HH, HT, TH, TT} and</w:t>
      </w:r>
    </w:p>
    <w:p w14:paraId="7240B30E" w14:textId="19622670" w:rsidR="000951AE" w:rsidRPr="002D74BF" w:rsidRDefault="006261DF" w:rsidP="006261DF">
      <w:pPr>
        <w:ind w:left="2160"/>
      </w:pPr>
      <w:r w:rsidRPr="006261DF">
        <w:rPr>
          <w:position w:val="-24"/>
        </w:rPr>
        <w:object w:dxaOrig="1360" w:dyaOrig="620" w14:anchorId="35A1C7BA">
          <v:shape id="_x0000_i1032" type="#_x0000_t75" style="width:68pt;height:31pt" o:ole="">
            <v:imagedata r:id="rId22" o:title=""/>
          </v:shape>
          <o:OLEObject Type="Embed" ProgID="Equation.DSMT4" ShapeID="_x0000_i1032" DrawAspect="Content" ObjectID="_1384415988" r:id="rId23"/>
        </w:object>
      </w:r>
      <w:r>
        <w:t xml:space="preserve"> </w:t>
      </w:r>
    </w:p>
    <w:p w14:paraId="3722210A" w14:textId="77777777" w:rsidR="00EB1FA6" w:rsidRDefault="00EB1FA6" w:rsidP="005414FE">
      <w:pPr>
        <w:ind w:left="1440"/>
      </w:pPr>
    </w:p>
    <w:p w14:paraId="335A4756" w14:textId="77777777" w:rsidR="005414FE" w:rsidRDefault="00EB1FA6" w:rsidP="00EB1FA6">
      <w:pPr>
        <w:pStyle w:val="ListParagraph"/>
        <w:numPr>
          <w:ilvl w:val="0"/>
          <w:numId w:val="2"/>
        </w:numPr>
      </w:pPr>
      <w:r>
        <w:t>What is the probability of getting a foot?</w:t>
      </w:r>
    </w:p>
    <w:p w14:paraId="4D226042" w14:textId="77777777" w:rsidR="0074346A" w:rsidRDefault="0074346A" w:rsidP="00E10E6A">
      <w:pPr>
        <w:pStyle w:val="ListParagraph"/>
        <w:outlineLvl w:val="0"/>
        <w:rPr>
          <w:b/>
        </w:rPr>
      </w:pPr>
    </w:p>
    <w:p w14:paraId="2743B2A9" w14:textId="77777777" w:rsidR="00E10E6A" w:rsidRDefault="00E10E6A" w:rsidP="00E10E6A">
      <w:pPr>
        <w:pStyle w:val="ListParagraph"/>
        <w:outlineLvl w:val="0"/>
        <w:rPr>
          <w:b/>
        </w:rPr>
      </w:pPr>
      <w:r>
        <w:rPr>
          <w:b/>
        </w:rPr>
        <w:t>Solution:</w:t>
      </w:r>
    </w:p>
    <w:p w14:paraId="296F8BC1" w14:textId="77777777" w:rsidR="006048D1" w:rsidRDefault="005414FE" w:rsidP="005414FE">
      <w:pPr>
        <w:pStyle w:val="ListParagraph"/>
        <w:ind w:left="1440"/>
      </w:pPr>
      <w:r>
        <w:t>Let E = getting a foot.  Since you can’t get a foot, E = {} or the empty set and</w:t>
      </w:r>
    </w:p>
    <w:p w14:paraId="375138F7" w14:textId="033F6A44" w:rsidR="006048D1" w:rsidRPr="006048D1" w:rsidRDefault="006261DF" w:rsidP="006261DF">
      <w:pPr>
        <w:pStyle w:val="ListParagraph"/>
        <w:ind w:left="2160"/>
      </w:pPr>
      <w:r w:rsidRPr="006261DF">
        <w:rPr>
          <w:position w:val="-24"/>
        </w:rPr>
        <w:object w:dxaOrig="1360" w:dyaOrig="620" w14:anchorId="656949DD">
          <v:shape id="_x0000_i1033" type="#_x0000_t75" style="width:68pt;height:31pt" o:ole="">
            <v:imagedata r:id="rId24" o:title=""/>
          </v:shape>
          <o:OLEObject Type="Embed" ProgID="Equation.DSMT4" ShapeID="_x0000_i1033" DrawAspect="Content" ObjectID="_1384415989" r:id="rId25"/>
        </w:object>
      </w:r>
      <w:r>
        <w:t xml:space="preserve"> </w:t>
      </w:r>
    </w:p>
    <w:p w14:paraId="42032B01" w14:textId="77777777" w:rsidR="008F3C7A" w:rsidRDefault="008F3C7A" w:rsidP="005414FE">
      <w:pPr>
        <w:pStyle w:val="ListParagraph"/>
        <w:ind w:left="1440"/>
      </w:pPr>
    </w:p>
    <w:p w14:paraId="0E95A5F3" w14:textId="77777777" w:rsidR="006048D1" w:rsidRDefault="008F3C7A" w:rsidP="00EB1FA6">
      <w:pPr>
        <w:pStyle w:val="ListParagraph"/>
        <w:numPr>
          <w:ilvl w:val="0"/>
          <w:numId w:val="2"/>
        </w:numPr>
      </w:pPr>
      <w:r>
        <w:t>What is the probability of each outcome?  What is the sum of these probabilities?</w:t>
      </w:r>
    </w:p>
    <w:p w14:paraId="3AD3AC0D" w14:textId="77777777" w:rsidR="0074346A" w:rsidRDefault="0074346A" w:rsidP="00E10E6A">
      <w:pPr>
        <w:pStyle w:val="ListParagraph"/>
        <w:outlineLvl w:val="0"/>
        <w:rPr>
          <w:b/>
        </w:rPr>
      </w:pPr>
    </w:p>
    <w:p w14:paraId="0E6DD9A8" w14:textId="77777777" w:rsidR="00E10E6A" w:rsidRDefault="00E10E6A" w:rsidP="00E10E6A">
      <w:pPr>
        <w:pStyle w:val="ListParagraph"/>
        <w:outlineLvl w:val="0"/>
        <w:rPr>
          <w:b/>
        </w:rPr>
      </w:pPr>
      <w:r>
        <w:rPr>
          <w:b/>
        </w:rPr>
        <w:t>Solution:</w:t>
      </w:r>
    </w:p>
    <w:p w14:paraId="1E0C13ED" w14:textId="429F7837" w:rsidR="005414FE" w:rsidRDefault="006261DF" w:rsidP="00450037">
      <w:pPr>
        <w:pStyle w:val="ListParagraph"/>
        <w:ind w:left="1440"/>
      </w:pPr>
      <w:r w:rsidRPr="006261DF">
        <w:rPr>
          <w:position w:val="-24"/>
        </w:rPr>
        <w:object w:dxaOrig="3960" w:dyaOrig="620" w14:anchorId="32DC65E1">
          <v:shape id="_x0000_i1034" type="#_x0000_t75" style="width:198pt;height:31pt" o:ole="">
            <v:imagedata r:id="rId26" o:title=""/>
          </v:shape>
          <o:OLEObject Type="Embed" ProgID="Equation.DSMT4" ShapeID="_x0000_i1034" DrawAspect="Content" ObjectID="_1384415990" r:id="rId27"/>
        </w:object>
      </w:r>
      <w:r w:rsidR="005414FE">
        <w:t>.  If you add all of these probabilities together you get 1.</w:t>
      </w:r>
    </w:p>
    <w:p w14:paraId="50652ADC" w14:textId="77777777" w:rsidR="00CB2991" w:rsidRDefault="00CB2991" w:rsidP="005414FE"/>
    <w:p w14:paraId="7094EB5C" w14:textId="77777777" w:rsidR="005414FE" w:rsidRDefault="005414FE" w:rsidP="005414FE">
      <w:r>
        <w:t xml:space="preserve">This example had some </w:t>
      </w:r>
      <w:r w:rsidR="00CB2991">
        <w:t>results</w:t>
      </w:r>
      <w:r>
        <w:t xml:space="preserve"> in it that are important</w:t>
      </w:r>
      <w:r w:rsidR="00CB2991">
        <w:t xml:space="preserve"> concepts</w:t>
      </w:r>
      <w:r>
        <w:t>.  They are summarized below:</w:t>
      </w:r>
    </w:p>
    <w:p w14:paraId="0A9C4BA2" w14:textId="77777777" w:rsidR="008F6F55" w:rsidRDefault="008F6F55" w:rsidP="005414FE"/>
    <w:p w14:paraId="71971595" w14:textId="6F686445" w:rsidR="0074346A" w:rsidRPr="0074346A" w:rsidRDefault="0074346A" w:rsidP="0074346A">
      <w:pPr>
        <w:pBdr>
          <w:top w:val="single" w:sz="4" w:space="1" w:color="auto"/>
          <w:left w:val="single" w:sz="4" w:space="4" w:color="auto"/>
          <w:bottom w:val="single" w:sz="4" w:space="1" w:color="auto"/>
          <w:right w:val="single" w:sz="4" w:space="4" w:color="auto"/>
        </w:pBdr>
        <w:ind w:left="720"/>
        <w:rPr>
          <w:b/>
        </w:rPr>
      </w:pPr>
      <w:r>
        <w:rPr>
          <w:b/>
        </w:rPr>
        <w:t>Probability Properties</w:t>
      </w:r>
    </w:p>
    <w:p w14:paraId="1C160DBA" w14:textId="21811F36" w:rsidR="005414FE" w:rsidRDefault="005414FE" w:rsidP="0074346A">
      <w:pPr>
        <w:pBdr>
          <w:top w:val="single" w:sz="4" w:space="1" w:color="auto"/>
          <w:left w:val="single" w:sz="4" w:space="4" w:color="auto"/>
          <w:bottom w:val="single" w:sz="4" w:space="1" w:color="auto"/>
          <w:right w:val="single" w:sz="4" w:space="4" w:color="auto"/>
        </w:pBdr>
        <w:ind w:left="720"/>
      </w:pPr>
      <w:r>
        <w:t>1.</w:t>
      </w:r>
      <w:r w:rsidR="00CB2991">
        <w:t xml:space="preserve"> </w:t>
      </w:r>
      <w:r w:rsidR="006261DF" w:rsidRPr="006261DF">
        <w:rPr>
          <w:position w:val="-12"/>
        </w:rPr>
        <w:object w:dxaOrig="1620" w:dyaOrig="360" w14:anchorId="24F049C4">
          <v:shape id="_x0000_i1035" type="#_x0000_t75" style="width:81pt;height:18pt" o:ole="">
            <v:imagedata r:id="rId28" o:title=""/>
          </v:shape>
          <o:OLEObject Type="Embed" ProgID="Equation.DSMT4" ShapeID="_x0000_i1035" DrawAspect="Content" ObjectID="_1384415991" r:id="rId29"/>
        </w:object>
      </w:r>
    </w:p>
    <w:p w14:paraId="1519623A" w14:textId="77777777" w:rsidR="005414FE" w:rsidRDefault="005414FE" w:rsidP="008F6F55">
      <w:pPr>
        <w:pBdr>
          <w:top w:val="single" w:sz="4" w:space="1" w:color="auto"/>
          <w:left w:val="single" w:sz="4" w:space="4" w:color="auto"/>
          <w:bottom w:val="single" w:sz="4" w:space="1" w:color="auto"/>
          <w:right w:val="single" w:sz="4" w:space="4" w:color="auto"/>
        </w:pBdr>
        <w:ind w:left="720"/>
      </w:pPr>
      <w:r>
        <w:t>2. If the P(event) = 1, then it will happen and is called the certain event</w:t>
      </w:r>
    </w:p>
    <w:p w14:paraId="09DA13C1" w14:textId="77777777" w:rsidR="005414FE" w:rsidRDefault="005414FE" w:rsidP="008F6F55">
      <w:pPr>
        <w:pBdr>
          <w:top w:val="single" w:sz="4" w:space="1" w:color="auto"/>
          <w:left w:val="single" w:sz="4" w:space="4" w:color="auto"/>
          <w:bottom w:val="single" w:sz="4" w:space="1" w:color="auto"/>
          <w:right w:val="single" w:sz="4" w:space="4" w:color="auto"/>
        </w:pBdr>
        <w:ind w:left="720"/>
      </w:pPr>
      <w:r>
        <w:t>3. If the P(event) = 0, then it cannot happen and is called the impossible event</w:t>
      </w:r>
    </w:p>
    <w:p w14:paraId="0E348DEF" w14:textId="53B7CD0A" w:rsidR="005414FE" w:rsidRDefault="005414FE" w:rsidP="008F6F55">
      <w:pPr>
        <w:pBdr>
          <w:top w:val="single" w:sz="4" w:space="1" w:color="auto"/>
          <w:left w:val="single" w:sz="4" w:space="4" w:color="auto"/>
          <w:bottom w:val="single" w:sz="4" w:space="1" w:color="auto"/>
          <w:right w:val="single" w:sz="4" w:space="4" w:color="auto"/>
        </w:pBdr>
        <w:ind w:left="720"/>
      </w:pPr>
      <w:r>
        <w:t xml:space="preserve">4. </w:t>
      </w:r>
      <w:r w:rsidR="006261DF" w:rsidRPr="006261DF">
        <w:rPr>
          <w:position w:val="-14"/>
        </w:rPr>
        <w:object w:dxaOrig="1860" w:dyaOrig="420" w14:anchorId="0CE5CB28">
          <v:shape id="_x0000_i1036" type="#_x0000_t75" style="width:93pt;height:21pt" o:ole="">
            <v:imagedata r:id="rId30" o:title=""/>
          </v:shape>
          <o:OLEObject Type="Embed" ProgID="Equation.DSMT4" ShapeID="_x0000_i1036" DrawAspect="Content" ObjectID="_1384415992" r:id="rId31"/>
        </w:object>
      </w:r>
    </w:p>
    <w:p w14:paraId="1135D3DB" w14:textId="77777777" w:rsidR="005414FE" w:rsidRDefault="005414FE" w:rsidP="005414FE"/>
    <w:p w14:paraId="590D3DB7" w14:textId="60709F12" w:rsidR="00D35C41" w:rsidRPr="00450037" w:rsidRDefault="00450037" w:rsidP="00B12018">
      <w:pPr>
        <w:outlineLvl w:val="0"/>
        <w:rPr>
          <w:b/>
        </w:rPr>
      </w:pPr>
      <w:r w:rsidRPr="00450037">
        <w:rPr>
          <w:b/>
        </w:rPr>
        <w:t>Example #4.2</w:t>
      </w:r>
      <w:r w:rsidR="00D35C41" w:rsidRPr="00450037">
        <w:rPr>
          <w:b/>
        </w:rPr>
        <w:t xml:space="preserve">.3: </w:t>
      </w:r>
      <w:r w:rsidR="00E01396">
        <w:rPr>
          <w:b/>
        </w:rPr>
        <w:t>Calculating Theoretical Probabilities</w:t>
      </w:r>
    </w:p>
    <w:p w14:paraId="445AF4CA" w14:textId="75EDA472" w:rsidR="00450037" w:rsidRDefault="00450037" w:rsidP="00450037">
      <w:pPr>
        <w:ind w:left="360"/>
      </w:pPr>
      <w:r>
        <w:t>Suppose you</w:t>
      </w:r>
      <w:r w:rsidR="00E01396">
        <w:t xml:space="preserve"> conduct an experiment where you pull a card from a </w:t>
      </w:r>
      <w:r w:rsidR="00D933D8">
        <w:t xml:space="preserve">standard </w:t>
      </w:r>
      <w:r w:rsidR="00E01396">
        <w:t>deck.</w:t>
      </w:r>
    </w:p>
    <w:p w14:paraId="706DB26F" w14:textId="77777777" w:rsidR="00450037" w:rsidRDefault="00450037" w:rsidP="00450037">
      <w:pPr>
        <w:pStyle w:val="ListParagraph"/>
        <w:numPr>
          <w:ilvl w:val="0"/>
          <w:numId w:val="4"/>
        </w:numPr>
      </w:pPr>
      <w:r>
        <w:t>What is the sample space?</w:t>
      </w:r>
    </w:p>
    <w:p w14:paraId="12DBA6C7" w14:textId="77777777" w:rsidR="0074346A" w:rsidRDefault="0074346A" w:rsidP="00E10E6A">
      <w:pPr>
        <w:pStyle w:val="ListParagraph"/>
        <w:outlineLvl w:val="0"/>
        <w:rPr>
          <w:b/>
        </w:rPr>
      </w:pPr>
    </w:p>
    <w:p w14:paraId="2F1D3458" w14:textId="77777777" w:rsidR="00E10E6A" w:rsidRDefault="00E10E6A" w:rsidP="00E10E6A">
      <w:pPr>
        <w:pStyle w:val="ListParagraph"/>
        <w:outlineLvl w:val="0"/>
        <w:rPr>
          <w:b/>
        </w:rPr>
      </w:pPr>
      <w:r>
        <w:rPr>
          <w:b/>
        </w:rPr>
        <w:t>Solution:</w:t>
      </w:r>
    </w:p>
    <w:p w14:paraId="3B635059" w14:textId="77777777" w:rsidR="00450037" w:rsidRDefault="00450037" w:rsidP="00450037">
      <w:pPr>
        <w:pStyle w:val="ListParagraph"/>
        <w:ind w:left="1440"/>
      </w:pPr>
      <w:r>
        <w:t>SS = {2S, 3S, 4S, 5S, 6S, 7S, 8S, 9S, 10S, JS, QS, KS, AS, 2C, 3C, 4C, 5C, 6C, 7C, 8C, 9C, 10C, JC, QC, KC, AC, 2D, 3D, 4D, 5D, 6D, 7D, 8D, 9D, 10D, JD, QD, KD, AD, 2H, 3H, 4H, 5H, 6H, 7H, 8H, 9H, 10H, JH, QH, KH, AH}</w:t>
      </w:r>
    </w:p>
    <w:p w14:paraId="6C0E4244" w14:textId="77777777" w:rsidR="00450037" w:rsidRDefault="00450037" w:rsidP="00450037">
      <w:pPr>
        <w:pStyle w:val="ListParagraph"/>
        <w:ind w:left="1440"/>
      </w:pPr>
    </w:p>
    <w:p w14:paraId="7A112608" w14:textId="77777777" w:rsidR="00450037" w:rsidRDefault="00450037" w:rsidP="00450037">
      <w:pPr>
        <w:pStyle w:val="ListParagraph"/>
        <w:numPr>
          <w:ilvl w:val="0"/>
          <w:numId w:val="4"/>
        </w:numPr>
      </w:pPr>
      <w:r>
        <w:t>What is the probability of getting a Spade?</w:t>
      </w:r>
    </w:p>
    <w:p w14:paraId="0F99CF93" w14:textId="77777777" w:rsidR="0074346A" w:rsidRDefault="0074346A" w:rsidP="00E10E6A">
      <w:pPr>
        <w:pStyle w:val="ListParagraph"/>
        <w:outlineLvl w:val="0"/>
        <w:rPr>
          <w:b/>
        </w:rPr>
      </w:pPr>
    </w:p>
    <w:p w14:paraId="35F26519" w14:textId="77777777" w:rsidR="00E10E6A" w:rsidRDefault="00E10E6A" w:rsidP="00E10E6A">
      <w:pPr>
        <w:pStyle w:val="ListParagraph"/>
        <w:outlineLvl w:val="0"/>
        <w:rPr>
          <w:b/>
        </w:rPr>
      </w:pPr>
      <w:r>
        <w:rPr>
          <w:b/>
        </w:rPr>
        <w:t>Solution:</w:t>
      </w:r>
    </w:p>
    <w:p w14:paraId="7EED0081" w14:textId="77777777" w:rsidR="00450037" w:rsidRDefault="00450037" w:rsidP="00450037">
      <w:pPr>
        <w:ind w:left="1440"/>
      </w:pPr>
      <w:r>
        <w:t>Let A = getting a spade = {2S, 3S, 4S, 5S, 6S, 7S, 8S, 9S, 10S, JS, QS, KS, AS} so</w:t>
      </w:r>
    </w:p>
    <w:p w14:paraId="653961F4" w14:textId="41BB8EDE" w:rsidR="00450037" w:rsidRDefault="006261DF" w:rsidP="006261DF">
      <w:pPr>
        <w:ind w:left="2160"/>
      </w:pPr>
      <w:r w:rsidRPr="006261DF">
        <w:rPr>
          <w:position w:val="-24"/>
        </w:rPr>
        <w:object w:dxaOrig="1100" w:dyaOrig="620" w14:anchorId="4D41D8EA">
          <v:shape id="_x0000_i1037" type="#_x0000_t75" style="width:55pt;height:31pt" o:ole="">
            <v:imagedata r:id="rId32" o:title=""/>
          </v:shape>
          <o:OLEObject Type="Embed" ProgID="Equation.DSMT4" ShapeID="_x0000_i1037" DrawAspect="Content" ObjectID="_1384415993" r:id="rId33"/>
        </w:object>
      </w:r>
    </w:p>
    <w:p w14:paraId="656FA8AD" w14:textId="77777777" w:rsidR="00450037" w:rsidRDefault="00450037" w:rsidP="00450037">
      <w:pPr>
        <w:ind w:left="1440"/>
      </w:pPr>
    </w:p>
    <w:p w14:paraId="07A6E94A" w14:textId="77777777" w:rsidR="00450037" w:rsidRDefault="00450037" w:rsidP="00450037">
      <w:pPr>
        <w:pStyle w:val="ListParagraph"/>
        <w:numPr>
          <w:ilvl w:val="0"/>
          <w:numId w:val="4"/>
        </w:numPr>
      </w:pPr>
      <w:r>
        <w:t>What is the probability of getting a Jack?</w:t>
      </w:r>
    </w:p>
    <w:p w14:paraId="1ABD057C" w14:textId="77777777" w:rsidR="0074346A" w:rsidRDefault="0074346A" w:rsidP="00E10E6A">
      <w:pPr>
        <w:pStyle w:val="ListParagraph"/>
        <w:outlineLvl w:val="0"/>
        <w:rPr>
          <w:b/>
        </w:rPr>
      </w:pPr>
    </w:p>
    <w:p w14:paraId="1B94C912" w14:textId="77777777" w:rsidR="00E10E6A" w:rsidRDefault="00E10E6A" w:rsidP="00E10E6A">
      <w:pPr>
        <w:pStyle w:val="ListParagraph"/>
        <w:outlineLvl w:val="0"/>
        <w:rPr>
          <w:b/>
        </w:rPr>
      </w:pPr>
      <w:r>
        <w:rPr>
          <w:b/>
        </w:rPr>
        <w:t>Solution:</w:t>
      </w:r>
    </w:p>
    <w:p w14:paraId="295079B3" w14:textId="77777777" w:rsidR="00450037" w:rsidRDefault="00450037" w:rsidP="00450037">
      <w:pPr>
        <w:pStyle w:val="ListParagraph"/>
        <w:ind w:left="1440"/>
      </w:pPr>
      <w:r>
        <w:t>Let B = getting a Jack = {JS, JC, JH, JD} so</w:t>
      </w:r>
    </w:p>
    <w:p w14:paraId="0F599C40" w14:textId="486360EC" w:rsidR="00450037" w:rsidRDefault="006261DF" w:rsidP="006261DF">
      <w:pPr>
        <w:pStyle w:val="ListParagraph"/>
        <w:ind w:left="2160"/>
      </w:pPr>
      <w:r w:rsidRPr="006261DF">
        <w:rPr>
          <w:position w:val="-24"/>
        </w:rPr>
        <w:object w:dxaOrig="1100" w:dyaOrig="620" w14:anchorId="5364C38C">
          <v:shape id="_x0000_i1038" type="#_x0000_t75" style="width:55pt;height:31pt" o:ole="">
            <v:imagedata r:id="rId34" o:title=""/>
          </v:shape>
          <o:OLEObject Type="Embed" ProgID="Equation.DSMT4" ShapeID="_x0000_i1038" DrawAspect="Content" ObjectID="_1384415994" r:id="rId35"/>
        </w:object>
      </w:r>
    </w:p>
    <w:p w14:paraId="7BCBFD04" w14:textId="77777777" w:rsidR="00450037" w:rsidRDefault="00450037" w:rsidP="00450037">
      <w:pPr>
        <w:pStyle w:val="ListParagraph"/>
        <w:ind w:left="1440"/>
      </w:pPr>
    </w:p>
    <w:p w14:paraId="5BB68461" w14:textId="77777777" w:rsidR="00450037" w:rsidRDefault="00450037" w:rsidP="00450037">
      <w:pPr>
        <w:pStyle w:val="ListParagraph"/>
        <w:numPr>
          <w:ilvl w:val="0"/>
          <w:numId w:val="4"/>
        </w:numPr>
      </w:pPr>
      <w:r>
        <w:t>What is the probability of getting an Ace?</w:t>
      </w:r>
    </w:p>
    <w:p w14:paraId="608819AC" w14:textId="77777777" w:rsidR="0074346A" w:rsidRDefault="0074346A" w:rsidP="00E10E6A">
      <w:pPr>
        <w:pStyle w:val="ListParagraph"/>
        <w:outlineLvl w:val="0"/>
        <w:rPr>
          <w:b/>
        </w:rPr>
      </w:pPr>
    </w:p>
    <w:p w14:paraId="0A814084" w14:textId="77777777" w:rsidR="00E10E6A" w:rsidRDefault="00E10E6A" w:rsidP="00E10E6A">
      <w:pPr>
        <w:pStyle w:val="ListParagraph"/>
        <w:outlineLvl w:val="0"/>
        <w:rPr>
          <w:b/>
        </w:rPr>
      </w:pPr>
      <w:r>
        <w:rPr>
          <w:b/>
        </w:rPr>
        <w:t>Solution:</w:t>
      </w:r>
    </w:p>
    <w:p w14:paraId="040155E2" w14:textId="77777777" w:rsidR="00450037" w:rsidRDefault="00450037" w:rsidP="00450037">
      <w:pPr>
        <w:ind w:left="1440"/>
      </w:pPr>
      <w:r>
        <w:t>Let C = getting an Ace = {AS, AC, AH, AD} so</w:t>
      </w:r>
    </w:p>
    <w:p w14:paraId="42486E02" w14:textId="28B425FD" w:rsidR="00450037" w:rsidRDefault="006261DF" w:rsidP="006261DF">
      <w:pPr>
        <w:ind w:left="2160"/>
      </w:pPr>
      <w:r w:rsidRPr="006261DF">
        <w:rPr>
          <w:position w:val="-24"/>
        </w:rPr>
        <w:object w:dxaOrig="1120" w:dyaOrig="620" w14:anchorId="278A1793">
          <v:shape id="_x0000_i1039" type="#_x0000_t75" style="width:56pt;height:31pt" o:ole="">
            <v:imagedata r:id="rId36" o:title=""/>
          </v:shape>
          <o:OLEObject Type="Embed" ProgID="Equation.DSMT4" ShapeID="_x0000_i1039" DrawAspect="Content" ObjectID="_1384415995" r:id="rId37"/>
        </w:object>
      </w:r>
    </w:p>
    <w:p w14:paraId="6FB11153" w14:textId="77777777" w:rsidR="00450037" w:rsidRDefault="00450037" w:rsidP="00450037">
      <w:pPr>
        <w:ind w:left="1440"/>
      </w:pPr>
    </w:p>
    <w:p w14:paraId="73B906B0" w14:textId="77777777" w:rsidR="00D76582" w:rsidRDefault="00D76582">
      <w:r>
        <w:br w:type="page"/>
      </w:r>
    </w:p>
    <w:p w14:paraId="76F28BBE" w14:textId="77903E75" w:rsidR="00450037" w:rsidRDefault="00450037" w:rsidP="00450037">
      <w:pPr>
        <w:pStyle w:val="ListParagraph"/>
        <w:numPr>
          <w:ilvl w:val="0"/>
          <w:numId w:val="4"/>
        </w:numPr>
      </w:pPr>
      <w:r>
        <w:t>What is the probability of not getting an Ace?</w:t>
      </w:r>
    </w:p>
    <w:p w14:paraId="604DBB17" w14:textId="77777777" w:rsidR="0074346A" w:rsidRDefault="0074346A" w:rsidP="00E10E6A">
      <w:pPr>
        <w:pStyle w:val="ListParagraph"/>
        <w:outlineLvl w:val="0"/>
        <w:rPr>
          <w:b/>
        </w:rPr>
      </w:pPr>
    </w:p>
    <w:p w14:paraId="20E19E43" w14:textId="77777777" w:rsidR="00E10E6A" w:rsidRDefault="00E10E6A" w:rsidP="00E10E6A">
      <w:pPr>
        <w:pStyle w:val="ListParagraph"/>
        <w:outlineLvl w:val="0"/>
        <w:rPr>
          <w:b/>
        </w:rPr>
      </w:pPr>
      <w:r>
        <w:rPr>
          <w:b/>
        </w:rPr>
        <w:t>Solution:</w:t>
      </w:r>
    </w:p>
    <w:p w14:paraId="51E7FC1F" w14:textId="77777777" w:rsidR="00450037" w:rsidRDefault="00450037" w:rsidP="00450037">
      <w:pPr>
        <w:pStyle w:val="ListParagraph"/>
        <w:ind w:left="1440"/>
      </w:pPr>
      <w:r>
        <w:t>Let D = not getting an Ace = {2S, 3S, 4S, 5S, 6S, 7S, 8S, 9S, 10S, JS, QS, KS, 2C, 3C, 4C, 5C, 6C, 7C, 8C, 9C, 10C, JC, QC, KC, 2D, 3D, 4D, 5D, 6D, 7D, 8D, 9D, 10D, JD, QD, KD, 2H, 3H, 4H, 5H, 6H, 7H, 8H, 9H, 10H, JH, QH, KH} so</w:t>
      </w:r>
    </w:p>
    <w:p w14:paraId="4BC01417" w14:textId="2BB01D4D" w:rsidR="00450037" w:rsidRDefault="006261DF" w:rsidP="006261DF">
      <w:pPr>
        <w:pStyle w:val="ListParagraph"/>
        <w:ind w:left="2160"/>
      </w:pPr>
      <w:r w:rsidRPr="006261DF">
        <w:rPr>
          <w:position w:val="-24"/>
        </w:rPr>
        <w:object w:dxaOrig="1140" w:dyaOrig="620" w14:anchorId="222215E2">
          <v:shape id="_x0000_i1040" type="#_x0000_t75" style="width:57pt;height:31pt" o:ole="">
            <v:imagedata r:id="rId38" o:title=""/>
          </v:shape>
          <o:OLEObject Type="Embed" ProgID="Equation.DSMT4" ShapeID="_x0000_i1040" DrawAspect="Content" ObjectID="_1384415996" r:id="rId39"/>
        </w:object>
      </w:r>
    </w:p>
    <w:p w14:paraId="22CFA69A" w14:textId="64D10B9F" w:rsidR="00450037" w:rsidRDefault="00450037" w:rsidP="00450037">
      <w:pPr>
        <w:pStyle w:val="ListParagraph"/>
        <w:ind w:left="1440"/>
      </w:pPr>
      <w:r>
        <w:t xml:space="preserve">Notice, </w:t>
      </w:r>
      <w:r w:rsidR="006261DF" w:rsidRPr="006261DF">
        <w:rPr>
          <w:position w:val="-24"/>
        </w:rPr>
        <w:object w:dxaOrig="2700" w:dyaOrig="620" w14:anchorId="1E60EF5D">
          <v:shape id="_x0000_i1041" type="#_x0000_t75" style="width:135pt;height:31pt" o:ole="">
            <v:imagedata r:id="rId40" o:title=""/>
          </v:shape>
          <o:OLEObject Type="Embed" ProgID="Equation.DSMT4" ShapeID="_x0000_i1041" DrawAspect="Content" ObjectID="_1384415997" r:id="rId41"/>
        </w:object>
      </w:r>
      <w:r>
        <w:t xml:space="preserve">, so </w:t>
      </w:r>
      <w:r w:rsidR="0074346A">
        <w:t>you</w:t>
      </w:r>
      <w:r>
        <w:t xml:space="preserve"> could have found the probability of D by doing 1 minus the probability of C</w:t>
      </w:r>
    </w:p>
    <w:p w14:paraId="1337192C" w14:textId="53828E3A" w:rsidR="00450037" w:rsidRDefault="006261DF" w:rsidP="006261DF">
      <w:pPr>
        <w:pStyle w:val="ListParagraph"/>
        <w:ind w:left="2160"/>
      </w:pPr>
      <w:r w:rsidRPr="006261DF">
        <w:rPr>
          <w:position w:val="-24"/>
        </w:rPr>
        <w:object w:dxaOrig="3020" w:dyaOrig="620" w14:anchorId="0DF4D464">
          <v:shape id="_x0000_i1042" type="#_x0000_t75" style="width:151pt;height:31pt" o:ole="">
            <v:imagedata r:id="rId42" o:title=""/>
          </v:shape>
          <o:OLEObject Type="Embed" ProgID="Equation.DSMT4" ShapeID="_x0000_i1042" DrawAspect="Content" ObjectID="_1384415998" r:id="rId43"/>
        </w:object>
      </w:r>
    </w:p>
    <w:p w14:paraId="43CD5B71" w14:textId="77777777" w:rsidR="00450037" w:rsidRDefault="00450037" w:rsidP="00450037">
      <w:pPr>
        <w:pStyle w:val="ListParagraph"/>
        <w:ind w:left="1440"/>
      </w:pPr>
    </w:p>
    <w:p w14:paraId="3839C934" w14:textId="77777777" w:rsidR="00450037" w:rsidRDefault="00450037" w:rsidP="00450037">
      <w:pPr>
        <w:pStyle w:val="ListParagraph"/>
        <w:numPr>
          <w:ilvl w:val="0"/>
          <w:numId w:val="4"/>
        </w:numPr>
      </w:pPr>
      <w:r>
        <w:t>What is the probability of getting a Spade and an Ace?</w:t>
      </w:r>
    </w:p>
    <w:p w14:paraId="42B7BDD6" w14:textId="77777777" w:rsidR="0074346A" w:rsidRDefault="0074346A" w:rsidP="00E10E6A">
      <w:pPr>
        <w:pStyle w:val="ListParagraph"/>
        <w:outlineLvl w:val="0"/>
        <w:rPr>
          <w:b/>
        </w:rPr>
      </w:pPr>
    </w:p>
    <w:p w14:paraId="29D664B1" w14:textId="77777777" w:rsidR="00E10E6A" w:rsidRDefault="00E10E6A" w:rsidP="00E10E6A">
      <w:pPr>
        <w:pStyle w:val="ListParagraph"/>
        <w:outlineLvl w:val="0"/>
        <w:rPr>
          <w:b/>
        </w:rPr>
      </w:pPr>
      <w:r>
        <w:rPr>
          <w:b/>
        </w:rPr>
        <w:t>Solution:</w:t>
      </w:r>
    </w:p>
    <w:p w14:paraId="1BE8B0DA" w14:textId="77777777" w:rsidR="00450037" w:rsidRDefault="00450037" w:rsidP="00450037">
      <w:pPr>
        <w:pStyle w:val="ListParagraph"/>
        <w:ind w:left="1440"/>
      </w:pPr>
      <w:r>
        <w:t>Let E = getting a Spade and an Ace = {AS} so</w:t>
      </w:r>
    </w:p>
    <w:p w14:paraId="48D55052" w14:textId="666B4A62" w:rsidR="00450037" w:rsidRDefault="006261DF" w:rsidP="006261DF">
      <w:pPr>
        <w:pStyle w:val="ListParagraph"/>
        <w:ind w:left="2160"/>
      </w:pPr>
      <w:r w:rsidRPr="006261DF">
        <w:rPr>
          <w:position w:val="-24"/>
        </w:rPr>
        <w:object w:dxaOrig="1120" w:dyaOrig="620" w14:anchorId="52973417">
          <v:shape id="_x0000_i1043" type="#_x0000_t75" style="width:56pt;height:31pt" o:ole="">
            <v:imagedata r:id="rId44" o:title=""/>
          </v:shape>
          <o:OLEObject Type="Embed" ProgID="Equation.DSMT4" ShapeID="_x0000_i1043" DrawAspect="Content" ObjectID="_1384415999" r:id="rId45"/>
        </w:object>
      </w:r>
      <w:r>
        <w:rPr>
          <w:position w:val="-24"/>
        </w:rPr>
        <w:t xml:space="preserve"> </w:t>
      </w:r>
    </w:p>
    <w:p w14:paraId="3A772B50" w14:textId="77777777" w:rsidR="00450037" w:rsidRDefault="00450037" w:rsidP="00450037">
      <w:pPr>
        <w:pStyle w:val="ListParagraph"/>
        <w:ind w:left="1440"/>
      </w:pPr>
    </w:p>
    <w:p w14:paraId="08C56785" w14:textId="77777777" w:rsidR="00450037" w:rsidRDefault="00450037" w:rsidP="00450037">
      <w:pPr>
        <w:pStyle w:val="ListParagraph"/>
        <w:numPr>
          <w:ilvl w:val="0"/>
          <w:numId w:val="4"/>
        </w:numPr>
      </w:pPr>
      <w:r>
        <w:t>What is the probability of getting a Spade or an Ace?</w:t>
      </w:r>
    </w:p>
    <w:p w14:paraId="1DFA83E0" w14:textId="77777777" w:rsidR="0074346A" w:rsidRDefault="0074346A" w:rsidP="00E10E6A">
      <w:pPr>
        <w:pStyle w:val="ListParagraph"/>
        <w:outlineLvl w:val="0"/>
        <w:rPr>
          <w:b/>
        </w:rPr>
      </w:pPr>
    </w:p>
    <w:p w14:paraId="385ED9CD" w14:textId="77777777" w:rsidR="00E10E6A" w:rsidRDefault="00E10E6A" w:rsidP="00E10E6A">
      <w:pPr>
        <w:pStyle w:val="ListParagraph"/>
        <w:outlineLvl w:val="0"/>
        <w:rPr>
          <w:b/>
        </w:rPr>
      </w:pPr>
      <w:r>
        <w:rPr>
          <w:b/>
        </w:rPr>
        <w:t>Solution:</w:t>
      </w:r>
    </w:p>
    <w:p w14:paraId="1821096C" w14:textId="77777777" w:rsidR="00450037" w:rsidRDefault="00450037" w:rsidP="00450037">
      <w:pPr>
        <w:pStyle w:val="ListParagraph"/>
        <w:ind w:left="1440"/>
      </w:pPr>
      <w:r>
        <w:t>Let F = getting a Spade and an Ace ={2S, 3S, 4S, 5S, 6S, 7S, 8S, 9S, 10S, JS, QS, KS, AS, AC, AD, AH} so</w:t>
      </w:r>
    </w:p>
    <w:p w14:paraId="46733F3D" w14:textId="7D8DF6F9" w:rsidR="00450037" w:rsidRDefault="006261DF" w:rsidP="006261DF">
      <w:pPr>
        <w:pStyle w:val="ListParagraph"/>
        <w:ind w:left="1440" w:firstLine="720"/>
      </w:pPr>
      <w:r w:rsidRPr="006261DF">
        <w:rPr>
          <w:position w:val="-24"/>
        </w:rPr>
        <w:object w:dxaOrig="1120" w:dyaOrig="620" w14:anchorId="3D1170C3">
          <v:shape id="_x0000_i1044" type="#_x0000_t75" style="width:56pt;height:31pt" o:ole="">
            <v:imagedata r:id="rId46" o:title=""/>
          </v:shape>
          <o:OLEObject Type="Embed" ProgID="Equation.DSMT4" ShapeID="_x0000_i1044" DrawAspect="Content" ObjectID="_1384416000" r:id="rId47"/>
        </w:object>
      </w:r>
    </w:p>
    <w:p w14:paraId="4E4DDA2E" w14:textId="77777777" w:rsidR="00450037" w:rsidRDefault="00450037" w:rsidP="00450037">
      <w:pPr>
        <w:pStyle w:val="ListParagraph"/>
        <w:ind w:firstLine="720"/>
      </w:pPr>
    </w:p>
    <w:p w14:paraId="1BB7FA71" w14:textId="77777777" w:rsidR="00450037" w:rsidRDefault="00450037" w:rsidP="00450037">
      <w:pPr>
        <w:pStyle w:val="ListParagraph"/>
        <w:numPr>
          <w:ilvl w:val="0"/>
          <w:numId w:val="4"/>
        </w:numPr>
      </w:pPr>
      <w:r>
        <w:t>What is the probability of getting a Jack and an Ace?</w:t>
      </w:r>
    </w:p>
    <w:p w14:paraId="2EA1E6A4" w14:textId="77777777" w:rsidR="0074346A" w:rsidRDefault="0074346A" w:rsidP="00E10E6A">
      <w:pPr>
        <w:pStyle w:val="ListParagraph"/>
        <w:outlineLvl w:val="0"/>
        <w:rPr>
          <w:b/>
        </w:rPr>
      </w:pPr>
    </w:p>
    <w:p w14:paraId="3CC6F983" w14:textId="77777777" w:rsidR="00E10E6A" w:rsidRDefault="00E10E6A" w:rsidP="00E10E6A">
      <w:pPr>
        <w:pStyle w:val="ListParagraph"/>
        <w:outlineLvl w:val="0"/>
        <w:rPr>
          <w:b/>
        </w:rPr>
      </w:pPr>
      <w:r>
        <w:rPr>
          <w:b/>
        </w:rPr>
        <w:t>Solution:</w:t>
      </w:r>
    </w:p>
    <w:p w14:paraId="7C0F91D2" w14:textId="77777777" w:rsidR="00450037" w:rsidRDefault="00450037" w:rsidP="00450037">
      <w:pPr>
        <w:pStyle w:val="ListParagraph"/>
        <w:ind w:left="1440"/>
      </w:pPr>
      <w:r>
        <w:t>Let G = getting a Jack and an Ace = { } since you can’t do that with one card.  So</w:t>
      </w:r>
    </w:p>
    <w:p w14:paraId="7C5A1E25" w14:textId="2D157465" w:rsidR="00450037" w:rsidRDefault="00B224FB" w:rsidP="00B224FB">
      <w:pPr>
        <w:pStyle w:val="ListParagraph"/>
        <w:ind w:left="2160"/>
        <w:outlineLvl w:val="0"/>
      </w:pPr>
      <w:r w:rsidRPr="00B224FB">
        <w:rPr>
          <w:position w:val="-12"/>
        </w:rPr>
        <w:object w:dxaOrig="960" w:dyaOrig="360" w14:anchorId="631A4E9E">
          <v:shape id="_x0000_i1045" type="#_x0000_t75" style="width:48pt;height:18pt" o:ole="">
            <v:imagedata r:id="rId48" o:title=""/>
          </v:shape>
          <o:OLEObject Type="Embed" ProgID="Equation.DSMT4" ShapeID="_x0000_i1045" DrawAspect="Content" ObjectID="_1384416001" r:id="rId49"/>
        </w:object>
      </w:r>
    </w:p>
    <w:p w14:paraId="28437132" w14:textId="77777777" w:rsidR="00450037" w:rsidRDefault="00450037" w:rsidP="00450037">
      <w:pPr>
        <w:pStyle w:val="ListParagraph"/>
        <w:ind w:left="1440"/>
      </w:pPr>
    </w:p>
    <w:p w14:paraId="3E5A5977" w14:textId="77777777" w:rsidR="00450037" w:rsidRDefault="00450037" w:rsidP="00450037">
      <w:pPr>
        <w:pStyle w:val="ListParagraph"/>
        <w:numPr>
          <w:ilvl w:val="0"/>
          <w:numId w:val="4"/>
        </w:numPr>
      </w:pPr>
      <w:r>
        <w:t>What is the probability of getting a Jack or an Ace?</w:t>
      </w:r>
    </w:p>
    <w:p w14:paraId="1419F93F" w14:textId="77777777" w:rsidR="0074346A" w:rsidRDefault="0074346A" w:rsidP="00E10E6A">
      <w:pPr>
        <w:pStyle w:val="ListParagraph"/>
        <w:outlineLvl w:val="0"/>
        <w:rPr>
          <w:b/>
        </w:rPr>
      </w:pPr>
    </w:p>
    <w:p w14:paraId="0C052772" w14:textId="77777777" w:rsidR="00E10E6A" w:rsidRDefault="00E10E6A" w:rsidP="00E10E6A">
      <w:pPr>
        <w:pStyle w:val="ListParagraph"/>
        <w:outlineLvl w:val="0"/>
        <w:rPr>
          <w:b/>
        </w:rPr>
      </w:pPr>
      <w:r>
        <w:rPr>
          <w:b/>
        </w:rPr>
        <w:t>Solution:</w:t>
      </w:r>
    </w:p>
    <w:p w14:paraId="2B26FCF4" w14:textId="77777777" w:rsidR="00450037" w:rsidRDefault="00450037" w:rsidP="00450037">
      <w:pPr>
        <w:ind w:left="1440"/>
      </w:pPr>
      <w:r>
        <w:t>Let H = getting a Jack or an Ace = {JS, JC, JD, JH, AS, AC, AD, AH} so</w:t>
      </w:r>
    </w:p>
    <w:p w14:paraId="676478B0" w14:textId="33F461C8" w:rsidR="00450037" w:rsidRDefault="00B224FB" w:rsidP="00B224FB">
      <w:pPr>
        <w:ind w:left="2160"/>
      </w:pPr>
      <w:r w:rsidRPr="00B224FB">
        <w:rPr>
          <w:position w:val="-24"/>
        </w:rPr>
        <w:object w:dxaOrig="1160" w:dyaOrig="620" w14:anchorId="2B1F197D">
          <v:shape id="_x0000_i1046" type="#_x0000_t75" style="width:58pt;height:31pt" o:ole="">
            <v:imagedata r:id="rId50" o:title=""/>
          </v:shape>
          <o:OLEObject Type="Embed" ProgID="Equation.DSMT4" ShapeID="_x0000_i1046" DrawAspect="Content" ObjectID="_1384416002" r:id="rId51"/>
        </w:object>
      </w:r>
    </w:p>
    <w:p w14:paraId="6C05886B" w14:textId="77777777" w:rsidR="00E46230" w:rsidRDefault="00E46230" w:rsidP="005414FE"/>
    <w:p w14:paraId="3C9977C3" w14:textId="77777777" w:rsidR="00D76582" w:rsidRDefault="00D76582">
      <w:pPr>
        <w:rPr>
          <w:b/>
        </w:rPr>
      </w:pPr>
      <w:r>
        <w:rPr>
          <w:b/>
        </w:rPr>
        <w:br w:type="page"/>
      </w:r>
    </w:p>
    <w:p w14:paraId="2B4F6323" w14:textId="1C427544" w:rsidR="00E46230" w:rsidRPr="00E01396" w:rsidRDefault="00B12018" w:rsidP="00B12018">
      <w:pPr>
        <w:outlineLvl w:val="0"/>
        <w:rPr>
          <w:b/>
        </w:rPr>
      </w:pPr>
      <w:r w:rsidRPr="00E01396">
        <w:rPr>
          <w:b/>
        </w:rPr>
        <w:t>Example #4.2</w:t>
      </w:r>
      <w:r w:rsidR="00E46230" w:rsidRPr="00E01396">
        <w:rPr>
          <w:b/>
        </w:rPr>
        <w:t xml:space="preserve">.4: </w:t>
      </w:r>
      <w:r w:rsidR="00E01396">
        <w:rPr>
          <w:b/>
        </w:rPr>
        <w:t>Calculating Theoretical Probabilities</w:t>
      </w:r>
    </w:p>
    <w:p w14:paraId="2833201D" w14:textId="1041785B" w:rsidR="00B12018" w:rsidRDefault="00B12018" w:rsidP="00E01396">
      <w:pPr>
        <w:ind w:left="720"/>
      </w:pPr>
      <w:r>
        <w:t xml:space="preserve">Suppose you have an iPod Shuffle with the following songs on it:  5 Rolling Stones songs, 7 Beatles songs, 9 Bob Dylan songs, 4 Faith Hill songs, 2 Taylor Swift songs, 7 U2 songs, 4 Mariah Carey songs, 7 Bob Marley songs, 6 </w:t>
      </w:r>
      <w:r w:rsidR="000A6A27">
        <w:t>Bunny</w:t>
      </w:r>
      <w:r>
        <w:t xml:space="preserve"> Wailer songs, 7 </w:t>
      </w:r>
      <w:r w:rsidR="0074346A">
        <w:t>Elton John</w:t>
      </w:r>
      <w:r>
        <w:t xml:space="preserve"> songs, 5 </w:t>
      </w:r>
      <w:r w:rsidR="000A6A27">
        <w:t>Led Zeppelin</w:t>
      </w:r>
      <w:r>
        <w:t xml:space="preserve"> songs, and 4 Dave Mathews Band songs.  The different genre that you have are </w:t>
      </w:r>
      <w:r w:rsidR="000A6A27">
        <w:t>rock from the 60s</w:t>
      </w:r>
      <w:r>
        <w:t xml:space="preserve"> which includes Rolling Stones, Beatles, and Bob Dylan; country includes Faith Hill and Taylor Swift; </w:t>
      </w:r>
      <w:r w:rsidR="000A6A27">
        <w:t>rock of the 90s</w:t>
      </w:r>
      <w:r>
        <w:t xml:space="preserve"> includes U2</w:t>
      </w:r>
      <w:r w:rsidR="000A6A27">
        <w:t xml:space="preserve"> </w:t>
      </w:r>
      <w:r>
        <w:t xml:space="preserve">and Mariah Carey; Reggae includes Bob Marley and </w:t>
      </w:r>
      <w:r w:rsidR="000A6A27">
        <w:t>Bunny</w:t>
      </w:r>
      <w:r>
        <w:t xml:space="preserve"> Wailer; </w:t>
      </w:r>
      <w:r w:rsidR="000A6A27">
        <w:t>rock of the 70s</w:t>
      </w:r>
      <w:r>
        <w:t xml:space="preserve"> includes </w:t>
      </w:r>
      <w:r w:rsidR="0074346A">
        <w:t>Elton John</w:t>
      </w:r>
      <w:r>
        <w:t xml:space="preserve"> and </w:t>
      </w:r>
      <w:r w:rsidR="000A6A27">
        <w:t>Led Zeppelin</w:t>
      </w:r>
      <w:r>
        <w:t xml:space="preserve">; and </w:t>
      </w:r>
      <w:r w:rsidR="000A6A27">
        <w:t>bluegrasss/</w:t>
      </w:r>
      <w:r>
        <w:t>rock includes Dave Mathews Band.</w:t>
      </w:r>
    </w:p>
    <w:p w14:paraId="4C63CFE7" w14:textId="77777777" w:rsidR="00B12018" w:rsidRDefault="00B12018" w:rsidP="00B12018"/>
    <w:p w14:paraId="2C2BA2D1" w14:textId="061C29A7" w:rsidR="00B12018" w:rsidRDefault="00B12018" w:rsidP="00E01396">
      <w:pPr>
        <w:ind w:left="720"/>
      </w:pPr>
      <w:r>
        <w:t xml:space="preserve">The way an iPod Shuffle works, is it randomly picks the next song so you have no idea what the next song will be.  Now you would like to calculate the probability that you will hear the type of music or the artist that you are interested in.  The sample set is too difficult to write out, but </w:t>
      </w:r>
      <w:r w:rsidR="00AD1D31">
        <w:t>you</w:t>
      </w:r>
      <w:r>
        <w:t xml:space="preserve"> can figure it from looking at the number in each set and the total number.  The total number of songs you have is 67.</w:t>
      </w:r>
    </w:p>
    <w:p w14:paraId="2111F3DC" w14:textId="77777777" w:rsidR="00B12018" w:rsidRDefault="00B12018" w:rsidP="00B12018"/>
    <w:p w14:paraId="48C500C9" w14:textId="77777777" w:rsidR="00B12018" w:rsidRDefault="00B12018" w:rsidP="00B12018">
      <w:pPr>
        <w:pStyle w:val="ListParagraph"/>
        <w:numPr>
          <w:ilvl w:val="0"/>
          <w:numId w:val="5"/>
        </w:numPr>
      </w:pPr>
      <w:r>
        <w:t>What is the probability that you will hear a Faith Hill song?</w:t>
      </w:r>
    </w:p>
    <w:p w14:paraId="437BAD4B" w14:textId="77777777" w:rsidR="0074346A" w:rsidRDefault="0074346A" w:rsidP="00E10E6A">
      <w:pPr>
        <w:pStyle w:val="ListParagraph"/>
        <w:outlineLvl w:val="0"/>
        <w:rPr>
          <w:b/>
        </w:rPr>
      </w:pPr>
    </w:p>
    <w:p w14:paraId="611F6226" w14:textId="77777777" w:rsidR="00E10E6A" w:rsidRDefault="00E10E6A" w:rsidP="00E10E6A">
      <w:pPr>
        <w:pStyle w:val="ListParagraph"/>
        <w:outlineLvl w:val="0"/>
        <w:rPr>
          <w:b/>
        </w:rPr>
      </w:pPr>
      <w:r>
        <w:rPr>
          <w:b/>
        </w:rPr>
        <w:t>Solution:</w:t>
      </w:r>
    </w:p>
    <w:p w14:paraId="48BBEBE5" w14:textId="77777777" w:rsidR="00B12018" w:rsidRDefault="00B12018" w:rsidP="00B12018">
      <w:pPr>
        <w:pStyle w:val="ListParagraph"/>
      </w:pPr>
      <w:r>
        <w:t>There are 4 Faith Hill songs out of the 67 songs, so</w:t>
      </w:r>
    </w:p>
    <w:p w14:paraId="6C5597F7" w14:textId="58D72363" w:rsidR="00B12018" w:rsidRDefault="0041469F" w:rsidP="00D933D8">
      <w:pPr>
        <w:pStyle w:val="ListParagraph"/>
        <w:ind w:left="1440"/>
      </w:pPr>
      <w:r w:rsidRPr="0041469F">
        <w:rPr>
          <w:position w:val="-24"/>
        </w:rPr>
        <w:object w:dxaOrig="2380" w:dyaOrig="620" w14:anchorId="75F99B04">
          <v:shape id="_x0000_i1047" type="#_x0000_t75" style="width:119pt;height:31pt" o:ole="">
            <v:imagedata r:id="rId52" o:title=""/>
          </v:shape>
          <o:OLEObject Type="Embed" ProgID="Equation.DSMT4" ShapeID="_x0000_i1047" DrawAspect="Content" ObjectID="_1384416003" r:id="rId53"/>
        </w:object>
      </w:r>
    </w:p>
    <w:p w14:paraId="2AB3CE86" w14:textId="77777777" w:rsidR="00B12018" w:rsidRDefault="00B12018" w:rsidP="00B12018">
      <w:pPr>
        <w:pStyle w:val="ListParagraph"/>
      </w:pPr>
    </w:p>
    <w:p w14:paraId="4F06C4D1" w14:textId="03B106B0" w:rsidR="00B12018" w:rsidRDefault="00B12018" w:rsidP="00B12018">
      <w:pPr>
        <w:pStyle w:val="ListParagraph"/>
        <w:numPr>
          <w:ilvl w:val="0"/>
          <w:numId w:val="5"/>
        </w:numPr>
      </w:pPr>
      <w:r>
        <w:t xml:space="preserve">What is the probability that you will hear a </w:t>
      </w:r>
      <w:r w:rsidR="000A6A27">
        <w:t>Bunny</w:t>
      </w:r>
      <w:r>
        <w:t xml:space="preserve"> Wailer song?</w:t>
      </w:r>
    </w:p>
    <w:p w14:paraId="7AB3F40E" w14:textId="77777777" w:rsidR="0074346A" w:rsidRDefault="0074346A" w:rsidP="00E10E6A">
      <w:pPr>
        <w:pStyle w:val="ListParagraph"/>
        <w:outlineLvl w:val="0"/>
        <w:rPr>
          <w:b/>
        </w:rPr>
      </w:pPr>
    </w:p>
    <w:p w14:paraId="784DF0E4" w14:textId="77777777" w:rsidR="00E10E6A" w:rsidRDefault="00E10E6A" w:rsidP="00E10E6A">
      <w:pPr>
        <w:pStyle w:val="ListParagraph"/>
        <w:outlineLvl w:val="0"/>
        <w:rPr>
          <w:b/>
        </w:rPr>
      </w:pPr>
      <w:r>
        <w:rPr>
          <w:b/>
        </w:rPr>
        <w:t>Solution:</w:t>
      </w:r>
    </w:p>
    <w:p w14:paraId="51B97378" w14:textId="5486E875" w:rsidR="00B12018" w:rsidRDefault="00B12018" w:rsidP="00B12018">
      <w:pPr>
        <w:pStyle w:val="ListParagraph"/>
      </w:pPr>
      <w:r>
        <w:t xml:space="preserve">There are 6 </w:t>
      </w:r>
      <w:r w:rsidR="000A6A27">
        <w:t>Bunny</w:t>
      </w:r>
      <w:r>
        <w:t xml:space="preserve"> Wailer songs, so</w:t>
      </w:r>
    </w:p>
    <w:p w14:paraId="528FB1DD" w14:textId="61E457ED" w:rsidR="00B12018" w:rsidRDefault="0041469F" w:rsidP="00D933D8">
      <w:pPr>
        <w:pStyle w:val="ListParagraph"/>
        <w:ind w:left="1440"/>
      </w:pPr>
      <w:r w:rsidRPr="0041469F">
        <w:rPr>
          <w:position w:val="-24"/>
        </w:rPr>
        <w:object w:dxaOrig="2300" w:dyaOrig="620" w14:anchorId="5075703F">
          <v:shape id="_x0000_i1048" type="#_x0000_t75" style="width:115pt;height:31pt" o:ole="">
            <v:imagedata r:id="rId54" o:title=""/>
          </v:shape>
          <o:OLEObject Type="Embed" ProgID="Equation.DSMT4" ShapeID="_x0000_i1048" DrawAspect="Content" ObjectID="_1384416004" r:id="rId55"/>
        </w:object>
      </w:r>
    </w:p>
    <w:p w14:paraId="6DA73B02" w14:textId="77777777" w:rsidR="00B12018" w:rsidRDefault="00B12018" w:rsidP="00B12018"/>
    <w:p w14:paraId="438F9FC2" w14:textId="7EC09432" w:rsidR="00B12018" w:rsidRDefault="00B12018" w:rsidP="00B12018">
      <w:pPr>
        <w:pStyle w:val="ListParagraph"/>
        <w:numPr>
          <w:ilvl w:val="0"/>
          <w:numId w:val="5"/>
        </w:numPr>
      </w:pPr>
      <w:r>
        <w:t xml:space="preserve">What is the probability that you will hear a </w:t>
      </w:r>
      <w:r w:rsidR="00AD1D31">
        <w:t>song</w:t>
      </w:r>
      <w:r w:rsidR="000A6A27">
        <w:t xml:space="preserve"> from the 60s</w:t>
      </w:r>
      <w:r>
        <w:t>?</w:t>
      </w:r>
    </w:p>
    <w:p w14:paraId="64A6A6CF" w14:textId="77777777" w:rsidR="0074346A" w:rsidRDefault="0074346A" w:rsidP="00E10E6A">
      <w:pPr>
        <w:pStyle w:val="ListParagraph"/>
        <w:outlineLvl w:val="0"/>
        <w:rPr>
          <w:b/>
        </w:rPr>
      </w:pPr>
    </w:p>
    <w:p w14:paraId="42EC24D6" w14:textId="77777777" w:rsidR="00E10E6A" w:rsidRDefault="00E10E6A" w:rsidP="00E10E6A">
      <w:pPr>
        <w:pStyle w:val="ListParagraph"/>
        <w:outlineLvl w:val="0"/>
        <w:rPr>
          <w:b/>
        </w:rPr>
      </w:pPr>
      <w:r>
        <w:rPr>
          <w:b/>
        </w:rPr>
        <w:t>Solution:</w:t>
      </w:r>
    </w:p>
    <w:p w14:paraId="77F09BD5" w14:textId="17F85B75" w:rsidR="00B12018" w:rsidRDefault="00B12018" w:rsidP="00B12018">
      <w:pPr>
        <w:ind w:left="720"/>
      </w:pPr>
      <w:r>
        <w:t xml:space="preserve">There are 5, 7, and 9 songs that are classified as </w:t>
      </w:r>
      <w:r w:rsidR="000A6A27">
        <w:t>rock from the 60s</w:t>
      </w:r>
      <w:r>
        <w:t xml:space="preserve">, which is 21 total, so </w:t>
      </w:r>
    </w:p>
    <w:p w14:paraId="649729B8" w14:textId="44F09F1A" w:rsidR="00B12018" w:rsidRDefault="0041469F" w:rsidP="00D933D8">
      <w:pPr>
        <w:ind w:left="1440"/>
      </w:pPr>
      <w:r w:rsidRPr="0041469F">
        <w:rPr>
          <w:position w:val="-24"/>
        </w:rPr>
        <w:object w:dxaOrig="2620" w:dyaOrig="620" w14:anchorId="100E05D4">
          <v:shape id="_x0000_i1049" type="#_x0000_t75" style="width:131pt;height:31pt" o:ole="">
            <v:imagedata r:id="rId56" o:title=""/>
          </v:shape>
          <o:OLEObject Type="Embed" ProgID="Equation.DSMT4" ShapeID="_x0000_i1049" DrawAspect="Content" ObjectID="_1384416005" r:id="rId57"/>
        </w:object>
      </w:r>
    </w:p>
    <w:p w14:paraId="1628750D" w14:textId="77777777" w:rsidR="00B12018" w:rsidRDefault="00B12018" w:rsidP="00B12018"/>
    <w:p w14:paraId="618088E0" w14:textId="77777777" w:rsidR="00D76582" w:rsidRDefault="00D76582">
      <w:r>
        <w:br w:type="page"/>
      </w:r>
    </w:p>
    <w:p w14:paraId="291F3B35" w14:textId="6694474F" w:rsidR="00B12018" w:rsidRDefault="00B12018" w:rsidP="00B12018">
      <w:pPr>
        <w:pStyle w:val="ListParagraph"/>
        <w:numPr>
          <w:ilvl w:val="0"/>
          <w:numId w:val="5"/>
        </w:numPr>
      </w:pPr>
      <w:r>
        <w:t>What is the probability that you will hear a Reggae song?</w:t>
      </w:r>
    </w:p>
    <w:p w14:paraId="685A386D" w14:textId="77777777" w:rsidR="0074346A" w:rsidRDefault="0074346A" w:rsidP="00E10E6A">
      <w:pPr>
        <w:pStyle w:val="ListParagraph"/>
        <w:outlineLvl w:val="0"/>
        <w:rPr>
          <w:b/>
        </w:rPr>
      </w:pPr>
    </w:p>
    <w:p w14:paraId="104F07D5" w14:textId="77777777" w:rsidR="00E10E6A" w:rsidRDefault="00E10E6A" w:rsidP="00E10E6A">
      <w:pPr>
        <w:pStyle w:val="ListParagraph"/>
        <w:outlineLvl w:val="0"/>
        <w:rPr>
          <w:b/>
        </w:rPr>
      </w:pPr>
      <w:r>
        <w:rPr>
          <w:b/>
        </w:rPr>
        <w:t>Solution:</w:t>
      </w:r>
    </w:p>
    <w:p w14:paraId="2E2F1EAC" w14:textId="77777777" w:rsidR="00B12018" w:rsidRDefault="00B12018" w:rsidP="00B12018">
      <w:pPr>
        <w:pStyle w:val="ListParagraph"/>
      </w:pPr>
      <w:r>
        <w:t>There are 6 and 7 songs that are classified as Reggae, which is 13 total, so</w:t>
      </w:r>
    </w:p>
    <w:p w14:paraId="60B86BB9" w14:textId="1728409C" w:rsidR="00B12018" w:rsidRDefault="0041469F" w:rsidP="00D933D8">
      <w:pPr>
        <w:pStyle w:val="ListParagraph"/>
        <w:ind w:left="1440"/>
      </w:pPr>
      <w:r w:rsidRPr="0041469F">
        <w:rPr>
          <w:position w:val="-24"/>
        </w:rPr>
        <w:object w:dxaOrig="1660" w:dyaOrig="620" w14:anchorId="5E147240">
          <v:shape id="_x0000_i1050" type="#_x0000_t75" style="width:83pt;height:31pt" o:ole="">
            <v:imagedata r:id="rId58" o:title=""/>
          </v:shape>
          <o:OLEObject Type="Embed" ProgID="Equation.DSMT4" ShapeID="_x0000_i1050" DrawAspect="Content" ObjectID="_1384416006" r:id="rId59"/>
        </w:object>
      </w:r>
    </w:p>
    <w:p w14:paraId="1E097DBD" w14:textId="77777777" w:rsidR="00B12018" w:rsidRDefault="00B12018" w:rsidP="00B12018"/>
    <w:p w14:paraId="6D2973DB" w14:textId="1B627A58" w:rsidR="00B12018" w:rsidRDefault="00B12018" w:rsidP="00B12018">
      <w:pPr>
        <w:pStyle w:val="ListParagraph"/>
        <w:numPr>
          <w:ilvl w:val="0"/>
          <w:numId w:val="5"/>
        </w:numPr>
      </w:pPr>
      <w:r>
        <w:t xml:space="preserve">What is the probability that you will hear a </w:t>
      </w:r>
      <w:r w:rsidR="00AD1D31">
        <w:t>song</w:t>
      </w:r>
      <w:r w:rsidR="000A6A27">
        <w:t xml:space="preserve"> from the 90s</w:t>
      </w:r>
      <w:r>
        <w:t xml:space="preserve"> or a </w:t>
      </w:r>
      <w:r w:rsidR="000A6A27">
        <w:t>bluegrass/rock</w:t>
      </w:r>
      <w:r>
        <w:t xml:space="preserve"> song?</w:t>
      </w:r>
    </w:p>
    <w:p w14:paraId="683396A5" w14:textId="77777777" w:rsidR="0074346A" w:rsidRDefault="0074346A" w:rsidP="00E10E6A">
      <w:pPr>
        <w:pStyle w:val="ListParagraph"/>
        <w:outlineLvl w:val="0"/>
        <w:rPr>
          <w:b/>
        </w:rPr>
      </w:pPr>
    </w:p>
    <w:p w14:paraId="1147F357" w14:textId="77777777" w:rsidR="00E10E6A" w:rsidRDefault="00E10E6A" w:rsidP="00E10E6A">
      <w:pPr>
        <w:pStyle w:val="ListParagraph"/>
        <w:outlineLvl w:val="0"/>
        <w:rPr>
          <w:b/>
        </w:rPr>
      </w:pPr>
      <w:r>
        <w:rPr>
          <w:b/>
        </w:rPr>
        <w:t>Solution:</w:t>
      </w:r>
    </w:p>
    <w:p w14:paraId="6A4E7B3D" w14:textId="05AF472F" w:rsidR="00B12018" w:rsidRDefault="00B12018" w:rsidP="00B12018">
      <w:pPr>
        <w:pStyle w:val="ListParagraph"/>
      </w:pPr>
      <w:r>
        <w:t xml:space="preserve">There are 7 and 4 songs that are </w:t>
      </w:r>
      <w:r w:rsidR="00AD1D31">
        <w:t>songs</w:t>
      </w:r>
      <w:r w:rsidR="000A6A27">
        <w:t xml:space="preserve"> from the 90s</w:t>
      </w:r>
      <w:r>
        <w:t xml:space="preserve"> and 4 songs that are </w:t>
      </w:r>
      <w:r w:rsidR="000A6A27">
        <w:t>bluegrass/rock</w:t>
      </w:r>
      <w:r>
        <w:t>, for a total of 15, so</w:t>
      </w:r>
    </w:p>
    <w:p w14:paraId="5FDAB58A" w14:textId="5662134D" w:rsidR="00B12018" w:rsidRDefault="0041469F" w:rsidP="00D933D8">
      <w:pPr>
        <w:pStyle w:val="ListParagraph"/>
        <w:ind w:left="1440"/>
      </w:pPr>
      <w:r w:rsidRPr="0041469F">
        <w:rPr>
          <w:position w:val="-24"/>
        </w:rPr>
        <w:object w:dxaOrig="4320" w:dyaOrig="620" w14:anchorId="7E437051">
          <v:shape id="_x0000_i1051" type="#_x0000_t75" style="width:3in;height:31pt" o:ole="">
            <v:imagedata r:id="rId60" o:title=""/>
          </v:shape>
          <o:OLEObject Type="Embed" ProgID="Equation.DSMT4" ShapeID="_x0000_i1051" DrawAspect="Content" ObjectID="_1384416007" r:id="rId61"/>
        </w:object>
      </w:r>
    </w:p>
    <w:p w14:paraId="64735BED" w14:textId="77777777" w:rsidR="00B12018" w:rsidRDefault="00B12018" w:rsidP="00B12018"/>
    <w:p w14:paraId="389A8969" w14:textId="4B687CA3" w:rsidR="00B12018" w:rsidRDefault="00B12018" w:rsidP="00B12018">
      <w:pPr>
        <w:pStyle w:val="ListParagraph"/>
        <w:numPr>
          <w:ilvl w:val="0"/>
          <w:numId w:val="5"/>
        </w:numPr>
      </w:pPr>
      <w:r>
        <w:t>What is the p</w:t>
      </w:r>
      <w:r w:rsidR="0074346A">
        <w:t xml:space="preserve">robability that you will hear an Elton John </w:t>
      </w:r>
      <w:r>
        <w:t>or a Taylor Swift song?</w:t>
      </w:r>
    </w:p>
    <w:p w14:paraId="1E272B1C" w14:textId="77777777" w:rsidR="0074346A" w:rsidRDefault="0074346A" w:rsidP="00E10E6A">
      <w:pPr>
        <w:pStyle w:val="ListParagraph"/>
        <w:outlineLvl w:val="0"/>
        <w:rPr>
          <w:b/>
        </w:rPr>
      </w:pPr>
    </w:p>
    <w:p w14:paraId="183DADF9" w14:textId="77777777" w:rsidR="00E10E6A" w:rsidRDefault="00E10E6A" w:rsidP="00E10E6A">
      <w:pPr>
        <w:pStyle w:val="ListParagraph"/>
        <w:outlineLvl w:val="0"/>
        <w:rPr>
          <w:b/>
        </w:rPr>
      </w:pPr>
      <w:r>
        <w:rPr>
          <w:b/>
        </w:rPr>
        <w:t>Solution:</w:t>
      </w:r>
    </w:p>
    <w:p w14:paraId="1B9653B8" w14:textId="5EB2FAFF" w:rsidR="00B12018" w:rsidRDefault="00B12018" w:rsidP="00B12018">
      <w:pPr>
        <w:pStyle w:val="ListParagraph"/>
      </w:pPr>
      <w:r>
        <w:t xml:space="preserve">There are 7 </w:t>
      </w:r>
      <w:r w:rsidR="0074346A">
        <w:t>Elton John</w:t>
      </w:r>
      <w:r>
        <w:t xml:space="preserve"> songs and 2 Taylor Swift songs, for a total of 9, so</w:t>
      </w:r>
    </w:p>
    <w:p w14:paraId="711673C3" w14:textId="51AD30AA" w:rsidR="00B12018" w:rsidRDefault="0074346A" w:rsidP="00D933D8">
      <w:pPr>
        <w:pStyle w:val="ListParagraph"/>
        <w:ind w:left="1440"/>
      </w:pPr>
      <w:r w:rsidRPr="0041469F">
        <w:rPr>
          <w:position w:val="-24"/>
        </w:rPr>
        <w:object w:dxaOrig="4000" w:dyaOrig="620" w14:anchorId="0B8B58FA">
          <v:shape id="_x0000_i1052" type="#_x0000_t75" style="width:200pt;height:31pt" o:ole="">
            <v:imagedata r:id="rId62" o:title=""/>
          </v:shape>
          <o:OLEObject Type="Embed" ProgID="Equation.DSMT4" ShapeID="_x0000_i1052" DrawAspect="Content" ObjectID="_1384416008" r:id="rId63"/>
        </w:object>
      </w:r>
    </w:p>
    <w:p w14:paraId="0563E958" w14:textId="77777777" w:rsidR="00B12018" w:rsidRDefault="00B12018" w:rsidP="00B12018"/>
    <w:p w14:paraId="64FB7EDA" w14:textId="0328C594" w:rsidR="00B12018" w:rsidRDefault="00B12018" w:rsidP="00B12018">
      <w:pPr>
        <w:pStyle w:val="ListParagraph"/>
        <w:numPr>
          <w:ilvl w:val="0"/>
          <w:numId w:val="5"/>
        </w:numPr>
      </w:pPr>
      <w:r>
        <w:t>What is the probability that you will hear a country song or a U2 song?</w:t>
      </w:r>
    </w:p>
    <w:p w14:paraId="5FAD8B9D" w14:textId="77777777" w:rsidR="0074346A" w:rsidRDefault="0074346A" w:rsidP="00E10E6A">
      <w:pPr>
        <w:pStyle w:val="ListParagraph"/>
        <w:outlineLvl w:val="0"/>
        <w:rPr>
          <w:b/>
        </w:rPr>
      </w:pPr>
    </w:p>
    <w:p w14:paraId="25B47D75" w14:textId="77777777" w:rsidR="00E10E6A" w:rsidRDefault="00E10E6A" w:rsidP="00E10E6A">
      <w:pPr>
        <w:pStyle w:val="ListParagraph"/>
        <w:outlineLvl w:val="0"/>
        <w:rPr>
          <w:b/>
        </w:rPr>
      </w:pPr>
      <w:r>
        <w:rPr>
          <w:b/>
        </w:rPr>
        <w:t>Solution:</w:t>
      </w:r>
    </w:p>
    <w:p w14:paraId="1F3E5FA4" w14:textId="28DEB73F" w:rsidR="00B12018" w:rsidRDefault="00B12018" w:rsidP="00B12018">
      <w:pPr>
        <w:pStyle w:val="ListParagraph"/>
      </w:pPr>
      <w:r>
        <w:t>There are 6 country songs and 7 U2 songs, for a total of 13, so</w:t>
      </w:r>
    </w:p>
    <w:p w14:paraId="36E7E661" w14:textId="6300C1EF" w:rsidR="00B12018" w:rsidRDefault="0041469F" w:rsidP="00D933D8">
      <w:pPr>
        <w:pStyle w:val="ListParagraph"/>
        <w:ind w:left="1440"/>
      </w:pPr>
      <w:r w:rsidRPr="0041469F">
        <w:rPr>
          <w:position w:val="-24"/>
        </w:rPr>
        <w:object w:dxaOrig="2800" w:dyaOrig="620" w14:anchorId="7C30D427">
          <v:shape id="_x0000_i1053" type="#_x0000_t75" style="width:140pt;height:31pt" o:ole="">
            <v:imagedata r:id="rId64" o:title=""/>
          </v:shape>
          <o:OLEObject Type="Embed" ProgID="Equation.DSMT4" ShapeID="_x0000_i1053" DrawAspect="Content" ObjectID="_1384416009" r:id="rId65"/>
        </w:object>
      </w:r>
    </w:p>
    <w:p w14:paraId="797DDBDF" w14:textId="77777777" w:rsidR="00B12018" w:rsidRDefault="00B12018" w:rsidP="00B12018">
      <w:pPr>
        <w:pStyle w:val="ListParagraph"/>
      </w:pPr>
    </w:p>
    <w:p w14:paraId="6C68E289" w14:textId="77777777" w:rsidR="00B12018" w:rsidRDefault="00B12018" w:rsidP="00E01396">
      <w:pPr>
        <w:ind w:left="720"/>
        <w:outlineLvl w:val="0"/>
      </w:pPr>
      <w:r>
        <w:t>Of course you can do any other combinations you would like.</w:t>
      </w:r>
    </w:p>
    <w:p w14:paraId="1F9B0FB5" w14:textId="77777777" w:rsidR="00D35C41" w:rsidRPr="00E46230" w:rsidRDefault="00D35C41" w:rsidP="005414FE"/>
    <w:p w14:paraId="3CA0B997" w14:textId="2B063D76" w:rsidR="00450037" w:rsidRDefault="00DC5F6F" w:rsidP="005414FE">
      <w:r>
        <w:t>N</w:t>
      </w:r>
      <w:r w:rsidR="00450037">
        <w:t>otice in example #4.2</w:t>
      </w:r>
      <w:r w:rsidR="00D35C41">
        <w:t xml:space="preserve">.3 part </w:t>
      </w:r>
      <w:r w:rsidR="00FE164E">
        <w:t>e</w:t>
      </w:r>
      <w:r w:rsidR="00D35C41">
        <w:t>,</w:t>
      </w:r>
      <w:r w:rsidR="00E01396">
        <w:t xml:space="preserve"> it was</w:t>
      </w:r>
      <w:r w:rsidR="00FE164E">
        <w:t xml:space="preserve"> mentioned that the probability of event D plus the probability of event C was 1.  This is because these two events have no outcomes in common, and together they make up the entire sample space.  Events that have this property are called </w:t>
      </w:r>
      <w:r w:rsidR="00D933D8">
        <w:rPr>
          <w:b/>
        </w:rPr>
        <w:t>complementary</w:t>
      </w:r>
      <w:r w:rsidR="00FE164E">
        <w:rPr>
          <w:b/>
        </w:rPr>
        <w:t xml:space="preserve"> events</w:t>
      </w:r>
      <w:r w:rsidR="00FE164E">
        <w:t xml:space="preserve">.  </w:t>
      </w:r>
    </w:p>
    <w:p w14:paraId="04299A22" w14:textId="77777777" w:rsidR="00450037" w:rsidRDefault="00450037" w:rsidP="005414FE"/>
    <w:p w14:paraId="1AB64C00" w14:textId="1891C2BE" w:rsidR="00FE164E" w:rsidRPr="000951AE" w:rsidRDefault="00FE164E" w:rsidP="00EC6270">
      <w:pPr>
        <w:pBdr>
          <w:top w:val="single" w:sz="4" w:space="1" w:color="auto"/>
          <w:left w:val="single" w:sz="4" w:space="4" w:color="auto"/>
          <w:bottom w:val="single" w:sz="4" w:space="1" w:color="auto"/>
          <w:right w:val="single" w:sz="4" w:space="4" w:color="auto"/>
        </w:pBdr>
        <w:rPr>
          <w:vertAlign w:val="superscript"/>
        </w:rPr>
      </w:pPr>
      <w:r>
        <w:t xml:space="preserve">If two events are </w:t>
      </w:r>
      <w:r w:rsidR="00D933D8">
        <w:rPr>
          <w:b/>
        </w:rPr>
        <w:t>complementary</w:t>
      </w:r>
      <w:r w:rsidRPr="00EC6270">
        <w:rPr>
          <w:b/>
        </w:rPr>
        <w:t xml:space="preserve"> events</w:t>
      </w:r>
      <w:r>
        <w:t xml:space="preserve"> then to find the probability of one just subtract the probability of the other from one.  Notation us</w:t>
      </w:r>
      <w:r w:rsidR="000951AE">
        <w:t>ed f</w:t>
      </w:r>
      <w:r w:rsidR="004B0F99">
        <w:t xml:space="preserve">or </w:t>
      </w:r>
      <w:r w:rsidR="00D933D8">
        <w:t>complement</w:t>
      </w:r>
      <w:r w:rsidR="004B0F99">
        <w:t xml:space="preserve"> of A is not A or </w:t>
      </w:r>
      <w:r w:rsidR="0041469F" w:rsidRPr="0041469F">
        <w:rPr>
          <w:position w:val="-4"/>
        </w:rPr>
        <w:object w:dxaOrig="340" w:dyaOrig="300" w14:anchorId="2F1CE5C9">
          <v:shape id="_x0000_i1054" type="#_x0000_t75" style="width:17pt;height:15pt" o:ole="">
            <v:imagedata r:id="rId66" o:title=""/>
          </v:shape>
          <o:OLEObject Type="Embed" ProgID="Equation.DSMT4" ShapeID="_x0000_i1054" DrawAspect="Content" ObjectID="_1384416010" r:id="rId67"/>
        </w:object>
      </w:r>
      <w:r w:rsidR="005968F8">
        <w:rPr>
          <w:position w:val="-4"/>
        </w:rPr>
        <w:tab/>
      </w:r>
      <w:r w:rsidR="0041469F" w:rsidRPr="0041469F">
        <w:rPr>
          <w:position w:val="-16"/>
        </w:rPr>
        <w:object w:dxaOrig="1760" w:dyaOrig="440" w14:anchorId="0450F4AB">
          <v:shape id="_x0000_i1055" type="#_x0000_t75" style="width:88pt;height:22pt" o:ole="">
            <v:imagedata r:id="rId68" o:title=""/>
          </v:shape>
          <o:OLEObject Type="Embed" ProgID="Equation.DSMT4" ShapeID="_x0000_i1055" DrawAspect="Content" ObjectID="_1384416011" r:id="rId69"/>
        </w:object>
      </w:r>
      <w:r w:rsidR="00450037">
        <w:t xml:space="preserve">, </w:t>
      </w:r>
      <w:r w:rsidR="00D76582">
        <w:t>or</w:t>
      </w:r>
      <w:r w:rsidR="00450037">
        <w:t xml:space="preserve"> </w:t>
      </w:r>
      <w:r w:rsidR="0041469F" w:rsidRPr="0041469F">
        <w:rPr>
          <w:position w:val="-16"/>
        </w:rPr>
        <w:object w:dxaOrig="1760" w:dyaOrig="440" w14:anchorId="737C6691">
          <v:shape id="_x0000_i1056" type="#_x0000_t75" style="width:88pt;height:22pt" o:ole="">
            <v:imagedata r:id="rId70" o:title=""/>
          </v:shape>
          <o:OLEObject Type="Embed" ProgID="Equation.DSMT4" ShapeID="_x0000_i1056" DrawAspect="Content" ObjectID="_1384416012" r:id="rId71"/>
        </w:object>
      </w:r>
      <w:r w:rsidR="00EC6270">
        <w:t>.</w:t>
      </w:r>
    </w:p>
    <w:p w14:paraId="5E8E6D25" w14:textId="77777777" w:rsidR="00FE164E" w:rsidRDefault="00FE164E" w:rsidP="005414FE"/>
    <w:p w14:paraId="49D60EC3" w14:textId="77777777" w:rsidR="00D76582" w:rsidRDefault="00D76582">
      <w:pPr>
        <w:rPr>
          <w:b/>
        </w:rPr>
      </w:pPr>
      <w:r>
        <w:rPr>
          <w:b/>
        </w:rPr>
        <w:br w:type="page"/>
      </w:r>
    </w:p>
    <w:p w14:paraId="18FE19C8" w14:textId="1408D007" w:rsidR="00FE164E" w:rsidRPr="00E01396" w:rsidRDefault="00E01396" w:rsidP="00B12018">
      <w:pPr>
        <w:outlineLvl w:val="0"/>
        <w:rPr>
          <w:b/>
        </w:rPr>
      </w:pPr>
      <w:r w:rsidRPr="00E01396">
        <w:rPr>
          <w:b/>
        </w:rPr>
        <w:t>Example #4.2</w:t>
      </w:r>
      <w:r w:rsidR="00E46230" w:rsidRPr="00E01396">
        <w:rPr>
          <w:b/>
        </w:rPr>
        <w:t>.5</w:t>
      </w:r>
      <w:r w:rsidR="00FE164E" w:rsidRPr="00E01396">
        <w:rPr>
          <w:b/>
        </w:rPr>
        <w:t xml:space="preserve">: </w:t>
      </w:r>
      <w:r w:rsidR="00D933D8">
        <w:rPr>
          <w:b/>
        </w:rPr>
        <w:t>Complementary</w:t>
      </w:r>
      <w:r w:rsidR="00B41B4A">
        <w:rPr>
          <w:b/>
        </w:rPr>
        <w:t xml:space="preserve"> E</w:t>
      </w:r>
      <w:r w:rsidR="00FE164E" w:rsidRPr="00E01396">
        <w:rPr>
          <w:b/>
        </w:rPr>
        <w:t>vent</w:t>
      </w:r>
      <w:r w:rsidRPr="00E01396">
        <w:rPr>
          <w:b/>
        </w:rPr>
        <w:t>s</w:t>
      </w:r>
    </w:p>
    <w:p w14:paraId="396FB69F" w14:textId="47DE378C" w:rsidR="00E01396" w:rsidRDefault="00E01396" w:rsidP="00E01396">
      <w:pPr>
        <w:pStyle w:val="ListParagraph"/>
        <w:numPr>
          <w:ilvl w:val="0"/>
          <w:numId w:val="6"/>
        </w:numPr>
      </w:pPr>
      <w:r>
        <w:t xml:space="preserve">Suppose you know that the probability of it raining today is </w:t>
      </w:r>
      <w:r w:rsidR="00EC5B8D">
        <w:t>0</w:t>
      </w:r>
      <w:r>
        <w:t xml:space="preserve">.45.  What is the probability of it not raining? </w:t>
      </w:r>
    </w:p>
    <w:p w14:paraId="1FD1F9F4" w14:textId="77777777" w:rsidR="0074346A" w:rsidRDefault="0074346A" w:rsidP="00E10E6A">
      <w:pPr>
        <w:pStyle w:val="ListParagraph"/>
        <w:outlineLvl w:val="0"/>
        <w:rPr>
          <w:b/>
        </w:rPr>
      </w:pPr>
    </w:p>
    <w:p w14:paraId="7005B317" w14:textId="77777777" w:rsidR="00E10E6A" w:rsidRDefault="00E10E6A" w:rsidP="00E10E6A">
      <w:pPr>
        <w:pStyle w:val="ListParagraph"/>
        <w:outlineLvl w:val="0"/>
        <w:rPr>
          <w:b/>
        </w:rPr>
      </w:pPr>
      <w:r>
        <w:rPr>
          <w:b/>
        </w:rPr>
        <w:t>Solution:</w:t>
      </w:r>
    </w:p>
    <w:p w14:paraId="0DBDCC6E" w14:textId="0EA67DFE" w:rsidR="00E01396" w:rsidRDefault="00E01396" w:rsidP="00E01396">
      <w:pPr>
        <w:ind w:left="720" w:firstLine="720"/>
      </w:pPr>
      <w:r>
        <w:t xml:space="preserve">Since not raining is the </w:t>
      </w:r>
      <w:r w:rsidR="00D933D8">
        <w:t>complement</w:t>
      </w:r>
      <w:r>
        <w:t xml:space="preserve"> of raining, then </w:t>
      </w:r>
    </w:p>
    <w:p w14:paraId="7D25EA22" w14:textId="0CC13595" w:rsidR="00E01396" w:rsidRDefault="0041469F" w:rsidP="00E01396">
      <w:pPr>
        <w:ind w:left="720" w:firstLine="720"/>
        <w:rPr>
          <w:position w:val="-12"/>
        </w:rPr>
      </w:pPr>
      <w:r w:rsidRPr="0041469F">
        <w:rPr>
          <w:position w:val="-12"/>
        </w:rPr>
        <w:object w:dxaOrig="4660" w:dyaOrig="360" w14:anchorId="2A286DE4">
          <v:shape id="_x0000_i1057" type="#_x0000_t75" style="width:233pt;height:18pt" o:ole="">
            <v:imagedata r:id="rId72" o:title=""/>
          </v:shape>
          <o:OLEObject Type="Embed" ProgID="Equation.DSMT4" ShapeID="_x0000_i1057" DrawAspect="Content" ObjectID="_1384416013" r:id="rId73"/>
        </w:object>
      </w:r>
    </w:p>
    <w:p w14:paraId="0FBE03B5" w14:textId="77777777" w:rsidR="00E01396" w:rsidRDefault="00E01396" w:rsidP="00E01396">
      <w:pPr>
        <w:rPr>
          <w:position w:val="-12"/>
        </w:rPr>
      </w:pPr>
    </w:p>
    <w:p w14:paraId="6AC2F48F" w14:textId="3305DA0A" w:rsidR="00EC5B8D" w:rsidRDefault="00E01396" w:rsidP="00EC5B8D">
      <w:pPr>
        <w:pStyle w:val="ListParagraph"/>
        <w:numPr>
          <w:ilvl w:val="0"/>
          <w:numId w:val="6"/>
        </w:numPr>
      </w:pPr>
      <w:r>
        <w:t xml:space="preserve">Suppose you know the probability of not getting the flu is </w:t>
      </w:r>
      <w:r w:rsidR="00EC5B8D">
        <w:t>0</w:t>
      </w:r>
      <w:r>
        <w:t>.24.   What is the probability of getting the flu?</w:t>
      </w:r>
    </w:p>
    <w:p w14:paraId="556EB90A" w14:textId="77777777" w:rsidR="0074346A" w:rsidRDefault="0074346A" w:rsidP="00E10E6A">
      <w:pPr>
        <w:pStyle w:val="ListParagraph"/>
        <w:outlineLvl w:val="0"/>
        <w:rPr>
          <w:b/>
        </w:rPr>
      </w:pPr>
    </w:p>
    <w:p w14:paraId="48368E80" w14:textId="77777777" w:rsidR="00E10E6A" w:rsidRDefault="00E10E6A" w:rsidP="00E10E6A">
      <w:pPr>
        <w:pStyle w:val="ListParagraph"/>
        <w:outlineLvl w:val="0"/>
        <w:rPr>
          <w:b/>
        </w:rPr>
      </w:pPr>
      <w:r>
        <w:rPr>
          <w:b/>
        </w:rPr>
        <w:t>Solution:</w:t>
      </w:r>
    </w:p>
    <w:p w14:paraId="2E5BBE7C" w14:textId="3411CD79" w:rsidR="00E01396" w:rsidRDefault="00E01396" w:rsidP="00EC5B8D">
      <w:pPr>
        <w:ind w:left="1440"/>
      </w:pPr>
      <w:r>
        <w:t xml:space="preserve">Since getting the flu is the </w:t>
      </w:r>
      <w:r w:rsidR="00D933D8">
        <w:t>complement</w:t>
      </w:r>
      <w:r>
        <w:t xml:space="preserve"> of not getting the flu, then</w:t>
      </w:r>
    </w:p>
    <w:p w14:paraId="291A8EFE" w14:textId="5F4301B4" w:rsidR="00EC5B8D" w:rsidRDefault="0041469F" w:rsidP="00EC5B8D">
      <w:pPr>
        <w:ind w:left="1440"/>
      </w:pPr>
      <w:r w:rsidRPr="0041469F">
        <w:rPr>
          <w:position w:val="-12"/>
        </w:rPr>
        <w:object w:dxaOrig="5980" w:dyaOrig="360" w14:anchorId="6B31556A">
          <v:shape id="_x0000_i1058" type="#_x0000_t75" style="width:299pt;height:18pt" o:ole="">
            <v:imagedata r:id="rId74" o:title=""/>
          </v:shape>
          <o:OLEObject Type="Embed" ProgID="Equation.DSMT4" ShapeID="_x0000_i1058" DrawAspect="Content" ObjectID="_1384416014" r:id="rId75"/>
        </w:object>
      </w:r>
    </w:p>
    <w:p w14:paraId="01AF4BFD" w14:textId="77777777" w:rsidR="00E01396" w:rsidRDefault="00E01396" w:rsidP="00E01396"/>
    <w:p w14:paraId="3D02D531" w14:textId="3E3A26E5" w:rsidR="00E01396" w:rsidRDefault="00E01396" w:rsidP="00E01396">
      <w:pPr>
        <w:pStyle w:val="ListParagraph"/>
        <w:numPr>
          <w:ilvl w:val="0"/>
          <w:numId w:val="6"/>
        </w:numPr>
      </w:pPr>
      <w:r>
        <w:t>In an experiment of picking a card from a deck, what is th</w:t>
      </w:r>
      <w:r w:rsidR="0074346A">
        <w:t>e probability of not getting a card that is a Q</w:t>
      </w:r>
      <w:r>
        <w:t>ueen?</w:t>
      </w:r>
    </w:p>
    <w:p w14:paraId="13BDA5B4" w14:textId="77777777" w:rsidR="0074346A" w:rsidRDefault="0074346A" w:rsidP="00E10E6A">
      <w:pPr>
        <w:pStyle w:val="ListParagraph"/>
        <w:outlineLvl w:val="0"/>
        <w:rPr>
          <w:b/>
        </w:rPr>
      </w:pPr>
    </w:p>
    <w:p w14:paraId="52A61313" w14:textId="77777777" w:rsidR="00E10E6A" w:rsidRDefault="00E10E6A" w:rsidP="00E10E6A">
      <w:pPr>
        <w:pStyle w:val="ListParagraph"/>
        <w:outlineLvl w:val="0"/>
        <w:rPr>
          <w:b/>
        </w:rPr>
      </w:pPr>
      <w:r>
        <w:rPr>
          <w:b/>
        </w:rPr>
        <w:t>Solution:</w:t>
      </w:r>
    </w:p>
    <w:p w14:paraId="30B9A00E" w14:textId="2DA51611" w:rsidR="00E01396" w:rsidRDefault="0074346A" w:rsidP="00E01396">
      <w:pPr>
        <w:pStyle w:val="ListParagraph"/>
        <w:ind w:left="1440"/>
      </w:pPr>
      <w:r>
        <w:t>You</w:t>
      </w:r>
      <w:r w:rsidR="00E01396">
        <w:t xml:space="preserve"> could do this problem by listing all the ways to not get a queen, but that set is fairly large.  </w:t>
      </w:r>
      <w:r w:rsidR="00D76582">
        <w:t>O</w:t>
      </w:r>
      <w:r w:rsidR="00E01396">
        <w:t xml:space="preserve">ne advantage of the </w:t>
      </w:r>
      <w:r w:rsidR="00D933D8">
        <w:t>complement</w:t>
      </w:r>
      <w:r w:rsidR="00E01396">
        <w:t xml:space="preserve"> is that it reduces </w:t>
      </w:r>
      <w:r>
        <w:t>the</w:t>
      </w:r>
      <w:r w:rsidR="00E01396">
        <w:t xml:space="preserve"> workload.  </w:t>
      </w:r>
      <w:r>
        <w:t>You</w:t>
      </w:r>
      <w:r w:rsidR="00E01396">
        <w:t xml:space="preserve"> use the </w:t>
      </w:r>
      <w:r w:rsidR="00D933D8">
        <w:t>complement</w:t>
      </w:r>
      <w:r w:rsidR="00E01396">
        <w:t xml:space="preserve"> in many situations to make the work shorter and easier.  In this case it is easier</w:t>
      </w:r>
      <w:r w:rsidR="00AD1D31">
        <w:t xml:space="preserve"> to list all the ways to get a Q</w:t>
      </w:r>
      <w:r w:rsidR="00E01396">
        <w:t>uee</w:t>
      </w:r>
      <w:r>
        <w:t>n, find the probability of the Q</w:t>
      </w:r>
      <w:r w:rsidR="00E01396">
        <w:t>ueen, and then subtract from one.</w:t>
      </w:r>
    </w:p>
    <w:p w14:paraId="5C3E0F1A" w14:textId="1F037CAF" w:rsidR="00E01396" w:rsidRDefault="0074346A" w:rsidP="00E01396">
      <w:pPr>
        <w:pStyle w:val="ListParagraph"/>
        <w:ind w:left="1440"/>
      </w:pPr>
      <w:r>
        <w:t>Q</w:t>
      </w:r>
      <w:r w:rsidR="00E01396">
        <w:t>ueen = {QS, QC, QD, QH} so</w:t>
      </w:r>
    </w:p>
    <w:p w14:paraId="53D6465D" w14:textId="7B16007A" w:rsidR="00E01396" w:rsidRDefault="0074346A" w:rsidP="00E01396">
      <w:pPr>
        <w:pStyle w:val="ListParagraph"/>
        <w:ind w:left="1440"/>
      </w:pPr>
      <w:r w:rsidRPr="0041469F">
        <w:rPr>
          <w:position w:val="-24"/>
        </w:rPr>
        <w:object w:dxaOrig="1560" w:dyaOrig="620" w14:anchorId="28A5412A">
          <v:shape id="_x0000_i1059" type="#_x0000_t75" style="width:78pt;height:31pt" o:ole="">
            <v:imagedata r:id="rId76" o:title=""/>
          </v:shape>
          <o:OLEObject Type="Embed" ProgID="Equation.DSMT4" ShapeID="_x0000_i1059" DrawAspect="Content" ObjectID="_1384416015" r:id="rId77"/>
        </w:object>
      </w:r>
      <w:r w:rsidR="00E01396">
        <w:t xml:space="preserve"> and</w:t>
      </w:r>
    </w:p>
    <w:p w14:paraId="5E564988" w14:textId="4BEA90AD" w:rsidR="00E01396" w:rsidRPr="009206E9" w:rsidRDefault="0074346A" w:rsidP="00E01396">
      <w:pPr>
        <w:pStyle w:val="ListParagraph"/>
        <w:ind w:left="1440"/>
      </w:pPr>
      <w:r w:rsidRPr="0041469F">
        <w:rPr>
          <w:position w:val="-24"/>
        </w:rPr>
        <w:object w:dxaOrig="4280" w:dyaOrig="620" w14:anchorId="4A289FB6">
          <v:shape id="_x0000_i1060" type="#_x0000_t75" style="width:214pt;height:31pt" o:ole="">
            <v:imagedata r:id="rId78" o:title=""/>
          </v:shape>
          <o:OLEObject Type="Embed" ProgID="Equation.DSMT4" ShapeID="_x0000_i1060" DrawAspect="Content" ObjectID="_1384416016" r:id="rId79"/>
        </w:object>
      </w:r>
    </w:p>
    <w:p w14:paraId="672FD25D" w14:textId="77777777" w:rsidR="00DC5F6F" w:rsidRDefault="00DC5F6F" w:rsidP="005414FE"/>
    <w:p w14:paraId="6DCC435F" w14:textId="0B72163B" w:rsidR="00544BA3" w:rsidRDefault="00544BA3" w:rsidP="005414FE">
      <w:r>
        <w:t>The complement is useful when you are trying to find the probability of an event that involves the words at least or an event that involves the words at most.  As an example of an at least event is suppose you want to find the probability of making at least $50,000 when you graduate from college.  That means you want the probability of your salary being greater than or equal to $50,000.  An example of an at most event is suppose you want to find the probability of rolling a die and getting at most a 4.  That means that you want to get less than or equal to a 4 on the die.  The reason to use the complement is that sometimes it is easier to find the probability of the complement and then subtract from 1.  Example #4.2.6 demonstrates how to do this.</w:t>
      </w:r>
    </w:p>
    <w:p w14:paraId="61656F77" w14:textId="77777777" w:rsidR="00544BA3" w:rsidRDefault="00544BA3" w:rsidP="005414FE"/>
    <w:p w14:paraId="1E088359" w14:textId="77777777" w:rsidR="00544BA3" w:rsidRDefault="00544BA3">
      <w:pPr>
        <w:rPr>
          <w:b/>
        </w:rPr>
      </w:pPr>
      <w:r>
        <w:rPr>
          <w:b/>
        </w:rPr>
        <w:br w:type="page"/>
      </w:r>
    </w:p>
    <w:p w14:paraId="32CB7B6C" w14:textId="557C5653" w:rsidR="00544BA3" w:rsidRDefault="00544BA3" w:rsidP="005414FE">
      <w:r>
        <w:rPr>
          <w:b/>
        </w:rPr>
        <w:t>Example #4.2.6: Using the Complement to Find Probabilities</w:t>
      </w:r>
    </w:p>
    <w:p w14:paraId="497F8BA7" w14:textId="71F922AE" w:rsidR="00544BA3" w:rsidRDefault="00544BA3" w:rsidP="00544BA3">
      <w:pPr>
        <w:pStyle w:val="ListParagraph"/>
        <w:numPr>
          <w:ilvl w:val="0"/>
          <w:numId w:val="37"/>
        </w:numPr>
      </w:pPr>
      <w:r>
        <w:t>In an exper</w:t>
      </w:r>
      <w:r w:rsidR="00B41B4A">
        <w:t xml:space="preserve">iment of rolling a fair die one </w:t>
      </w:r>
      <w:r>
        <w:t>time, find the probability of rolling at most a 4 on the die.</w:t>
      </w:r>
    </w:p>
    <w:p w14:paraId="2E51084D" w14:textId="77777777" w:rsidR="00544BA3" w:rsidRDefault="00544BA3" w:rsidP="00544BA3">
      <w:pPr>
        <w:pStyle w:val="ListParagraph"/>
      </w:pPr>
    </w:p>
    <w:p w14:paraId="7BC31A06" w14:textId="18F5D8A6" w:rsidR="00544BA3" w:rsidRDefault="00544BA3" w:rsidP="00544BA3">
      <w:pPr>
        <w:pStyle w:val="ListParagraph"/>
        <w:rPr>
          <w:b/>
        </w:rPr>
      </w:pPr>
      <w:r>
        <w:rPr>
          <w:b/>
        </w:rPr>
        <w:t>Solution:</w:t>
      </w:r>
    </w:p>
    <w:p w14:paraId="06CA4641" w14:textId="17B932A7" w:rsidR="00544BA3" w:rsidRDefault="00544BA3" w:rsidP="00544BA3">
      <w:pPr>
        <w:pStyle w:val="ListParagraph"/>
      </w:pPr>
      <w:r>
        <w:t xml:space="preserve">The sample space for this experiment is {1, 2, 3, 4, 5, 6}.  You want the event of getting at most a 4, which is the same as thinking of getting 4 or less.  The event space is {1, 2, 3, 4}.  The probability is </w:t>
      </w:r>
    </w:p>
    <w:p w14:paraId="351817BB" w14:textId="2C0E0F16" w:rsidR="00544BA3" w:rsidRDefault="00544BA3" w:rsidP="00544BA3">
      <w:pPr>
        <w:pStyle w:val="ListParagraph"/>
        <w:ind w:left="1440"/>
      </w:pPr>
      <w:r w:rsidRPr="00544BA3">
        <w:rPr>
          <w:position w:val="-24"/>
        </w:rPr>
        <w:object w:dxaOrig="1720" w:dyaOrig="620" w14:anchorId="78533B12">
          <v:shape id="_x0000_i1061" type="#_x0000_t75" style="width:86pt;height:31pt" o:ole="">
            <v:imagedata r:id="rId80" o:title=""/>
          </v:shape>
          <o:OLEObject Type="Embed" ProgID="Equation.DSMT4" ShapeID="_x0000_i1061" DrawAspect="Content" ObjectID="_1384416017" r:id="rId81"/>
        </w:object>
      </w:r>
      <w:r>
        <w:t xml:space="preserve"> </w:t>
      </w:r>
    </w:p>
    <w:p w14:paraId="05A6C14F" w14:textId="55E88E3F" w:rsidR="00544BA3" w:rsidRDefault="00544BA3" w:rsidP="00544BA3">
      <w:pPr>
        <w:pStyle w:val="ListParagraph"/>
      </w:pPr>
      <w:r>
        <w:t xml:space="preserve">Or you could have used the complement.  The complement of rolling at most a 4 would be rolling number bigger than 4.  The event space for the complement is {5, 6}.  The probability of the complement is </w:t>
      </w:r>
      <w:r w:rsidRPr="00544BA3">
        <w:rPr>
          <w:position w:val="-24"/>
        </w:rPr>
        <w:object w:dxaOrig="240" w:dyaOrig="620" w14:anchorId="2F39083A">
          <v:shape id="_x0000_i1062" type="#_x0000_t75" style="width:12pt;height:31pt" o:ole="">
            <v:imagedata r:id="rId82" o:title=""/>
          </v:shape>
          <o:OLEObject Type="Embed" ProgID="Equation.DSMT4" ShapeID="_x0000_i1062" DrawAspect="Content" ObjectID="_1384416018" r:id="rId83"/>
        </w:object>
      </w:r>
      <w:r>
        <w:t>.  The probability of at most 4 would be</w:t>
      </w:r>
    </w:p>
    <w:p w14:paraId="719737B7" w14:textId="5B068A93" w:rsidR="00544BA3" w:rsidRDefault="00544BA3" w:rsidP="00544BA3">
      <w:pPr>
        <w:pStyle w:val="ListParagraph"/>
        <w:ind w:left="1440"/>
      </w:pPr>
      <w:r w:rsidRPr="00544BA3">
        <w:rPr>
          <w:position w:val="-24"/>
        </w:rPr>
        <w:object w:dxaOrig="4460" w:dyaOrig="620" w14:anchorId="55A5F721">
          <v:shape id="_x0000_i1063" type="#_x0000_t75" style="width:223pt;height:31pt" o:ole="">
            <v:imagedata r:id="rId84" o:title=""/>
          </v:shape>
          <o:OLEObject Type="Embed" ProgID="Equation.DSMT4" ShapeID="_x0000_i1063" DrawAspect="Content" ObjectID="_1384416019" r:id="rId85"/>
        </w:object>
      </w:r>
      <w:r>
        <w:t xml:space="preserve"> </w:t>
      </w:r>
    </w:p>
    <w:p w14:paraId="6C4727E0" w14:textId="4BDB5041" w:rsidR="00544BA3" w:rsidRDefault="00544BA3" w:rsidP="00544BA3">
      <w:pPr>
        <w:pStyle w:val="ListParagraph"/>
      </w:pPr>
      <w:r>
        <w:t>Notice you have the same answer, but the event space was easier to write out.  On this example it probability wasn’t that useful, but in the future there will be events where it is much easier to use the complement.</w:t>
      </w:r>
    </w:p>
    <w:p w14:paraId="5FFEC513" w14:textId="77777777" w:rsidR="00544BA3" w:rsidRDefault="00544BA3" w:rsidP="00544BA3">
      <w:pPr>
        <w:pStyle w:val="ListParagraph"/>
      </w:pPr>
    </w:p>
    <w:p w14:paraId="37A2AC19" w14:textId="384B8BC2" w:rsidR="00544BA3" w:rsidRDefault="00544BA3" w:rsidP="00544BA3">
      <w:pPr>
        <w:pStyle w:val="ListParagraph"/>
        <w:numPr>
          <w:ilvl w:val="0"/>
          <w:numId w:val="37"/>
        </w:numPr>
      </w:pPr>
      <w:r>
        <w:t>In an experiment of pulling a card from a fair deck, find the probability of pulling at least a 5 (ace is a high card in this example).</w:t>
      </w:r>
    </w:p>
    <w:p w14:paraId="02C4502D" w14:textId="77777777" w:rsidR="00544BA3" w:rsidRDefault="00544BA3" w:rsidP="00544BA3">
      <w:pPr>
        <w:pStyle w:val="ListParagraph"/>
      </w:pPr>
    </w:p>
    <w:p w14:paraId="07CCF4A7" w14:textId="49B1B11F" w:rsidR="00544BA3" w:rsidRPr="00544BA3" w:rsidRDefault="00544BA3" w:rsidP="00544BA3">
      <w:pPr>
        <w:pStyle w:val="ListParagraph"/>
        <w:rPr>
          <w:b/>
        </w:rPr>
      </w:pPr>
      <w:r w:rsidRPr="00544BA3">
        <w:rPr>
          <w:b/>
        </w:rPr>
        <w:t>Solution:</w:t>
      </w:r>
    </w:p>
    <w:p w14:paraId="0537D34C" w14:textId="6755FDCC" w:rsidR="00544BA3" w:rsidRDefault="00544BA3" w:rsidP="00544BA3">
      <w:pPr>
        <w:pStyle w:val="ListParagraph"/>
      </w:pPr>
      <w:r>
        <w:t>The sample space for this experiment is</w:t>
      </w:r>
    </w:p>
    <w:p w14:paraId="68F65AA4" w14:textId="77777777" w:rsidR="00544BA3" w:rsidRDefault="00544BA3" w:rsidP="00544BA3">
      <w:pPr>
        <w:pStyle w:val="ListParagraph"/>
        <w:ind w:left="1440"/>
      </w:pPr>
      <w:r>
        <w:t>SS = {2S, 3S, 4S, 5S, 6S, 7S, 8S, 9S, 10S, JS, QS, KS, AS, 2C, 3C, 4C, 5C, 6C, 7C, 8C, 9C, 10C, JC, QC, KC, AC, 2D, 3D, 4D, 5D, 6D, 7D, 8D, 9D, 10D, JD, QD, KD, AD, 2H, 3H, 4H, 5H, 6H, 7H, 8H, 9H, 10H, JH, QH, KH, AH}</w:t>
      </w:r>
    </w:p>
    <w:p w14:paraId="18AE072D" w14:textId="218A0D00" w:rsidR="00544BA3" w:rsidRDefault="00544BA3" w:rsidP="00544BA3">
      <w:pPr>
        <w:pStyle w:val="ListParagraph"/>
      </w:pPr>
      <w:r>
        <w:t xml:space="preserve">Pulling a card that is at least a 5 would involve listing all of the cards that are a 5 or more.  It would be much easier to list the outcomes that make up the complement.  The complement of at least a 5 is less than a 5.  That would be the event of 4 or less.  The event space for the complement would be {2S, 3S, 4S, 2C, 3C, 4C, 2D, 3D, 4D, 2H, 3H, 4H}.  The probability of the complement would be </w:t>
      </w:r>
      <w:r w:rsidRPr="00544BA3">
        <w:rPr>
          <w:position w:val="-24"/>
        </w:rPr>
        <w:object w:dxaOrig="360" w:dyaOrig="620" w14:anchorId="79B271E1">
          <v:shape id="_x0000_i1064" type="#_x0000_t75" style="width:18pt;height:31pt" o:ole="">
            <v:imagedata r:id="rId86" o:title=""/>
          </v:shape>
          <o:OLEObject Type="Embed" ProgID="Equation.DSMT4" ShapeID="_x0000_i1064" DrawAspect="Content" ObjectID="_1384416020" r:id="rId87"/>
        </w:object>
      </w:r>
      <w:r>
        <w:t>.  The probability of at least a 5 would be</w:t>
      </w:r>
    </w:p>
    <w:p w14:paraId="42A07A8B" w14:textId="481435EB" w:rsidR="00544BA3" w:rsidRDefault="00544BA3" w:rsidP="00544BA3">
      <w:pPr>
        <w:pStyle w:val="ListParagraph"/>
        <w:ind w:left="1440"/>
      </w:pPr>
      <w:r w:rsidRPr="00544BA3">
        <w:rPr>
          <w:position w:val="-24"/>
        </w:rPr>
        <w:object w:dxaOrig="4460" w:dyaOrig="620" w14:anchorId="48217F0F">
          <v:shape id="_x0000_i1065" type="#_x0000_t75" style="width:223pt;height:31pt" o:ole="">
            <v:imagedata r:id="rId88" o:title=""/>
          </v:shape>
          <o:OLEObject Type="Embed" ProgID="Equation.DSMT4" ShapeID="_x0000_i1065" DrawAspect="Content" ObjectID="_1384416021" r:id="rId89"/>
        </w:object>
      </w:r>
      <w:r>
        <w:t xml:space="preserve"> </w:t>
      </w:r>
    </w:p>
    <w:p w14:paraId="2B9BDFFD" w14:textId="77777777" w:rsidR="00544BA3" w:rsidRPr="00544BA3" w:rsidRDefault="00544BA3" w:rsidP="00544BA3">
      <w:pPr>
        <w:pStyle w:val="ListParagraph"/>
      </w:pPr>
    </w:p>
    <w:p w14:paraId="30A62948" w14:textId="42FB3993" w:rsidR="00CB2991" w:rsidRDefault="00544BA3" w:rsidP="005414FE">
      <w:r>
        <w:t>Another concept was show</w:t>
      </w:r>
      <w:r w:rsidR="00EC5B8D">
        <w:t xml:space="preserve"> in example #4.2</w:t>
      </w:r>
      <w:r w:rsidR="00DC5F6F">
        <w:t xml:space="preserve">.3 parts g and </w:t>
      </w:r>
      <w:r>
        <w:t xml:space="preserve">i. </w:t>
      </w:r>
      <w:r w:rsidR="00DC5F6F">
        <w:t xml:space="preserve"> </w:t>
      </w:r>
      <w:r>
        <w:t>T</w:t>
      </w:r>
      <w:r w:rsidR="00EC5B8D">
        <w:t>he problems</w:t>
      </w:r>
      <w:r w:rsidR="00DC5F6F">
        <w:t xml:space="preserve"> were looking for the </w:t>
      </w:r>
      <w:r>
        <w:t>probability of one event or an</w:t>
      </w:r>
      <w:r w:rsidR="00DC5F6F">
        <w:t xml:space="preserve">other.  In part g, </w:t>
      </w:r>
      <w:r w:rsidR="00EC5B8D">
        <w:t>it was</w:t>
      </w:r>
      <w:r w:rsidR="00DC5F6F">
        <w:t xml:space="preserve"> looking for the probability of getting a Spade or an Ace.  That was equal to </w:t>
      </w:r>
      <w:r w:rsidR="0041469F" w:rsidRPr="0041469F">
        <w:rPr>
          <w:position w:val="-24"/>
        </w:rPr>
        <w:object w:dxaOrig="360" w:dyaOrig="620" w14:anchorId="00BD2CCB">
          <v:shape id="_x0000_i1066" type="#_x0000_t75" style="width:18pt;height:31pt" o:ole="">
            <v:imagedata r:id="rId90" o:title=""/>
          </v:shape>
          <o:OLEObject Type="Embed" ProgID="Equation.DSMT4" ShapeID="_x0000_i1066" DrawAspect="Content" ObjectID="_1384416022" r:id="rId91"/>
        </w:object>
      </w:r>
      <w:r w:rsidR="00DC5F6F">
        <w:t xml:space="preserve">.  In part i, </w:t>
      </w:r>
      <w:r w:rsidR="00EC5B8D">
        <w:t>it was</w:t>
      </w:r>
      <w:r w:rsidR="00DC5F6F">
        <w:t xml:space="preserve"> looking for the probability of getting a Jack or an Ace.  That was equal to </w:t>
      </w:r>
      <w:r w:rsidR="0041469F" w:rsidRPr="0041469F">
        <w:rPr>
          <w:position w:val="-24"/>
        </w:rPr>
        <w:object w:dxaOrig="360" w:dyaOrig="620" w14:anchorId="2941561E">
          <v:shape id="_x0000_i1067" type="#_x0000_t75" style="width:18pt;height:31pt" o:ole="">
            <v:imagedata r:id="rId92" o:title=""/>
          </v:shape>
          <o:OLEObject Type="Embed" ProgID="Equation.DSMT4" ShapeID="_x0000_i1067" DrawAspect="Content" ObjectID="_1384416023" r:id="rId93"/>
        </w:object>
      </w:r>
      <w:r w:rsidR="00DC5F6F">
        <w:t>.  If you look back at the parts b, c, and d, you might notice the following result:</w:t>
      </w:r>
    </w:p>
    <w:p w14:paraId="0636F571" w14:textId="77777777" w:rsidR="00EC5B8D" w:rsidRDefault="00EC5B8D" w:rsidP="005414FE"/>
    <w:p w14:paraId="2EEF497F" w14:textId="77777777" w:rsidR="0041469F" w:rsidRDefault="0041469F" w:rsidP="0041469F">
      <w:pPr>
        <w:ind w:left="720"/>
      </w:pPr>
      <w:r w:rsidRPr="0041469F">
        <w:rPr>
          <w:position w:val="-12"/>
        </w:rPr>
        <w:object w:dxaOrig="3540" w:dyaOrig="360" w14:anchorId="52162EE1">
          <v:shape id="_x0000_i1068" type="#_x0000_t75" style="width:177pt;height:18pt" o:ole="">
            <v:imagedata r:id="rId94" o:title=""/>
          </v:shape>
          <o:OLEObject Type="Embed" ProgID="Equation.DSMT4" ShapeID="_x0000_i1068" DrawAspect="Content" ObjectID="_1384416024" r:id="rId95"/>
        </w:object>
      </w:r>
      <w:r w:rsidR="00EC5B8D">
        <w:t xml:space="preserve"> </w:t>
      </w:r>
      <w:r w:rsidR="00CB2991">
        <w:t xml:space="preserve">but </w:t>
      </w:r>
      <w:r w:rsidRPr="0041469F">
        <w:rPr>
          <w:position w:val="-12"/>
        </w:rPr>
        <w:object w:dxaOrig="3820" w:dyaOrig="360" w14:anchorId="6591597B">
          <v:shape id="_x0000_i1069" type="#_x0000_t75" style="width:191pt;height:18pt" o:ole="">
            <v:imagedata r:id="rId96" o:title=""/>
          </v:shape>
          <o:OLEObject Type="Embed" ProgID="Equation.DSMT4" ShapeID="_x0000_i1069" DrawAspect="Content" ObjectID="_1384416025" r:id="rId97"/>
        </w:object>
      </w:r>
      <w:r w:rsidR="00CB2991">
        <w:t xml:space="preserve">.  </w:t>
      </w:r>
    </w:p>
    <w:p w14:paraId="2751E044" w14:textId="77777777" w:rsidR="0041469F" w:rsidRDefault="0041469F" w:rsidP="0041469F"/>
    <w:p w14:paraId="718A6D6B" w14:textId="3CD86A8C" w:rsidR="00DC5F6F" w:rsidRDefault="00DC5F6F" w:rsidP="0041469F">
      <w:r>
        <w:t xml:space="preserve">Why does </w:t>
      </w:r>
      <w:r w:rsidR="00AD1D31">
        <w:t>adding two individual probabilities</w:t>
      </w:r>
      <w:r w:rsidR="0074346A">
        <w:t xml:space="preserve"> together</w:t>
      </w:r>
      <w:r>
        <w:t xml:space="preserve"> work in one situation </w:t>
      </w:r>
      <w:r w:rsidR="0074346A">
        <w:t>to giv</w:t>
      </w:r>
      <w:r w:rsidR="00544BA3">
        <w:t>e the probability of one or an</w:t>
      </w:r>
      <w:r w:rsidR="0074346A">
        <w:t xml:space="preserve">other event </w:t>
      </w:r>
      <w:r>
        <w:t>and not</w:t>
      </w:r>
      <w:r w:rsidR="0074346A">
        <w:t xml:space="preserve"> give the </w:t>
      </w:r>
      <w:r w:rsidR="00AD1D31">
        <w:t xml:space="preserve">correct </w:t>
      </w:r>
      <w:r w:rsidR="0074346A">
        <w:t>probability in</w:t>
      </w:r>
      <w:r>
        <w:t xml:space="preserve"> the other?</w:t>
      </w:r>
    </w:p>
    <w:p w14:paraId="66949FE6" w14:textId="77777777" w:rsidR="00DC5F6F" w:rsidRDefault="00DC5F6F" w:rsidP="005414FE"/>
    <w:p w14:paraId="6EC72879" w14:textId="56A94D09" w:rsidR="00FC7896" w:rsidRDefault="0074346A" w:rsidP="005414FE">
      <w:r>
        <w:t>The reason this is true</w:t>
      </w:r>
      <w:r w:rsidR="00DC5F6F">
        <w:t xml:space="preserve"> in th</w:t>
      </w:r>
      <w:r>
        <w:t>e case of the Jack and the Ace is that these two events</w:t>
      </w:r>
      <w:r w:rsidR="00DC5F6F">
        <w:t xml:space="preserve"> cannot happen together.  There is no overlap between the t</w:t>
      </w:r>
      <w:r>
        <w:t>w</w:t>
      </w:r>
      <w:r w:rsidR="00DC5F6F">
        <w:t>o events, and in fact the</w:t>
      </w:r>
      <w:r w:rsidR="00EC5B8D">
        <w:t xml:space="preserve"> </w:t>
      </w:r>
      <w:r w:rsidR="00B77AEA">
        <w:rPr>
          <w:position w:val="-12"/>
        </w:rPr>
        <w:pict w14:anchorId="183D97A2">
          <v:shape id="_x0000_i1070" type="#_x0000_t75" style="width:103pt;height:18pt">
            <v:imagedata r:id="rId98" o:title=""/>
          </v:shape>
        </w:pict>
      </w:r>
      <w:r w:rsidR="00EC5B8D">
        <w:t>.</w:t>
      </w:r>
      <w:r w:rsidR="00DC5F6F">
        <w:t xml:space="preserve">  However, in the case of the Spade and Ace, they can happen together.  There is overlap, mainly the ace of spades.  </w:t>
      </w:r>
      <w:r w:rsidR="00D76582">
        <w:t>T</w:t>
      </w:r>
      <w:r w:rsidR="00DC5F6F">
        <w:t xml:space="preserve">he </w:t>
      </w:r>
      <w:r w:rsidR="0041469F" w:rsidRPr="0041469F">
        <w:rPr>
          <w:position w:val="-12"/>
        </w:rPr>
        <w:object w:dxaOrig="2220" w:dyaOrig="360" w14:anchorId="0B155E7B">
          <v:shape id="_x0000_i1071" type="#_x0000_t75" style="width:111pt;height:18pt" o:ole="">
            <v:imagedata r:id="rId99" o:title=""/>
          </v:shape>
          <o:OLEObject Type="Embed" ProgID="Equation.DSMT4" ShapeID="_x0000_i1071" DrawAspect="Content" ObjectID="_1384416026" r:id="rId100"/>
        </w:object>
      </w:r>
      <w:r w:rsidR="00FC7896">
        <w:t>.</w:t>
      </w:r>
    </w:p>
    <w:p w14:paraId="696895B4" w14:textId="77777777" w:rsidR="00FC7896" w:rsidRDefault="00FC7896" w:rsidP="005414FE"/>
    <w:p w14:paraId="6C43FC05" w14:textId="77777777" w:rsidR="00FC7896" w:rsidRDefault="00FC7896" w:rsidP="005414FE">
      <w:r>
        <w:t xml:space="preserve">When two events cannot happen at the same time, they are called </w:t>
      </w:r>
      <w:r>
        <w:rPr>
          <w:b/>
        </w:rPr>
        <w:t>mutually exclusive</w:t>
      </w:r>
      <w:r>
        <w:t>.  In the above situation, the events Jack and Ace are mutually exclusive, while the events Spade and Ace are not mutually exclusive.</w:t>
      </w:r>
    </w:p>
    <w:p w14:paraId="07283FA9" w14:textId="77777777" w:rsidR="00FC7896" w:rsidRDefault="00FC7896" w:rsidP="005414FE"/>
    <w:p w14:paraId="33D8975E" w14:textId="1733CC6A" w:rsidR="00D933D8" w:rsidRPr="00D933D8" w:rsidRDefault="00D933D8" w:rsidP="00EC5B8D">
      <w:pPr>
        <w:pBdr>
          <w:top w:val="single" w:sz="4" w:space="1" w:color="auto"/>
          <w:left w:val="single" w:sz="4" w:space="4" w:color="auto"/>
          <w:bottom w:val="single" w:sz="4" w:space="1" w:color="auto"/>
          <w:right w:val="single" w:sz="4" w:space="4" w:color="auto"/>
        </w:pBdr>
        <w:outlineLvl w:val="0"/>
        <w:rPr>
          <w:b/>
        </w:rPr>
      </w:pPr>
      <w:r w:rsidRPr="00D933D8">
        <w:rPr>
          <w:b/>
        </w:rPr>
        <w:t>Addition Rules:</w:t>
      </w:r>
    </w:p>
    <w:p w14:paraId="2E1EE2FA" w14:textId="77777777" w:rsidR="00CB2991" w:rsidRDefault="00FC7896" w:rsidP="00EC5B8D">
      <w:pPr>
        <w:pBdr>
          <w:top w:val="single" w:sz="4" w:space="1" w:color="auto"/>
          <w:left w:val="single" w:sz="4" w:space="4" w:color="auto"/>
          <w:bottom w:val="single" w:sz="4" w:space="1" w:color="auto"/>
          <w:right w:val="single" w:sz="4" w:space="4" w:color="auto"/>
        </w:pBdr>
        <w:outlineLvl w:val="0"/>
      </w:pPr>
      <w:r>
        <w:t>If two events A and B are mutually exclusive, then</w:t>
      </w:r>
    </w:p>
    <w:p w14:paraId="71F66D94" w14:textId="3AA1F986" w:rsidR="00FC7896" w:rsidRDefault="0041469F" w:rsidP="005968F8">
      <w:pPr>
        <w:pBdr>
          <w:top w:val="single" w:sz="4" w:space="1" w:color="auto"/>
          <w:left w:val="single" w:sz="4" w:space="4" w:color="auto"/>
          <w:bottom w:val="single" w:sz="4" w:space="1" w:color="auto"/>
          <w:right w:val="single" w:sz="4" w:space="4" w:color="auto"/>
        </w:pBdr>
        <w:ind w:firstLine="720"/>
      </w:pPr>
      <w:r w:rsidRPr="0041469F">
        <w:rPr>
          <w:position w:val="-12"/>
        </w:rPr>
        <w:object w:dxaOrig="2540" w:dyaOrig="360" w14:anchorId="079797C1">
          <v:shape id="_x0000_i1072" type="#_x0000_t75" style="width:127pt;height:18pt" o:ole="">
            <v:imagedata r:id="rId101" o:title=""/>
          </v:shape>
          <o:OLEObject Type="Embed" ProgID="Equation.DSMT4" ShapeID="_x0000_i1072" DrawAspect="Content" ObjectID="_1384416027" r:id="rId102"/>
        </w:object>
      </w:r>
      <w:r w:rsidR="00EC5B8D">
        <w:t xml:space="preserve"> and </w:t>
      </w:r>
      <w:r w:rsidRPr="0041469F">
        <w:rPr>
          <w:position w:val="-12"/>
        </w:rPr>
        <w:object w:dxaOrig="1580" w:dyaOrig="360" w14:anchorId="1D698A7B">
          <v:shape id="_x0000_i1073" type="#_x0000_t75" style="width:79pt;height:18pt" o:ole="">
            <v:imagedata r:id="rId103" o:title=""/>
          </v:shape>
          <o:OLEObject Type="Embed" ProgID="Equation.DSMT4" ShapeID="_x0000_i1073" DrawAspect="Content" ObjectID="_1384416028" r:id="rId104"/>
        </w:object>
      </w:r>
    </w:p>
    <w:p w14:paraId="15D6C207" w14:textId="77777777" w:rsidR="00FC7896" w:rsidRDefault="00FC7896" w:rsidP="00EC5B8D">
      <w:pPr>
        <w:pBdr>
          <w:top w:val="single" w:sz="4" w:space="1" w:color="auto"/>
          <w:left w:val="single" w:sz="4" w:space="4" w:color="auto"/>
          <w:bottom w:val="single" w:sz="4" w:space="1" w:color="auto"/>
          <w:right w:val="single" w:sz="4" w:space="4" w:color="auto"/>
        </w:pBdr>
      </w:pPr>
    </w:p>
    <w:p w14:paraId="6ADE3260" w14:textId="77777777" w:rsidR="00CB2991" w:rsidRDefault="00FC7896" w:rsidP="00EC5B8D">
      <w:pPr>
        <w:pBdr>
          <w:top w:val="single" w:sz="4" w:space="1" w:color="auto"/>
          <w:left w:val="single" w:sz="4" w:space="4" w:color="auto"/>
          <w:bottom w:val="single" w:sz="4" w:space="1" w:color="auto"/>
          <w:right w:val="single" w:sz="4" w:space="4" w:color="auto"/>
        </w:pBdr>
        <w:outlineLvl w:val="0"/>
      </w:pPr>
      <w:r>
        <w:t>If two events A and B a</w:t>
      </w:r>
      <w:r w:rsidR="00CB2991">
        <w:t>re not mutually exclusive, then</w:t>
      </w:r>
    </w:p>
    <w:p w14:paraId="693F70AD" w14:textId="4070CB66" w:rsidR="00DC5F6F" w:rsidRPr="00FC7896" w:rsidRDefault="0041469F" w:rsidP="005968F8">
      <w:pPr>
        <w:pBdr>
          <w:top w:val="single" w:sz="4" w:space="1" w:color="auto"/>
          <w:left w:val="single" w:sz="4" w:space="4" w:color="auto"/>
          <w:bottom w:val="single" w:sz="4" w:space="1" w:color="auto"/>
          <w:right w:val="single" w:sz="4" w:space="4" w:color="auto"/>
        </w:pBdr>
        <w:ind w:firstLine="720"/>
      </w:pPr>
      <w:r w:rsidRPr="0041469F">
        <w:rPr>
          <w:position w:val="-12"/>
        </w:rPr>
        <w:object w:dxaOrig="3880" w:dyaOrig="360" w14:anchorId="7B5615F6">
          <v:shape id="_x0000_i1074" type="#_x0000_t75" style="width:194pt;height:18pt" o:ole="">
            <v:imagedata r:id="rId105" o:title=""/>
          </v:shape>
          <o:OLEObject Type="Embed" ProgID="Equation.DSMT4" ShapeID="_x0000_i1074" DrawAspect="Content" ObjectID="_1384416029" r:id="rId106"/>
        </w:object>
      </w:r>
    </w:p>
    <w:p w14:paraId="41D29AF4" w14:textId="77777777" w:rsidR="00D35C41" w:rsidRPr="00FE164E" w:rsidRDefault="00D35C41" w:rsidP="005414FE"/>
    <w:p w14:paraId="478F5104" w14:textId="0F3E018F" w:rsidR="00D35C41" w:rsidRPr="00B41B4A" w:rsidRDefault="00EC5B8D" w:rsidP="00B12018">
      <w:pPr>
        <w:outlineLvl w:val="0"/>
        <w:rPr>
          <w:b/>
        </w:rPr>
      </w:pPr>
      <w:r w:rsidRPr="00B41B4A">
        <w:rPr>
          <w:b/>
        </w:rPr>
        <w:t>Example #4.2</w:t>
      </w:r>
      <w:r w:rsidR="00544BA3" w:rsidRPr="00B41B4A">
        <w:rPr>
          <w:b/>
        </w:rPr>
        <w:t>.7</w:t>
      </w:r>
      <w:r w:rsidR="00D35C41" w:rsidRPr="00B41B4A">
        <w:rPr>
          <w:b/>
        </w:rPr>
        <w:t xml:space="preserve">: </w:t>
      </w:r>
      <w:r w:rsidR="00D933D8" w:rsidRPr="00B41B4A">
        <w:rPr>
          <w:b/>
        </w:rPr>
        <w:t>Using Addition Rules</w:t>
      </w:r>
    </w:p>
    <w:p w14:paraId="17C0A8C2" w14:textId="7C58CE42" w:rsidR="00D933D8" w:rsidRDefault="00D933D8" w:rsidP="00D933D8">
      <w:pPr>
        <w:ind w:left="360"/>
      </w:pPr>
      <w:r>
        <w:t>Suppose your experiment is to roll two fair dice.</w:t>
      </w:r>
    </w:p>
    <w:p w14:paraId="5516D020" w14:textId="77777777" w:rsidR="00D933D8" w:rsidRDefault="00D933D8" w:rsidP="00D933D8">
      <w:pPr>
        <w:pStyle w:val="ListParagraph"/>
        <w:numPr>
          <w:ilvl w:val="0"/>
          <w:numId w:val="7"/>
        </w:numPr>
      </w:pPr>
      <w:r>
        <w:t>What is the sample space?</w:t>
      </w:r>
    </w:p>
    <w:p w14:paraId="199F1C43" w14:textId="77777777" w:rsidR="0074346A" w:rsidRDefault="0074346A" w:rsidP="00E10E6A">
      <w:pPr>
        <w:pStyle w:val="ListParagraph"/>
        <w:outlineLvl w:val="0"/>
        <w:rPr>
          <w:b/>
        </w:rPr>
      </w:pPr>
    </w:p>
    <w:p w14:paraId="1C10FC27" w14:textId="77777777" w:rsidR="00E10E6A" w:rsidRDefault="00E10E6A" w:rsidP="00E10E6A">
      <w:pPr>
        <w:pStyle w:val="ListParagraph"/>
        <w:outlineLvl w:val="0"/>
        <w:rPr>
          <w:b/>
        </w:rPr>
      </w:pPr>
      <w:r>
        <w:rPr>
          <w:b/>
        </w:rPr>
        <w:t>Solution:</w:t>
      </w:r>
    </w:p>
    <w:p w14:paraId="673B378F" w14:textId="6EE4BBEB" w:rsidR="00D933D8" w:rsidRDefault="00D933D8" w:rsidP="00D933D8">
      <w:pPr>
        <w:pStyle w:val="ListParagraph"/>
        <w:ind w:left="1440"/>
      </w:pPr>
      <w:r>
        <w:t xml:space="preserve">As with the other examples you need to come up with a sample space that has equally likely outcomes.  One sample space is to list the sums possible </w:t>
      </w:r>
      <w:r w:rsidR="00AD1D31">
        <w:t xml:space="preserve">on </w:t>
      </w:r>
      <w:r>
        <w:t>each roll.  That sample space would look like: SS = {2, 3, 4, 5, 6, 7, 8, 9, 10, 11, 12}.  However, there are more ways to get a sum of 7 then there are to get a sum of 2, so these outcomes are not equally likely.  Another thought is to list the possibilities on each roll.  As an example you could roll the dice and on the first die you could get a 1.  The other die could be any nu</w:t>
      </w:r>
      <w:r w:rsidR="0072042A">
        <w:t xml:space="preserve">mber between 1 and 6, but </w:t>
      </w:r>
      <w:r>
        <w:t>say it is a 1 also.  Then this outcome would look like (1,1).  Similarly, you could get (1, 2), (1, 3), (1,4), (1, 5), or (1, 6).  Also, you could get a 2, 3, 4, 5, or 6 on the first die instead.  Putting this all together, you get the sample space:</w:t>
      </w:r>
    </w:p>
    <w:p w14:paraId="6E623414" w14:textId="77777777" w:rsidR="00544BA3" w:rsidRDefault="00544BA3">
      <w:r>
        <w:br w:type="page"/>
      </w:r>
    </w:p>
    <w:p w14:paraId="65CF6447" w14:textId="47A3B4F7" w:rsidR="00D933D8" w:rsidRDefault="00D933D8" w:rsidP="00D933D8">
      <w:pPr>
        <w:pStyle w:val="ListParagraph"/>
        <w:ind w:left="1440"/>
      </w:pPr>
      <w:r>
        <w:t>SS =  {(1,1), (1,2), (1,3), (1,4), (1,5), (1,6),</w:t>
      </w:r>
    </w:p>
    <w:p w14:paraId="6046F73F" w14:textId="77777777" w:rsidR="00D933D8" w:rsidRDefault="00D933D8" w:rsidP="00D933D8">
      <w:pPr>
        <w:pStyle w:val="ListParagraph"/>
        <w:ind w:left="1440"/>
      </w:pPr>
      <w:r>
        <w:tab/>
        <w:t>(2,1), (2,2), (2,3), (2,4), (2,5), (2,6),</w:t>
      </w:r>
    </w:p>
    <w:p w14:paraId="1D88049B" w14:textId="77777777" w:rsidR="00D933D8" w:rsidRDefault="00D933D8" w:rsidP="00D933D8">
      <w:pPr>
        <w:pStyle w:val="ListParagraph"/>
        <w:ind w:left="1440"/>
      </w:pPr>
      <w:r>
        <w:tab/>
        <w:t>(3,1), (3,2), (3,3), (3,4), (3,5), (3,6),</w:t>
      </w:r>
    </w:p>
    <w:p w14:paraId="06256430" w14:textId="77777777" w:rsidR="00D933D8" w:rsidRDefault="00D933D8" w:rsidP="00D933D8">
      <w:pPr>
        <w:pStyle w:val="ListParagraph"/>
        <w:ind w:left="1440"/>
      </w:pPr>
      <w:r>
        <w:tab/>
        <w:t>(4,1), (4,2), (4,3), (4,4), (4,5), (4,6),</w:t>
      </w:r>
    </w:p>
    <w:p w14:paraId="6381298D" w14:textId="77777777" w:rsidR="00D933D8" w:rsidRDefault="00D933D8" w:rsidP="00D933D8">
      <w:pPr>
        <w:pStyle w:val="ListParagraph"/>
        <w:ind w:left="1440"/>
      </w:pPr>
      <w:r>
        <w:tab/>
        <w:t>(5,1), (5,2), (5,3), (5,4), (5,5), (5,6),</w:t>
      </w:r>
    </w:p>
    <w:p w14:paraId="6D23F530" w14:textId="77777777" w:rsidR="00D933D8" w:rsidRDefault="00D933D8" w:rsidP="00D933D8">
      <w:pPr>
        <w:pStyle w:val="ListParagraph"/>
        <w:ind w:left="1440"/>
      </w:pPr>
      <w:r>
        <w:tab/>
        <w:t>(6,1), (6,2), (6,3), (6,4), (6,5), (6,6)}</w:t>
      </w:r>
    </w:p>
    <w:p w14:paraId="17823304" w14:textId="2EA92EC5" w:rsidR="00D933D8" w:rsidRDefault="00D933D8" w:rsidP="00D933D8">
      <w:pPr>
        <w:pStyle w:val="ListParagraph"/>
        <w:ind w:left="1440"/>
      </w:pPr>
      <w:r>
        <w:t>Notice that a (2,3) is different from a (3,2), since the order that you roll the die is important and you can tell the difference between these two outcomes.  You don’t need any of the doubles twice, since these are not distinguishable from each other in either order.</w:t>
      </w:r>
    </w:p>
    <w:p w14:paraId="78EBEE9A" w14:textId="77777777" w:rsidR="00D933D8" w:rsidRDefault="00D933D8" w:rsidP="00D933D8">
      <w:pPr>
        <w:pStyle w:val="ListParagraph"/>
        <w:ind w:left="1440"/>
      </w:pPr>
      <w:r>
        <w:t>This will always be the sample space for rolling two dice.</w:t>
      </w:r>
    </w:p>
    <w:p w14:paraId="0E2D7519" w14:textId="77777777" w:rsidR="00D933D8" w:rsidRDefault="00D933D8" w:rsidP="00D933D8">
      <w:pPr>
        <w:pStyle w:val="ListParagraph"/>
        <w:ind w:left="1440"/>
      </w:pPr>
    </w:p>
    <w:p w14:paraId="00F1E9F9" w14:textId="34013964" w:rsidR="00D933D8" w:rsidRDefault="00D933D8" w:rsidP="00D933D8">
      <w:pPr>
        <w:pStyle w:val="ListParagraph"/>
        <w:numPr>
          <w:ilvl w:val="0"/>
          <w:numId w:val="7"/>
        </w:numPr>
      </w:pPr>
      <w:r>
        <w:t>What is the probability of getting a sum of 5?</w:t>
      </w:r>
    </w:p>
    <w:p w14:paraId="3B2A69C7" w14:textId="77777777" w:rsidR="0072042A" w:rsidRDefault="0072042A" w:rsidP="00E10E6A">
      <w:pPr>
        <w:pStyle w:val="ListParagraph"/>
        <w:outlineLvl w:val="0"/>
        <w:rPr>
          <w:b/>
        </w:rPr>
      </w:pPr>
    </w:p>
    <w:p w14:paraId="62CE3696" w14:textId="77777777" w:rsidR="00E10E6A" w:rsidRDefault="00E10E6A" w:rsidP="00E10E6A">
      <w:pPr>
        <w:pStyle w:val="ListParagraph"/>
        <w:outlineLvl w:val="0"/>
        <w:rPr>
          <w:b/>
        </w:rPr>
      </w:pPr>
      <w:r>
        <w:rPr>
          <w:b/>
        </w:rPr>
        <w:t>Solution:</w:t>
      </w:r>
    </w:p>
    <w:p w14:paraId="5BA9972C" w14:textId="77777777" w:rsidR="00D933D8" w:rsidRDefault="00D933D8" w:rsidP="00D933D8">
      <w:pPr>
        <w:ind w:left="1440"/>
      </w:pPr>
      <w:r>
        <w:t>Let A = getting a sum of 5 = {(4,1), (3,2), (2,3), (1,4)} so</w:t>
      </w:r>
    </w:p>
    <w:p w14:paraId="14196927" w14:textId="6F1589E5" w:rsidR="00D933D8" w:rsidRDefault="005E6294" w:rsidP="005E6294">
      <w:pPr>
        <w:ind w:left="2160"/>
      </w:pPr>
      <w:r w:rsidRPr="005E6294">
        <w:rPr>
          <w:position w:val="-24"/>
        </w:rPr>
        <w:object w:dxaOrig="1120" w:dyaOrig="620" w14:anchorId="24E0B067">
          <v:shape id="_x0000_i1075" type="#_x0000_t75" style="width:56pt;height:31pt" o:ole="">
            <v:imagedata r:id="rId107" o:title=""/>
          </v:shape>
          <o:OLEObject Type="Embed" ProgID="Equation.DSMT4" ShapeID="_x0000_i1075" DrawAspect="Content" ObjectID="_1384416030" r:id="rId108"/>
        </w:object>
      </w:r>
    </w:p>
    <w:p w14:paraId="2DE3A6E8" w14:textId="77777777" w:rsidR="00D933D8" w:rsidRDefault="00D933D8" w:rsidP="00D933D8">
      <w:pPr>
        <w:ind w:left="1440"/>
      </w:pPr>
    </w:p>
    <w:p w14:paraId="1186CC6E" w14:textId="77777777" w:rsidR="00D933D8" w:rsidRDefault="00D933D8" w:rsidP="00D933D8">
      <w:pPr>
        <w:pStyle w:val="ListParagraph"/>
        <w:numPr>
          <w:ilvl w:val="0"/>
          <w:numId w:val="7"/>
        </w:numPr>
      </w:pPr>
      <w:r>
        <w:t>What is the probability of getting the first die a 2?</w:t>
      </w:r>
    </w:p>
    <w:p w14:paraId="6528DDDE" w14:textId="77777777" w:rsidR="0072042A" w:rsidRDefault="0072042A" w:rsidP="00E10E6A">
      <w:pPr>
        <w:pStyle w:val="ListParagraph"/>
        <w:outlineLvl w:val="0"/>
        <w:rPr>
          <w:b/>
        </w:rPr>
      </w:pPr>
    </w:p>
    <w:p w14:paraId="014F85D7" w14:textId="77777777" w:rsidR="00E10E6A" w:rsidRDefault="00E10E6A" w:rsidP="00E10E6A">
      <w:pPr>
        <w:pStyle w:val="ListParagraph"/>
        <w:outlineLvl w:val="0"/>
        <w:rPr>
          <w:b/>
        </w:rPr>
      </w:pPr>
      <w:r>
        <w:rPr>
          <w:b/>
        </w:rPr>
        <w:t>Solution:</w:t>
      </w:r>
    </w:p>
    <w:p w14:paraId="7B5D49A3" w14:textId="77777777" w:rsidR="00D933D8" w:rsidRDefault="00D933D8" w:rsidP="00D933D8">
      <w:pPr>
        <w:pStyle w:val="ListParagraph"/>
        <w:ind w:left="1440"/>
      </w:pPr>
      <w:r>
        <w:t>Let B = getting first die a 2 = {(2,1), (2,2), (2,3), (2,4), (2,5), (2,6)} so</w:t>
      </w:r>
    </w:p>
    <w:p w14:paraId="44DEDC77" w14:textId="7AEE3CFA" w:rsidR="00D933D8" w:rsidRDefault="005E6294" w:rsidP="005E6294">
      <w:pPr>
        <w:pStyle w:val="ListParagraph"/>
        <w:ind w:left="2160"/>
      </w:pPr>
      <w:r w:rsidRPr="005E6294">
        <w:rPr>
          <w:position w:val="-24"/>
        </w:rPr>
        <w:object w:dxaOrig="1120" w:dyaOrig="620" w14:anchorId="28580A42">
          <v:shape id="_x0000_i1076" type="#_x0000_t75" style="width:56pt;height:31pt" o:ole="">
            <v:imagedata r:id="rId109" o:title=""/>
          </v:shape>
          <o:OLEObject Type="Embed" ProgID="Equation.DSMT4" ShapeID="_x0000_i1076" DrawAspect="Content" ObjectID="_1384416031" r:id="rId110"/>
        </w:object>
      </w:r>
    </w:p>
    <w:p w14:paraId="34BC8A96" w14:textId="77777777" w:rsidR="00D933D8" w:rsidRDefault="00D933D8" w:rsidP="00D933D8">
      <w:pPr>
        <w:pStyle w:val="ListParagraph"/>
        <w:ind w:left="1440"/>
      </w:pPr>
    </w:p>
    <w:p w14:paraId="401D6FAA" w14:textId="77777777" w:rsidR="00D933D8" w:rsidRDefault="00D933D8" w:rsidP="00D933D8">
      <w:pPr>
        <w:pStyle w:val="ListParagraph"/>
        <w:numPr>
          <w:ilvl w:val="0"/>
          <w:numId w:val="7"/>
        </w:numPr>
      </w:pPr>
      <w:r>
        <w:t>What is the probability of getting a sum of 7?</w:t>
      </w:r>
    </w:p>
    <w:p w14:paraId="6BD48109" w14:textId="77777777" w:rsidR="0072042A" w:rsidRDefault="0072042A" w:rsidP="00E10E6A">
      <w:pPr>
        <w:pStyle w:val="ListParagraph"/>
        <w:outlineLvl w:val="0"/>
        <w:rPr>
          <w:b/>
        </w:rPr>
      </w:pPr>
    </w:p>
    <w:p w14:paraId="4029091D" w14:textId="77777777" w:rsidR="00E10E6A" w:rsidRDefault="00E10E6A" w:rsidP="00E10E6A">
      <w:pPr>
        <w:pStyle w:val="ListParagraph"/>
        <w:outlineLvl w:val="0"/>
        <w:rPr>
          <w:b/>
        </w:rPr>
      </w:pPr>
      <w:r>
        <w:rPr>
          <w:b/>
        </w:rPr>
        <w:t>Solution:</w:t>
      </w:r>
    </w:p>
    <w:p w14:paraId="44519810" w14:textId="77777777" w:rsidR="00D933D8" w:rsidRDefault="00D933D8" w:rsidP="00D933D8">
      <w:pPr>
        <w:pStyle w:val="ListParagraph"/>
        <w:ind w:left="1440"/>
      </w:pPr>
      <w:r>
        <w:t>Let C = getting a sum of 7 = {(6,1), (5,2), (4,3), (3,4), (2,5), (1,6)} so</w:t>
      </w:r>
    </w:p>
    <w:p w14:paraId="09436659" w14:textId="6316BE5F" w:rsidR="00D933D8" w:rsidRDefault="005E6294" w:rsidP="005E6294">
      <w:pPr>
        <w:pStyle w:val="ListParagraph"/>
        <w:ind w:left="2160"/>
      </w:pPr>
      <w:r w:rsidRPr="005E6294">
        <w:rPr>
          <w:position w:val="-24"/>
        </w:rPr>
        <w:object w:dxaOrig="1120" w:dyaOrig="620" w14:anchorId="20A63BC2">
          <v:shape id="_x0000_i1077" type="#_x0000_t75" style="width:56pt;height:31pt" o:ole="">
            <v:imagedata r:id="rId111" o:title=""/>
          </v:shape>
          <o:OLEObject Type="Embed" ProgID="Equation.DSMT4" ShapeID="_x0000_i1077" DrawAspect="Content" ObjectID="_1384416032" r:id="rId112"/>
        </w:object>
      </w:r>
    </w:p>
    <w:p w14:paraId="79BA1136" w14:textId="77777777" w:rsidR="00D933D8" w:rsidRDefault="00D933D8" w:rsidP="00D933D8">
      <w:pPr>
        <w:pStyle w:val="ListParagraph"/>
        <w:ind w:left="1440"/>
      </w:pPr>
    </w:p>
    <w:p w14:paraId="72333D40" w14:textId="77777777" w:rsidR="00D933D8" w:rsidRDefault="00D933D8" w:rsidP="00D933D8">
      <w:pPr>
        <w:pStyle w:val="ListParagraph"/>
        <w:numPr>
          <w:ilvl w:val="0"/>
          <w:numId w:val="7"/>
        </w:numPr>
      </w:pPr>
      <w:r>
        <w:t>What is the probability of getting a sum of 5 and the first die a 2?</w:t>
      </w:r>
    </w:p>
    <w:p w14:paraId="52672BFB" w14:textId="77777777" w:rsidR="0072042A" w:rsidRDefault="0072042A" w:rsidP="00E10E6A">
      <w:pPr>
        <w:pStyle w:val="ListParagraph"/>
        <w:outlineLvl w:val="0"/>
        <w:rPr>
          <w:b/>
        </w:rPr>
      </w:pPr>
    </w:p>
    <w:p w14:paraId="12C8E5EA" w14:textId="77777777" w:rsidR="00E10E6A" w:rsidRDefault="00E10E6A" w:rsidP="00E10E6A">
      <w:pPr>
        <w:pStyle w:val="ListParagraph"/>
        <w:outlineLvl w:val="0"/>
        <w:rPr>
          <w:b/>
        </w:rPr>
      </w:pPr>
      <w:r>
        <w:rPr>
          <w:b/>
        </w:rPr>
        <w:t>Solution:</w:t>
      </w:r>
    </w:p>
    <w:p w14:paraId="32C1AB2C" w14:textId="77777777" w:rsidR="00D933D8" w:rsidRDefault="00D933D8" w:rsidP="00D933D8">
      <w:pPr>
        <w:pStyle w:val="ListParagraph"/>
        <w:ind w:left="1440"/>
      </w:pPr>
      <w:r>
        <w:t>This is events A and B which contains the outcome {(2,3)} so</w:t>
      </w:r>
    </w:p>
    <w:p w14:paraId="4AD0989E" w14:textId="16E8B5B3" w:rsidR="00D933D8" w:rsidRDefault="005E6294" w:rsidP="005E6294">
      <w:pPr>
        <w:pStyle w:val="ListParagraph"/>
        <w:ind w:left="2160"/>
      </w:pPr>
      <w:r w:rsidRPr="005E6294">
        <w:rPr>
          <w:position w:val="-24"/>
        </w:rPr>
        <w:object w:dxaOrig="1740" w:dyaOrig="620" w14:anchorId="7A92390C">
          <v:shape id="_x0000_i1078" type="#_x0000_t75" style="width:87pt;height:31pt" o:ole="">
            <v:imagedata r:id="rId113" o:title=""/>
          </v:shape>
          <o:OLEObject Type="Embed" ProgID="Equation.DSMT4" ShapeID="_x0000_i1078" DrawAspect="Content" ObjectID="_1384416033" r:id="rId114"/>
        </w:object>
      </w:r>
    </w:p>
    <w:p w14:paraId="3F7BB2E0" w14:textId="77777777" w:rsidR="00D933D8" w:rsidRDefault="00D933D8" w:rsidP="00D933D8">
      <w:pPr>
        <w:pStyle w:val="ListParagraph"/>
        <w:ind w:left="1440"/>
      </w:pPr>
    </w:p>
    <w:p w14:paraId="47CE5E56" w14:textId="77777777" w:rsidR="00544BA3" w:rsidRDefault="00544BA3">
      <w:r>
        <w:br w:type="page"/>
      </w:r>
    </w:p>
    <w:p w14:paraId="078A0E2D" w14:textId="4874E6FD" w:rsidR="00D933D8" w:rsidRDefault="00D933D8" w:rsidP="00D933D8">
      <w:pPr>
        <w:pStyle w:val="ListParagraph"/>
        <w:numPr>
          <w:ilvl w:val="0"/>
          <w:numId w:val="7"/>
        </w:numPr>
      </w:pPr>
      <w:r>
        <w:t>What is the probability of getting a sum of 5 or the first die a 2?</w:t>
      </w:r>
    </w:p>
    <w:p w14:paraId="5B0F23CF" w14:textId="77777777" w:rsidR="0072042A" w:rsidRDefault="0072042A" w:rsidP="00E10E6A">
      <w:pPr>
        <w:pStyle w:val="ListParagraph"/>
        <w:outlineLvl w:val="0"/>
        <w:rPr>
          <w:b/>
        </w:rPr>
      </w:pPr>
    </w:p>
    <w:p w14:paraId="54FD418F" w14:textId="77777777" w:rsidR="00E10E6A" w:rsidRDefault="00E10E6A" w:rsidP="00E10E6A">
      <w:pPr>
        <w:pStyle w:val="ListParagraph"/>
        <w:outlineLvl w:val="0"/>
        <w:rPr>
          <w:b/>
        </w:rPr>
      </w:pPr>
      <w:r>
        <w:rPr>
          <w:b/>
        </w:rPr>
        <w:t>Solution:</w:t>
      </w:r>
    </w:p>
    <w:p w14:paraId="564E7CCF" w14:textId="77777777" w:rsidR="00D933D8" w:rsidRDefault="00D933D8" w:rsidP="00D933D8">
      <w:pPr>
        <w:pStyle w:val="ListParagraph"/>
        <w:ind w:left="1440"/>
      </w:pPr>
      <w:r>
        <w:t>Notice from part e, that these two events are not mutually exclusive, so</w:t>
      </w:r>
    </w:p>
    <w:p w14:paraId="1C16EE56" w14:textId="2A3F5591" w:rsidR="00D933D8" w:rsidRDefault="005E6294" w:rsidP="005E6294">
      <w:pPr>
        <w:pStyle w:val="ListParagraph"/>
        <w:ind w:left="2160"/>
      </w:pPr>
      <w:r w:rsidRPr="005E6294">
        <w:rPr>
          <w:position w:val="-86"/>
        </w:rPr>
        <w:object w:dxaOrig="3880" w:dyaOrig="1640" w14:anchorId="788F3FB5">
          <v:shape id="_x0000_i1079" type="#_x0000_t75" style="width:194pt;height:82pt" o:ole="">
            <v:imagedata r:id="rId115" o:title=""/>
          </v:shape>
          <o:OLEObject Type="Embed" ProgID="Equation.DSMT4" ShapeID="_x0000_i1079" DrawAspect="Content" ObjectID="_1384416034" r:id="rId116"/>
        </w:object>
      </w:r>
    </w:p>
    <w:p w14:paraId="36C22A9D" w14:textId="77777777" w:rsidR="00D933D8" w:rsidRDefault="00D933D8" w:rsidP="00D933D8"/>
    <w:p w14:paraId="51E9ACEA" w14:textId="77777777" w:rsidR="00D933D8" w:rsidRDefault="00D933D8" w:rsidP="00D933D8">
      <w:pPr>
        <w:pStyle w:val="ListParagraph"/>
        <w:numPr>
          <w:ilvl w:val="0"/>
          <w:numId w:val="7"/>
        </w:numPr>
      </w:pPr>
      <w:r>
        <w:t>What is the probability of getting a sum of 5 and sum of 7?</w:t>
      </w:r>
    </w:p>
    <w:p w14:paraId="6EDD9E0E" w14:textId="77777777" w:rsidR="0072042A" w:rsidRDefault="0072042A" w:rsidP="00E10E6A">
      <w:pPr>
        <w:pStyle w:val="ListParagraph"/>
        <w:outlineLvl w:val="0"/>
        <w:rPr>
          <w:b/>
        </w:rPr>
      </w:pPr>
    </w:p>
    <w:p w14:paraId="55A5CED9" w14:textId="77777777" w:rsidR="00E10E6A" w:rsidRDefault="00E10E6A" w:rsidP="00E10E6A">
      <w:pPr>
        <w:pStyle w:val="ListParagraph"/>
        <w:outlineLvl w:val="0"/>
        <w:rPr>
          <w:b/>
        </w:rPr>
      </w:pPr>
      <w:r>
        <w:rPr>
          <w:b/>
        </w:rPr>
        <w:t>Solution:</w:t>
      </w:r>
    </w:p>
    <w:p w14:paraId="0C9B6BB8" w14:textId="6CDDF71E" w:rsidR="00D933D8" w:rsidRDefault="0072042A" w:rsidP="00D933D8">
      <w:pPr>
        <w:pStyle w:val="ListParagraph"/>
        <w:ind w:left="1440"/>
      </w:pPr>
      <w:r>
        <w:t>These are the</w:t>
      </w:r>
      <w:r w:rsidR="00D933D8">
        <w:t xml:space="preserve"> events A and C</w:t>
      </w:r>
      <w:r>
        <w:t>,</w:t>
      </w:r>
      <w:r w:rsidR="00D933D8">
        <w:t xml:space="preserve"> which have no outcomes in common.  Thus A and C = { } so</w:t>
      </w:r>
    </w:p>
    <w:p w14:paraId="41803C19" w14:textId="33B3A5D8" w:rsidR="00D933D8" w:rsidRDefault="005E6294" w:rsidP="005E6294">
      <w:pPr>
        <w:ind w:left="2160"/>
      </w:pPr>
      <w:r w:rsidRPr="005E6294">
        <w:rPr>
          <w:position w:val="-12"/>
        </w:rPr>
        <w:object w:dxaOrig="1600" w:dyaOrig="360" w14:anchorId="5AC27284">
          <v:shape id="_x0000_i1080" type="#_x0000_t75" style="width:80pt;height:18pt" o:ole="">
            <v:imagedata r:id="rId117" o:title=""/>
          </v:shape>
          <o:OLEObject Type="Embed" ProgID="Equation.DSMT4" ShapeID="_x0000_i1080" DrawAspect="Content" ObjectID="_1384416035" r:id="rId118"/>
        </w:object>
      </w:r>
    </w:p>
    <w:p w14:paraId="44CB2305" w14:textId="77777777" w:rsidR="00D933D8" w:rsidRDefault="00D933D8" w:rsidP="00D933D8">
      <w:pPr>
        <w:pStyle w:val="ListParagraph"/>
        <w:numPr>
          <w:ilvl w:val="0"/>
          <w:numId w:val="7"/>
        </w:numPr>
      </w:pPr>
      <w:r>
        <w:t>What is the probability of getting a sum of 5 or sum of 7?</w:t>
      </w:r>
    </w:p>
    <w:p w14:paraId="05857B75" w14:textId="77777777" w:rsidR="0072042A" w:rsidRDefault="0072042A" w:rsidP="00E10E6A">
      <w:pPr>
        <w:pStyle w:val="ListParagraph"/>
        <w:outlineLvl w:val="0"/>
        <w:rPr>
          <w:b/>
        </w:rPr>
      </w:pPr>
    </w:p>
    <w:p w14:paraId="6F5CC95C" w14:textId="77777777" w:rsidR="00E10E6A" w:rsidRDefault="00E10E6A" w:rsidP="00E10E6A">
      <w:pPr>
        <w:pStyle w:val="ListParagraph"/>
        <w:outlineLvl w:val="0"/>
        <w:rPr>
          <w:b/>
        </w:rPr>
      </w:pPr>
      <w:r>
        <w:rPr>
          <w:b/>
        </w:rPr>
        <w:t>Solution:</w:t>
      </w:r>
    </w:p>
    <w:p w14:paraId="400B43EB" w14:textId="77777777" w:rsidR="00D933D8" w:rsidRDefault="00D933D8" w:rsidP="00D933D8">
      <w:pPr>
        <w:pStyle w:val="ListParagraph"/>
        <w:ind w:left="1440"/>
      </w:pPr>
      <w:r>
        <w:t>From part g, these two events are mutually exclusive, so</w:t>
      </w:r>
    </w:p>
    <w:p w14:paraId="0B3964B1" w14:textId="4AA473B4" w:rsidR="00D933D8" w:rsidRPr="00733FD5" w:rsidRDefault="005E6294" w:rsidP="005E6294">
      <w:pPr>
        <w:pStyle w:val="ListParagraph"/>
        <w:ind w:left="2160"/>
      </w:pPr>
      <w:r w:rsidRPr="005E6294">
        <w:rPr>
          <w:position w:val="-86"/>
        </w:rPr>
        <w:object w:dxaOrig="2560" w:dyaOrig="1640" w14:anchorId="0DEE0C2A">
          <v:shape id="_x0000_i1081" type="#_x0000_t75" style="width:128pt;height:82pt" o:ole="">
            <v:imagedata r:id="rId119" o:title=""/>
          </v:shape>
          <o:OLEObject Type="Embed" ProgID="Equation.DSMT4" ShapeID="_x0000_i1081" DrawAspect="Content" ObjectID="_1384416036" r:id="rId120"/>
        </w:object>
      </w:r>
    </w:p>
    <w:p w14:paraId="6023E024" w14:textId="77777777" w:rsidR="00D35C41" w:rsidRDefault="00D35C41" w:rsidP="005414FE"/>
    <w:p w14:paraId="5B5AAF2D" w14:textId="77777777" w:rsidR="00AC5992" w:rsidRDefault="00AC5992" w:rsidP="00B12018">
      <w:pPr>
        <w:outlineLvl w:val="0"/>
      </w:pPr>
      <w:r>
        <w:rPr>
          <w:b/>
        </w:rPr>
        <w:t>Odds</w:t>
      </w:r>
    </w:p>
    <w:p w14:paraId="40FF32FB" w14:textId="77777777" w:rsidR="00AC5992" w:rsidRDefault="00AC5992" w:rsidP="00AC5992">
      <w:r>
        <w:t>Many people like to talk about the odds of something happening or not happening.  Mathematicians, statisticians, and scientists prefer to deal with probabilities since odds are difficult to work with, but gamblers prefer to work in odds for figuring out how much they are paid if they win.</w:t>
      </w:r>
    </w:p>
    <w:p w14:paraId="195394AA" w14:textId="77777777" w:rsidR="00AC5992" w:rsidRDefault="00AC5992" w:rsidP="00AC5992"/>
    <w:p w14:paraId="367AEA31" w14:textId="1EE86B83" w:rsidR="00AC5992" w:rsidRDefault="00AC5992" w:rsidP="007C114E">
      <w:pPr>
        <w:pBdr>
          <w:top w:val="single" w:sz="4" w:space="1" w:color="auto"/>
          <w:left w:val="single" w:sz="4" w:space="4" w:color="auto"/>
          <w:bottom w:val="single" w:sz="4" w:space="1" w:color="auto"/>
          <w:right w:val="single" w:sz="4" w:space="4" w:color="auto"/>
        </w:pBdr>
      </w:pPr>
      <w:r>
        <w:t xml:space="preserve">The </w:t>
      </w:r>
      <w:r>
        <w:rPr>
          <w:b/>
        </w:rPr>
        <w:t>actual odds against</w:t>
      </w:r>
      <w:r>
        <w:t xml:space="preserve"> event </w:t>
      </w:r>
      <w:r w:rsidRPr="00C404C6">
        <w:rPr>
          <w:i/>
        </w:rPr>
        <w:t>A</w:t>
      </w:r>
      <w:r>
        <w:t xml:space="preserve"> occurring are the ratio </w:t>
      </w:r>
      <w:r w:rsidR="00E20F95" w:rsidRPr="00E20F95">
        <w:rPr>
          <w:position w:val="-16"/>
        </w:rPr>
        <w:object w:dxaOrig="1360" w:dyaOrig="440" w14:anchorId="699AEF06">
          <v:shape id="_x0000_i1082" type="#_x0000_t75" style="width:68pt;height:22pt" o:ole="">
            <v:imagedata r:id="rId121" o:title=""/>
          </v:shape>
          <o:OLEObject Type="Embed" ProgID="Equation.DSMT4" ShapeID="_x0000_i1082" DrawAspect="Content" ObjectID="_1384416037" r:id="rId122"/>
        </w:object>
      </w:r>
      <w:r>
        <w:t xml:space="preserve">, usually expressed in the form </w:t>
      </w:r>
      <w:r w:rsidRPr="00C404C6">
        <w:rPr>
          <w:i/>
        </w:rPr>
        <w:t>a:b</w:t>
      </w:r>
      <w:r>
        <w:t xml:space="preserve"> or </w:t>
      </w:r>
      <w:r w:rsidRPr="00C404C6">
        <w:rPr>
          <w:i/>
        </w:rPr>
        <w:t>a</w:t>
      </w:r>
      <w:r>
        <w:t xml:space="preserve"> to </w:t>
      </w:r>
      <w:r w:rsidRPr="00C404C6">
        <w:rPr>
          <w:i/>
        </w:rPr>
        <w:t>b</w:t>
      </w:r>
      <w:r>
        <w:t xml:space="preserve">, where </w:t>
      </w:r>
      <w:r w:rsidRPr="00C404C6">
        <w:rPr>
          <w:i/>
        </w:rPr>
        <w:t>a</w:t>
      </w:r>
      <w:r>
        <w:t xml:space="preserve"> and </w:t>
      </w:r>
      <w:r w:rsidRPr="00C404C6">
        <w:rPr>
          <w:i/>
        </w:rPr>
        <w:t>b</w:t>
      </w:r>
      <w:r>
        <w:t xml:space="preserve"> are integers with no common factors.</w:t>
      </w:r>
    </w:p>
    <w:p w14:paraId="247728A1" w14:textId="2BBA7BBA" w:rsidR="00AC5992" w:rsidRDefault="00AC5992" w:rsidP="007C114E">
      <w:pPr>
        <w:pBdr>
          <w:top w:val="single" w:sz="4" w:space="1" w:color="auto"/>
          <w:left w:val="single" w:sz="4" w:space="4" w:color="auto"/>
          <w:bottom w:val="single" w:sz="4" w:space="1" w:color="auto"/>
          <w:right w:val="single" w:sz="4" w:space="4" w:color="auto"/>
        </w:pBdr>
      </w:pPr>
      <w:r>
        <w:t xml:space="preserve">The </w:t>
      </w:r>
      <w:r>
        <w:rPr>
          <w:b/>
        </w:rPr>
        <w:t>actual odds in favor</w:t>
      </w:r>
      <w:r>
        <w:t xml:space="preserve"> event </w:t>
      </w:r>
      <w:r w:rsidRPr="00C404C6">
        <w:rPr>
          <w:i/>
        </w:rPr>
        <w:t>A</w:t>
      </w:r>
      <w:r>
        <w:t xml:space="preserve"> occurring are the ratio </w:t>
      </w:r>
      <w:r w:rsidR="00E20F95" w:rsidRPr="00E20F95">
        <w:rPr>
          <w:position w:val="-16"/>
        </w:rPr>
        <w:object w:dxaOrig="1360" w:dyaOrig="440" w14:anchorId="55713D0E">
          <v:shape id="_x0000_i1083" type="#_x0000_t75" style="width:68pt;height:22pt" o:ole="">
            <v:imagedata r:id="rId123" o:title=""/>
          </v:shape>
          <o:OLEObject Type="Embed" ProgID="Equation.DSMT4" ShapeID="_x0000_i1083" DrawAspect="Content" ObjectID="_1384416038" r:id="rId124"/>
        </w:object>
      </w:r>
      <w:r>
        <w:t xml:space="preserve">, which is the reciprocal of the odds against.  If the odds against event </w:t>
      </w:r>
      <w:r w:rsidRPr="00C404C6">
        <w:rPr>
          <w:i/>
        </w:rPr>
        <w:t>A</w:t>
      </w:r>
      <w:r>
        <w:t xml:space="preserve"> are</w:t>
      </w:r>
      <w:r w:rsidRPr="00C404C6">
        <w:rPr>
          <w:i/>
        </w:rPr>
        <w:t xml:space="preserve"> a:b</w:t>
      </w:r>
      <w:r>
        <w:t xml:space="preserve">, then the odds in favor event </w:t>
      </w:r>
      <w:r w:rsidRPr="00C404C6">
        <w:rPr>
          <w:i/>
        </w:rPr>
        <w:t>A</w:t>
      </w:r>
      <w:r>
        <w:t xml:space="preserve"> are </w:t>
      </w:r>
      <w:r w:rsidRPr="00C404C6">
        <w:rPr>
          <w:i/>
        </w:rPr>
        <w:t>b:a</w:t>
      </w:r>
      <w:r>
        <w:t>.</w:t>
      </w:r>
    </w:p>
    <w:p w14:paraId="66C626FD" w14:textId="77777777" w:rsidR="007C114E" w:rsidRDefault="007C114E" w:rsidP="00AC5992"/>
    <w:p w14:paraId="0A5E5F44" w14:textId="77777777" w:rsidR="00AC5992" w:rsidRDefault="00AC5992" w:rsidP="007C114E">
      <w:pPr>
        <w:pBdr>
          <w:top w:val="single" w:sz="4" w:space="1" w:color="auto"/>
          <w:left w:val="single" w:sz="4" w:space="4" w:color="auto"/>
          <w:bottom w:val="single" w:sz="4" w:space="1" w:color="auto"/>
          <w:right w:val="single" w:sz="4" w:space="4" w:color="auto"/>
        </w:pBdr>
      </w:pPr>
      <w:r>
        <w:t xml:space="preserve">The </w:t>
      </w:r>
      <w:r>
        <w:rPr>
          <w:b/>
        </w:rPr>
        <w:t>payoff odds</w:t>
      </w:r>
      <w:r>
        <w:t xml:space="preserve"> against event </w:t>
      </w:r>
      <w:r>
        <w:rPr>
          <w:i/>
        </w:rPr>
        <w:t>A</w:t>
      </w:r>
      <w:r>
        <w:t xml:space="preserve"> occurring are the ratio of the net profit (if you win) to the amount bet.  </w:t>
      </w:r>
    </w:p>
    <w:p w14:paraId="61795EB6" w14:textId="77777777" w:rsidR="00AC5992" w:rsidRDefault="00AC5992" w:rsidP="007C114E">
      <w:pPr>
        <w:pBdr>
          <w:top w:val="single" w:sz="4" w:space="1" w:color="auto"/>
          <w:left w:val="single" w:sz="4" w:space="4" w:color="auto"/>
          <w:bottom w:val="single" w:sz="4" w:space="1" w:color="auto"/>
          <w:right w:val="single" w:sz="4" w:space="4" w:color="auto"/>
        </w:pBdr>
        <w:ind w:firstLine="720"/>
      </w:pPr>
      <w:r>
        <w:t xml:space="preserve">payoff odds against event </w:t>
      </w:r>
      <w:r>
        <w:rPr>
          <w:i/>
        </w:rPr>
        <w:t>A</w:t>
      </w:r>
      <w:r>
        <w:t xml:space="preserve"> = (net profit) : (amount bet)</w:t>
      </w:r>
    </w:p>
    <w:p w14:paraId="08335000" w14:textId="77777777" w:rsidR="00AC5992" w:rsidRPr="004A76CD" w:rsidRDefault="00AC5992" w:rsidP="00AC5992"/>
    <w:p w14:paraId="25A2FA42" w14:textId="77777777" w:rsidR="00544BA3" w:rsidRDefault="00544BA3">
      <w:pPr>
        <w:rPr>
          <w:b/>
        </w:rPr>
      </w:pPr>
      <w:r>
        <w:rPr>
          <w:b/>
        </w:rPr>
        <w:br w:type="page"/>
      </w:r>
    </w:p>
    <w:p w14:paraId="3390C859" w14:textId="3ACBA83D" w:rsidR="00AC5992" w:rsidRPr="00B41B4A" w:rsidRDefault="00544BA3" w:rsidP="00B12018">
      <w:pPr>
        <w:outlineLvl w:val="0"/>
        <w:rPr>
          <w:b/>
        </w:rPr>
      </w:pPr>
      <w:r w:rsidRPr="00B41B4A">
        <w:rPr>
          <w:b/>
        </w:rPr>
        <w:t>Example #4.2.8</w:t>
      </w:r>
      <w:r w:rsidR="00AC5992" w:rsidRPr="00B41B4A">
        <w:rPr>
          <w:b/>
        </w:rPr>
        <w:t>:</w:t>
      </w:r>
      <w:r w:rsidR="00B41B4A">
        <w:rPr>
          <w:b/>
        </w:rPr>
        <w:t xml:space="preserve"> Odds Against and Payoff O</w:t>
      </w:r>
      <w:r w:rsidR="00AC5992" w:rsidRPr="00B41B4A">
        <w:rPr>
          <w:b/>
        </w:rPr>
        <w:t>dds</w:t>
      </w:r>
    </w:p>
    <w:p w14:paraId="07362FC2" w14:textId="44D2D91A" w:rsidR="002831E7" w:rsidRDefault="00716556" w:rsidP="002831E7">
      <w:pPr>
        <w:pStyle w:val="ListParagraph"/>
      </w:pPr>
      <w:r>
        <w:t xml:space="preserve">In the game of Craps, </w:t>
      </w:r>
      <w:r w:rsidR="00295138">
        <w:t>if a shooter has a come-out roll of a 7 or an 11, it is called a natural and the pass line wins</w:t>
      </w:r>
      <w:r>
        <w:t xml:space="preserve">. </w:t>
      </w:r>
      <w:r w:rsidR="002831E7">
        <w:t xml:space="preserve"> The payoff odds are given by a casino as 1:1.</w:t>
      </w:r>
    </w:p>
    <w:p w14:paraId="6FD952F9" w14:textId="77777777" w:rsidR="00295138" w:rsidRDefault="00295138" w:rsidP="00716556"/>
    <w:p w14:paraId="2218BF08" w14:textId="0AF02622" w:rsidR="00716556" w:rsidRDefault="000A6267" w:rsidP="00716556">
      <w:pPr>
        <w:pStyle w:val="ListParagraph"/>
        <w:numPr>
          <w:ilvl w:val="0"/>
          <w:numId w:val="8"/>
        </w:numPr>
      </w:pPr>
      <w:r>
        <w:t>Find the probability of a natural.</w:t>
      </w:r>
    </w:p>
    <w:p w14:paraId="1A5E1BE8" w14:textId="77777777" w:rsidR="0072042A" w:rsidRDefault="0072042A" w:rsidP="00E10E6A">
      <w:pPr>
        <w:pStyle w:val="ListParagraph"/>
        <w:outlineLvl w:val="0"/>
        <w:rPr>
          <w:b/>
        </w:rPr>
      </w:pPr>
    </w:p>
    <w:p w14:paraId="0B6651CD" w14:textId="77777777" w:rsidR="00E10E6A" w:rsidRDefault="00E10E6A" w:rsidP="00E10E6A">
      <w:pPr>
        <w:pStyle w:val="ListParagraph"/>
        <w:outlineLvl w:val="0"/>
        <w:rPr>
          <w:b/>
        </w:rPr>
      </w:pPr>
      <w:r>
        <w:rPr>
          <w:b/>
        </w:rPr>
        <w:t>Solution:</w:t>
      </w:r>
    </w:p>
    <w:p w14:paraId="2A656243" w14:textId="5D42AB59" w:rsidR="00716556" w:rsidRDefault="0072042A" w:rsidP="000A6267">
      <w:pPr>
        <w:ind w:left="720"/>
      </w:pPr>
      <w:r>
        <w:t xml:space="preserve">A </w:t>
      </w:r>
      <w:r w:rsidR="000A6267">
        <w:t xml:space="preserve">natural is a 7 or 11.  The sample space is </w:t>
      </w:r>
    </w:p>
    <w:p w14:paraId="4E90A740" w14:textId="77777777" w:rsidR="000A6267" w:rsidRDefault="000A6267" w:rsidP="000A6267">
      <w:pPr>
        <w:pStyle w:val="ListParagraph"/>
        <w:ind w:left="1440"/>
      </w:pPr>
      <w:r>
        <w:t>SS =  {(1,1), (1,2), (1,3), (1,4), (1,5), (1,6),</w:t>
      </w:r>
    </w:p>
    <w:p w14:paraId="1E6D284E" w14:textId="77777777" w:rsidR="000A6267" w:rsidRDefault="000A6267" w:rsidP="000A6267">
      <w:pPr>
        <w:pStyle w:val="ListParagraph"/>
        <w:ind w:left="1440"/>
      </w:pPr>
      <w:r>
        <w:tab/>
        <w:t>(2,1), (2,2), (2,3), (2,4), (2,5), (2,6),</w:t>
      </w:r>
    </w:p>
    <w:p w14:paraId="5CAFFAF2" w14:textId="77777777" w:rsidR="000A6267" w:rsidRDefault="000A6267" w:rsidP="000A6267">
      <w:pPr>
        <w:pStyle w:val="ListParagraph"/>
        <w:ind w:left="1440"/>
      </w:pPr>
      <w:r>
        <w:tab/>
        <w:t>(3,1), (3,2), (3,3), (3,4), (3,5), (3,6),</w:t>
      </w:r>
    </w:p>
    <w:p w14:paraId="663B021C" w14:textId="77777777" w:rsidR="000A6267" w:rsidRDefault="000A6267" w:rsidP="000A6267">
      <w:pPr>
        <w:pStyle w:val="ListParagraph"/>
        <w:ind w:left="1440"/>
      </w:pPr>
      <w:r>
        <w:tab/>
        <w:t>(4,1), (4,2), (4,3), (4,4), (4,5), (4,6),</w:t>
      </w:r>
    </w:p>
    <w:p w14:paraId="00CCD11B" w14:textId="77777777" w:rsidR="000A6267" w:rsidRDefault="000A6267" w:rsidP="000A6267">
      <w:pPr>
        <w:pStyle w:val="ListParagraph"/>
        <w:ind w:left="1440"/>
      </w:pPr>
      <w:r>
        <w:tab/>
        <w:t>(5,1), (5,2), (5,3), (5,4), (5,5), (5,6),</w:t>
      </w:r>
    </w:p>
    <w:p w14:paraId="06503868" w14:textId="4C7E9F9F" w:rsidR="000A6267" w:rsidRDefault="000A6267" w:rsidP="00BE1576">
      <w:pPr>
        <w:ind w:left="1440"/>
      </w:pPr>
      <w:r>
        <w:tab/>
        <w:t>(6,1), (6,2), (6,3), (6,4), (6,5), (6,6)}</w:t>
      </w:r>
    </w:p>
    <w:p w14:paraId="0E775B57" w14:textId="18977136" w:rsidR="00716556" w:rsidRDefault="00BE1576" w:rsidP="00716556">
      <w:r>
        <w:tab/>
        <w:t>The event space is {(1,6), (2,5), (3,4), (4,3), (5,2), (6,1), (5,6), (6,5)}</w:t>
      </w:r>
    </w:p>
    <w:p w14:paraId="2318D4CF" w14:textId="54EE311C" w:rsidR="00BE1576" w:rsidRDefault="00BE1576" w:rsidP="00D76582">
      <w:pPr>
        <w:ind w:left="720"/>
        <w:rPr>
          <w:position w:val="-24"/>
        </w:rPr>
      </w:pPr>
      <w:r>
        <w:tab/>
        <w:t xml:space="preserve">So </w:t>
      </w:r>
      <w:r w:rsidR="00E20F95" w:rsidRPr="00E20F95">
        <w:rPr>
          <w:position w:val="-24"/>
        </w:rPr>
        <w:object w:dxaOrig="1620" w:dyaOrig="620" w14:anchorId="2C296B68">
          <v:shape id="_x0000_i1084" type="#_x0000_t75" style="width:81pt;height:31pt" o:ole="">
            <v:imagedata r:id="rId125" o:title=""/>
          </v:shape>
          <o:OLEObject Type="Embed" ProgID="Equation.DSMT4" ShapeID="_x0000_i1084" DrawAspect="Content" ObjectID="_1384416039" r:id="rId126"/>
        </w:object>
      </w:r>
    </w:p>
    <w:p w14:paraId="78677669" w14:textId="77777777" w:rsidR="00544BA3" w:rsidRDefault="00544BA3" w:rsidP="00D76582">
      <w:pPr>
        <w:ind w:left="720"/>
      </w:pPr>
    </w:p>
    <w:p w14:paraId="13F7D886" w14:textId="4AD82365" w:rsidR="00716556" w:rsidRDefault="00BE1576" w:rsidP="00716556">
      <w:pPr>
        <w:pStyle w:val="ListParagraph"/>
        <w:numPr>
          <w:ilvl w:val="0"/>
          <w:numId w:val="8"/>
        </w:numPr>
      </w:pPr>
      <w:r>
        <w:t>Find the actual odds for a natural.</w:t>
      </w:r>
    </w:p>
    <w:p w14:paraId="61B46C64" w14:textId="77777777" w:rsidR="0072042A" w:rsidRDefault="0072042A" w:rsidP="00E10E6A">
      <w:pPr>
        <w:pStyle w:val="ListParagraph"/>
        <w:outlineLvl w:val="0"/>
        <w:rPr>
          <w:b/>
        </w:rPr>
      </w:pPr>
    </w:p>
    <w:p w14:paraId="064B220F" w14:textId="77777777" w:rsidR="00E10E6A" w:rsidRDefault="00E10E6A" w:rsidP="00E10E6A">
      <w:pPr>
        <w:pStyle w:val="ListParagraph"/>
        <w:outlineLvl w:val="0"/>
        <w:rPr>
          <w:b/>
        </w:rPr>
      </w:pPr>
      <w:r>
        <w:rPr>
          <w:b/>
        </w:rPr>
        <w:t>Solution:</w:t>
      </w:r>
    </w:p>
    <w:p w14:paraId="5894AB61" w14:textId="4A0F2A7B" w:rsidR="00BE1576" w:rsidRDefault="00E20F95" w:rsidP="00E20F95">
      <w:pPr>
        <w:pStyle w:val="ListParagraph"/>
        <w:ind w:left="1440"/>
      </w:pPr>
      <w:r w:rsidRPr="00E20F95">
        <w:rPr>
          <w:position w:val="-156"/>
        </w:rPr>
        <w:object w:dxaOrig="3320" w:dyaOrig="3380" w14:anchorId="0086E9B0">
          <v:shape id="_x0000_i1085" type="#_x0000_t75" style="width:166pt;height:169pt" o:ole="">
            <v:imagedata r:id="rId127" o:title=""/>
          </v:shape>
          <o:OLEObject Type="Embed" ProgID="Equation.DSMT4" ShapeID="_x0000_i1085" DrawAspect="Content" ObjectID="_1384416040" r:id="rId128"/>
        </w:object>
      </w:r>
    </w:p>
    <w:p w14:paraId="1CE4B449" w14:textId="77777777" w:rsidR="00BE1576" w:rsidRDefault="00BE1576" w:rsidP="00BE1576">
      <w:pPr>
        <w:pStyle w:val="ListParagraph"/>
      </w:pPr>
    </w:p>
    <w:p w14:paraId="43CF8B76" w14:textId="2BC5C820" w:rsidR="00BE1576" w:rsidRDefault="00BE1576" w:rsidP="00BE1576">
      <w:pPr>
        <w:pStyle w:val="ListParagraph"/>
        <w:numPr>
          <w:ilvl w:val="0"/>
          <w:numId w:val="8"/>
        </w:numPr>
      </w:pPr>
      <w:r>
        <w:t>Find the actual odds against a natural.</w:t>
      </w:r>
    </w:p>
    <w:p w14:paraId="61AF2A38" w14:textId="77777777" w:rsidR="0072042A" w:rsidRDefault="0072042A" w:rsidP="00E10E6A">
      <w:pPr>
        <w:pStyle w:val="ListParagraph"/>
        <w:outlineLvl w:val="0"/>
        <w:rPr>
          <w:b/>
        </w:rPr>
      </w:pPr>
    </w:p>
    <w:p w14:paraId="1ACB5A12" w14:textId="77777777" w:rsidR="00E10E6A" w:rsidRDefault="00E10E6A" w:rsidP="00E10E6A">
      <w:pPr>
        <w:pStyle w:val="ListParagraph"/>
        <w:outlineLvl w:val="0"/>
        <w:rPr>
          <w:b/>
        </w:rPr>
      </w:pPr>
      <w:r>
        <w:rPr>
          <w:b/>
        </w:rPr>
        <w:t>Solution:</w:t>
      </w:r>
    </w:p>
    <w:p w14:paraId="1E92D317" w14:textId="587D5275" w:rsidR="00716556" w:rsidRDefault="00E20F95" w:rsidP="00E20F95">
      <w:pPr>
        <w:ind w:left="1440"/>
        <w:outlineLvl w:val="0"/>
      </w:pPr>
      <w:r w:rsidRPr="00E20F95">
        <w:rPr>
          <w:position w:val="-30"/>
        </w:rPr>
        <w:object w:dxaOrig="5360" w:dyaOrig="700" w14:anchorId="42DD8700">
          <v:shape id="_x0000_i1086" type="#_x0000_t75" style="width:268pt;height:35pt" o:ole="">
            <v:imagedata r:id="rId129" o:title=""/>
          </v:shape>
          <o:OLEObject Type="Embed" ProgID="Equation.DSMT4" ShapeID="_x0000_i1086" DrawAspect="Content" ObjectID="_1384416041" r:id="rId130"/>
        </w:object>
      </w:r>
    </w:p>
    <w:p w14:paraId="325C4397" w14:textId="77777777" w:rsidR="00BE1576" w:rsidRDefault="00BE1576" w:rsidP="00BE1576">
      <w:pPr>
        <w:ind w:left="720"/>
        <w:outlineLvl w:val="0"/>
      </w:pPr>
    </w:p>
    <w:p w14:paraId="60CC22CC" w14:textId="04641177" w:rsidR="00BE1576" w:rsidRDefault="00BE1576" w:rsidP="00BE1576">
      <w:pPr>
        <w:pStyle w:val="ListParagraph"/>
        <w:numPr>
          <w:ilvl w:val="0"/>
          <w:numId w:val="8"/>
        </w:numPr>
      </w:pPr>
      <w:r>
        <w:t>If the casino pays 1:1, how much profit does the casino make on a $10 bet?</w:t>
      </w:r>
    </w:p>
    <w:p w14:paraId="17F383C8" w14:textId="77777777" w:rsidR="0072042A" w:rsidRDefault="0072042A" w:rsidP="00E10E6A">
      <w:pPr>
        <w:pStyle w:val="ListParagraph"/>
        <w:outlineLvl w:val="0"/>
        <w:rPr>
          <w:b/>
        </w:rPr>
      </w:pPr>
    </w:p>
    <w:p w14:paraId="17CC7C5A" w14:textId="77777777" w:rsidR="00E10E6A" w:rsidRDefault="00E10E6A" w:rsidP="00E10E6A">
      <w:pPr>
        <w:pStyle w:val="ListParagraph"/>
        <w:outlineLvl w:val="0"/>
        <w:rPr>
          <w:b/>
        </w:rPr>
      </w:pPr>
      <w:r>
        <w:rPr>
          <w:b/>
        </w:rPr>
        <w:t>Solution:</w:t>
      </w:r>
    </w:p>
    <w:p w14:paraId="5462C896" w14:textId="0754D209" w:rsidR="00AC5992" w:rsidRDefault="00BE1576" w:rsidP="00E20F95">
      <w:pPr>
        <w:ind w:left="1440"/>
      </w:pPr>
      <w:r>
        <w:t xml:space="preserve">The actual odds are 3.5 to 1 while the payoff odds are 1 to 1.  </w:t>
      </w:r>
      <w:r w:rsidR="00D76582">
        <w:t>The</w:t>
      </w:r>
      <w:r>
        <w:t xml:space="preserve"> casino pays you $10 for your $10 bet.  If the casino paid you the actual odds, they would pay</w:t>
      </w:r>
      <w:r w:rsidR="00D76582">
        <w:t xml:space="preserve"> $3.50 on every $1 bet, and</w:t>
      </w:r>
      <w:r w:rsidR="00E20F95">
        <w:t xml:space="preserve"> on $10, they pay</w:t>
      </w:r>
      <w:r>
        <w:t xml:space="preserve"> </w:t>
      </w:r>
      <w:r w:rsidR="00E20F95" w:rsidRPr="00E20F95">
        <w:rPr>
          <w:position w:val="-6"/>
        </w:rPr>
        <w:object w:dxaOrig="1520" w:dyaOrig="280" w14:anchorId="5AD12812">
          <v:shape id="_x0000_i1087" type="#_x0000_t75" style="width:76pt;height:14pt" o:ole="">
            <v:imagedata r:id="rId131" o:title=""/>
          </v:shape>
          <o:OLEObject Type="Embed" ProgID="Equation.DSMT4" ShapeID="_x0000_i1087" DrawAspect="Content" ObjectID="_1384416042" r:id="rId132"/>
        </w:object>
      </w:r>
      <w:r w:rsidR="000C0B4E">
        <w:t xml:space="preserve">.  </w:t>
      </w:r>
      <w:r w:rsidR="00D76582">
        <w:t>T</w:t>
      </w:r>
      <w:r w:rsidR="000C0B4E">
        <w:t xml:space="preserve">heir profit is </w:t>
      </w:r>
      <w:r w:rsidR="00E20F95" w:rsidRPr="00E20F95">
        <w:rPr>
          <w:position w:val="-6"/>
        </w:rPr>
        <w:object w:dxaOrig="1600" w:dyaOrig="280" w14:anchorId="352DE45A">
          <v:shape id="_x0000_i1088" type="#_x0000_t75" style="width:80pt;height:14pt" o:ole="">
            <v:imagedata r:id="rId133" o:title=""/>
          </v:shape>
          <o:OLEObject Type="Embed" ProgID="Equation.DSMT4" ShapeID="_x0000_i1088" DrawAspect="Content" ObjectID="_1384416043" r:id="rId134"/>
        </w:object>
      </w:r>
      <w:r w:rsidR="000C0B4E">
        <w:t xml:space="preserve">.  </w:t>
      </w:r>
    </w:p>
    <w:p w14:paraId="0DFEA560" w14:textId="77777777" w:rsidR="00BE1576" w:rsidRDefault="00BE1576" w:rsidP="00AC5992"/>
    <w:p w14:paraId="17AC84C1" w14:textId="19281DFC" w:rsidR="000C0B4E" w:rsidRPr="00D57D8E" w:rsidRDefault="000C0B4E" w:rsidP="000C0B4E">
      <w:pPr>
        <w:pStyle w:val="NoSpacing"/>
        <w:outlineLvl w:val="0"/>
        <w:rPr>
          <w:b/>
          <w:sz w:val="28"/>
        </w:rPr>
      </w:pPr>
      <w:r>
        <w:rPr>
          <w:b/>
          <w:sz w:val="28"/>
        </w:rPr>
        <w:t>Section 4.2</w:t>
      </w:r>
      <w:r w:rsidRPr="00D57D8E">
        <w:rPr>
          <w:b/>
          <w:sz w:val="28"/>
        </w:rPr>
        <w:t>: Homework</w:t>
      </w:r>
    </w:p>
    <w:p w14:paraId="4BF23F90" w14:textId="2CE4762A" w:rsidR="001F6A3D" w:rsidRDefault="001F6A3D" w:rsidP="00D76582">
      <w:pPr>
        <w:pStyle w:val="ListParagraph"/>
        <w:numPr>
          <w:ilvl w:val="0"/>
          <w:numId w:val="32"/>
        </w:numPr>
      </w:pPr>
      <w:r>
        <w:t xml:space="preserve">Table #4.2.1 contains the number of M&amp;M’s of each color that were found in a case </w:t>
      </w:r>
      <w:r w:rsidRPr="001F6A3D">
        <w:rPr>
          <w:rFonts w:cs="Times New Roman"/>
          <w:szCs w:val="32"/>
        </w:rPr>
        <w:t>(Madison, 2013)</w:t>
      </w:r>
      <w:r>
        <w:t>.</w:t>
      </w:r>
    </w:p>
    <w:p w14:paraId="22E31EA4" w14:textId="3C0D52BF" w:rsidR="003A2B63" w:rsidRPr="001F6A3D" w:rsidRDefault="001F6A3D" w:rsidP="001F6A3D">
      <w:pPr>
        <w:pStyle w:val="ListParagraph"/>
        <w:rPr>
          <w:b/>
        </w:rPr>
      </w:pPr>
      <w:r>
        <w:rPr>
          <w:b/>
        </w:rPr>
        <w:t>Table #4.2.1: M&amp;M Distribution</w:t>
      </w:r>
    </w:p>
    <w:tbl>
      <w:tblPr>
        <w:tblStyle w:val="TableGrid"/>
        <w:tblW w:w="0" w:type="auto"/>
        <w:tblInd w:w="1440" w:type="dxa"/>
        <w:tblLook w:val="04A0" w:firstRow="1" w:lastRow="0" w:firstColumn="1" w:lastColumn="0" w:noHBand="0" w:noVBand="1"/>
      </w:tblPr>
      <w:tblGrid>
        <w:gridCol w:w="763"/>
        <w:gridCol w:w="870"/>
        <w:gridCol w:w="803"/>
        <w:gridCol w:w="923"/>
        <w:gridCol w:w="763"/>
        <w:gridCol w:w="923"/>
        <w:gridCol w:w="883"/>
      </w:tblGrid>
      <w:tr w:rsidR="003A2B63" w:rsidRPr="00FD4DAD" w14:paraId="0720FA2D" w14:textId="77777777" w:rsidTr="00624F08">
        <w:tc>
          <w:tcPr>
            <w:tcW w:w="763" w:type="dxa"/>
          </w:tcPr>
          <w:p w14:paraId="0FB60C19" w14:textId="77777777" w:rsidR="003A2B63" w:rsidRPr="00FD4DAD" w:rsidRDefault="003A2B63" w:rsidP="00624F08">
            <w:pPr>
              <w:pStyle w:val="NoSpacing"/>
            </w:pPr>
            <w:r>
              <w:t>Blue</w:t>
            </w:r>
          </w:p>
        </w:tc>
        <w:tc>
          <w:tcPr>
            <w:tcW w:w="870" w:type="dxa"/>
          </w:tcPr>
          <w:p w14:paraId="55FAD47A" w14:textId="77777777" w:rsidR="003A2B63" w:rsidRPr="00FD4DAD" w:rsidRDefault="003A2B63" w:rsidP="00624F08">
            <w:pPr>
              <w:pStyle w:val="NoSpacing"/>
            </w:pPr>
            <w:r>
              <w:t>Brown</w:t>
            </w:r>
          </w:p>
        </w:tc>
        <w:tc>
          <w:tcPr>
            <w:tcW w:w="803" w:type="dxa"/>
          </w:tcPr>
          <w:p w14:paraId="12B62B68" w14:textId="77777777" w:rsidR="003A2B63" w:rsidRPr="00FD4DAD" w:rsidRDefault="003A2B63" w:rsidP="00624F08">
            <w:pPr>
              <w:pStyle w:val="NoSpacing"/>
            </w:pPr>
            <w:r>
              <w:t>Green</w:t>
            </w:r>
          </w:p>
        </w:tc>
        <w:tc>
          <w:tcPr>
            <w:tcW w:w="923" w:type="dxa"/>
          </w:tcPr>
          <w:p w14:paraId="71ABFB83" w14:textId="77777777" w:rsidR="003A2B63" w:rsidRPr="00FD4DAD" w:rsidRDefault="003A2B63" w:rsidP="00624F08">
            <w:pPr>
              <w:pStyle w:val="NoSpacing"/>
            </w:pPr>
            <w:r>
              <w:t>Orange</w:t>
            </w:r>
          </w:p>
        </w:tc>
        <w:tc>
          <w:tcPr>
            <w:tcW w:w="763" w:type="dxa"/>
          </w:tcPr>
          <w:p w14:paraId="6DDCBC69" w14:textId="77777777" w:rsidR="003A2B63" w:rsidRPr="00FD4DAD" w:rsidRDefault="003A2B63" w:rsidP="00624F08">
            <w:pPr>
              <w:pStyle w:val="NoSpacing"/>
            </w:pPr>
            <w:r>
              <w:t>Red</w:t>
            </w:r>
          </w:p>
        </w:tc>
        <w:tc>
          <w:tcPr>
            <w:tcW w:w="923" w:type="dxa"/>
          </w:tcPr>
          <w:p w14:paraId="4834F0AB" w14:textId="77777777" w:rsidR="003A2B63" w:rsidRPr="00FD4DAD" w:rsidRDefault="003A2B63" w:rsidP="00624F08">
            <w:pPr>
              <w:pStyle w:val="NoSpacing"/>
            </w:pPr>
            <w:r>
              <w:t>Yellow</w:t>
            </w:r>
          </w:p>
        </w:tc>
        <w:tc>
          <w:tcPr>
            <w:tcW w:w="883" w:type="dxa"/>
          </w:tcPr>
          <w:p w14:paraId="3201B8F2" w14:textId="77777777" w:rsidR="003A2B63" w:rsidRPr="00FD4DAD" w:rsidRDefault="003A2B63" w:rsidP="00624F08">
            <w:pPr>
              <w:pStyle w:val="NoSpacing"/>
            </w:pPr>
            <w:r>
              <w:t>Total</w:t>
            </w:r>
          </w:p>
        </w:tc>
      </w:tr>
      <w:tr w:rsidR="003A2B63" w:rsidRPr="00FD4DAD" w14:paraId="13E88AC5" w14:textId="77777777" w:rsidTr="00624F08">
        <w:tc>
          <w:tcPr>
            <w:tcW w:w="763" w:type="dxa"/>
          </w:tcPr>
          <w:p w14:paraId="172A5728" w14:textId="77777777" w:rsidR="003A2B63" w:rsidRPr="00FD4DAD" w:rsidRDefault="003A2B63" w:rsidP="00624F08">
            <w:pPr>
              <w:pStyle w:val="NoSpacing"/>
            </w:pPr>
            <w:r w:rsidRPr="00FD4DAD">
              <w:t>481</w:t>
            </w:r>
          </w:p>
        </w:tc>
        <w:tc>
          <w:tcPr>
            <w:tcW w:w="870" w:type="dxa"/>
          </w:tcPr>
          <w:p w14:paraId="4E5E65F5" w14:textId="77777777" w:rsidR="003A2B63" w:rsidRPr="00FD4DAD" w:rsidRDefault="003A2B63" w:rsidP="00624F08">
            <w:pPr>
              <w:pStyle w:val="NoSpacing"/>
            </w:pPr>
            <w:r w:rsidRPr="00FD4DAD">
              <w:t>371</w:t>
            </w:r>
          </w:p>
        </w:tc>
        <w:tc>
          <w:tcPr>
            <w:tcW w:w="803" w:type="dxa"/>
          </w:tcPr>
          <w:p w14:paraId="167A4C56" w14:textId="77777777" w:rsidR="003A2B63" w:rsidRPr="00FD4DAD" w:rsidRDefault="003A2B63" w:rsidP="00624F08">
            <w:pPr>
              <w:pStyle w:val="NoSpacing"/>
            </w:pPr>
            <w:r w:rsidRPr="00FD4DAD">
              <w:t>483</w:t>
            </w:r>
          </w:p>
        </w:tc>
        <w:tc>
          <w:tcPr>
            <w:tcW w:w="923" w:type="dxa"/>
          </w:tcPr>
          <w:p w14:paraId="6CCF3B08" w14:textId="77777777" w:rsidR="003A2B63" w:rsidRPr="00FD4DAD" w:rsidRDefault="003A2B63" w:rsidP="00624F08">
            <w:pPr>
              <w:pStyle w:val="NoSpacing"/>
            </w:pPr>
            <w:r w:rsidRPr="00FD4DAD">
              <w:t>544</w:t>
            </w:r>
          </w:p>
        </w:tc>
        <w:tc>
          <w:tcPr>
            <w:tcW w:w="763" w:type="dxa"/>
          </w:tcPr>
          <w:p w14:paraId="6518A029" w14:textId="77777777" w:rsidR="003A2B63" w:rsidRPr="00FD4DAD" w:rsidRDefault="003A2B63" w:rsidP="00624F08">
            <w:pPr>
              <w:pStyle w:val="NoSpacing"/>
            </w:pPr>
            <w:r w:rsidRPr="00FD4DAD">
              <w:t>372</w:t>
            </w:r>
          </w:p>
        </w:tc>
        <w:tc>
          <w:tcPr>
            <w:tcW w:w="923" w:type="dxa"/>
          </w:tcPr>
          <w:p w14:paraId="7CC52147" w14:textId="77777777" w:rsidR="003A2B63" w:rsidRPr="00FD4DAD" w:rsidRDefault="003A2B63" w:rsidP="00624F08">
            <w:pPr>
              <w:pStyle w:val="NoSpacing"/>
            </w:pPr>
            <w:r w:rsidRPr="00FD4DAD">
              <w:t>369</w:t>
            </w:r>
          </w:p>
        </w:tc>
        <w:tc>
          <w:tcPr>
            <w:tcW w:w="883" w:type="dxa"/>
          </w:tcPr>
          <w:p w14:paraId="319A9F93" w14:textId="77777777" w:rsidR="003A2B63" w:rsidRPr="00FD4DAD" w:rsidRDefault="003A2B63" w:rsidP="00624F08">
            <w:pPr>
              <w:pStyle w:val="NoSpacing"/>
            </w:pPr>
            <w:r w:rsidRPr="00FD4DAD">
              <w:t>2620</w:t>
            </w:r>
          </w:p>
        </w:tc>
      </w:tr>
    </w:tbl>
    <w:p w14:paraId="5B205C2A" w14:textId="71DBE5E5" w:rsidR="003A2B63" w:rsidRDefault="003A2B63" w:rsidP="003A2B63">
      <w:pPr>
        <w:pStyle w:val="ListParagraph"/>
        <w:numPr>
          <w:ilvl w:val="0"/>
          <w:numId w:val="15"/>
        </w:numPr>
      </w:pPr>
      <w:r>
        <w:t>Find the probability of choosing a green or red M&amp;M.</w:t>
      </w:r>
    </w:p>
    <w:p w14:paraId="46637DBF" w14:textId="293111BA" w:rsidR="003A2B63" w:rsidRDefault="003A2B63" w:rsidP="003A2B63">
      <w:pPr>
        <w:pStyle w:val="ListParagraph"/>
        <w:numPr>
          <w:ilvl w:val="0"/>
          <w:numId w:val="15"/>
        </w:numPr>
      </w:pPr>
      <w:r>
        <w:t>Find the probability of choosing a blue, red, or yellow M&amp;M.</w:t>
      </w:r>
    </w:p>
    <w:p w14:paraId="4AEE0B37" w14:textId="41326131" w:rsidR="003A2B63" w:rsidRDefault="003A2B63" w:rsidP="003A2B63">
      <w:pPr>
        <w:pStyle w:val="ListParagraph"/>
        <w:numPr>
          <w:ilvl w:val="0"/>
          <w:numId w:val="15"/>
        </w:numPr>
      </w:pPr>
      <w:r>
        <w:t>Find the probability of not choosing a brown M&amp;M.</w:t>
      </w:r>
    </w:p>
    <w:p w14:paraId="5A81D0C1" w14:textId="321D390D" w:rsidR="003A2B63" w:rsidRDefault="003A2B63" w:rsidP="003A2B63">
      <w:pPr>
        <w:pStyle w:val="ListParagraph"/>
        <w:numPr>
          <w:ilvl w:val="0"/>
          <w:numId w:val="15"/>
        </w:numPr>
      </w:pPr>
      <w:r>
        <w:t>Find the probability of not choosing a green M&amp;M.</w:t>
      </w:r>
    </w:p>
    <w:p w14:paraId="262287C8" w14:textId="77777777" w:rsidR="003A2B63" w:rsidRDefault="003A2B63" w:rsidP="003A2B63"/>
    <w:p w14:paraId="3D27F618" w14:textId="50DED437" w:rsidR="003A2B63" w:rsidRDefault="003A2B63" w:rsidP="00D76582">
      <w:pPr>
        <w:pStyle w:val="ListParagraph"/>
        <w:numPr>
          <w:ilvl w:val="0"/>
          <w:numId w:val="32"/>
        </w:numPr>
      </w:pPr>
      <w:r>
        <w:t>Eyeglassomatic manufactures eyeglasses for different retailers.  They test to see how many defective lenses they made</w:t>
      </w:r>
      <w:r w:rsidR="00D76582">
        <w:t xml:space="preserve"> in</w:t>
      </w:r>
      <w:r>
        <w:t xml:space="preserve"> </w:t>
      </w:r>
      <w:r w:rsidR="00D76582">
        <w:t>a</w:t>
      </w:r>
      <w:r>
        <w:t xml:space="preserve"> time period</w:t>
      </w:r>
      <w:r w:rsidR="001F6A3D">
        <w:t>.  T</w:t>
      </w:r>
      <w:r>
        <w:t>able</w:t>
      </w:r>
      <w:r w:rsidR="001F6A3D">
        <w:t xml:space="preserve"> #4.2.2</w:t>
      </w:r>
      <w:r>
        <w:t xml:space="preserve"> gives the defect and the number of defects.</w:t>
      </w:r>
    </w:p>
    <w:p w14:paraId="538CF81A" w14:textId="7C679280" w:rsidR="001F6A3D" w:rsidRPr="001F6A3D" w:rsidRDefault="001F6A3D" w:rsidP="001F6A3D">
      <w:pPr>
        <w:pStyle w:val="ListParagraph"/>
        <w:rPr>
          <w:b/>
        </w:rPr>
      </w:pPr>
      <w:r>
        <w:rPr>
          <w:b/>
        </w:rPr>
        <w:t>Table #4.2.2: Number of Defective Lenses</w:t>
      </w:r>
    </w:p>
    <w:tbl>
      <w:tblPr>
        <w:tblStyle w:val="TableGrid"/>
        <w:tblW w:w="0" w:type="auto"/>
        <w:tblInd w:w="1440" w:type="dxa"/>
        <w:tblLook w:val="04A0" w:firstRow="1" w:lastRow="0" w:firstColumn="1" w:lastColumn="0" w:noHBand="0" w:noVBand="1"/>
      </w:tblPr>
      <w:tblGrid>
        <w:gridCol w:w="2456"/>
        <w:gridCol w:w="2189"/>
      </w:tblGrid>
      <w:tr w:rsidR="003A2B63" w14:paraId="6F4DA765" w14:textId="77777777" w:rsidTr="00624F08">
        <w:tc>
          <w:tcPr>
            <w:tcW w:w="2456" w:type="dxa"/>
          </w:tcPr>
          <w:p w14:paraId="2A93812E" w14:textId="77777777" w:rsidR="003A2B63" w:rsidRDefault="003A2B63" w:rsidP="00624F08">
            <w:r>
              <w:t>Defect type</w:t>
            </w:r>
          </w:p>
        </w:tc>
        <w:tc>
          <w:tcPr>
            <w:tcW w:w="2189" w:type="dxa"/>
          </w:tcPr>
          <w:p w14:paraId="77CF85D1" w14:textId="77777777" w:rsidR="003A2B63" w:rsidRDefault="003A2B63" w:rsidP="00624F08">
            <w:r>
              <w:t>Number of defects</w:t>
            </w:r>
          </w:p>
        </w:tc>
      </w:tr>
      <w:tr w:rsidR="003A2B63" w14:paraId="6656EEAC" w14:textId="77777777" w:rsidTr="00624F08">
        <w:tc>
          <w:tcPr>
            <w:tcW w:w="2456" w:type="dxa"/>
          </w:tcPr>
          <w:p w14:paraId="111BD34B" w14:textId="77777777" w:rsidR="003A2B63" w:rsidRDefault="003A2B63" w:rsidP="00624F08">
            <w:r>
              <w:t>Scratch</w:t>
            </w:r>
          </w:p>
        </w:tc>
        <w:tc>
          <w:tcPr>
            <w:tcW w:w="2189" w:type="dxa"/>
          </w:tcPr>
          <w:p w14:paraId="738592A0" w14:textId="77777777" w:rsidR="003A2B63" w:rsidRDefault="003A2B63" w:rsidP="00624F08">
            <w:pPr>
              <w:jc w:val="right"/>
            </w:pPr>
            <w:r>
              <w:t>5865</w:t>
            </w:r>
          </w:p>
        </w:tc>
      </w:tr>
      <w:tr w:rsidR="003A2B63" w14:paraId="75E43A6B" w14:textId="77777777" w:rsidTr="00624F08">
        <w:tc>
          <w:tcPr>
            <w:tcW w:w="2456" w:type="dxa"/>
          </w:tcPr>
          <w:p w14:paraId="300F21B7" w14:textId="77777777" w:rsidR="003A2B63" w:rsidRDefault="003A2B63" w:rsidP="00624F08">
            <w:r>
              <w:t>Right shaped – small</w:t>
            </w:r>
          </w:p>
        </w:tc>
        <w:tc>
          <w:tcPr>
            <w:tcW w:w="2189" w:type="dxa"/>
          </w:tcPr>
          <w:p w14:paraId="4F8D2C2B" w14:textId="77777777" w:rsidR="003A2B63" w:rsidRDefault="003A2B63" w:rsidP="00624F08">
            <w:pPr>
              <w:jc w:val="right"/>
            </w:pPr>
            <w:r>
              <w:t>4613</w:t>
            </w:r>
          </w:p>
        </w:tc>
      </w:tr>
      <w:tr w:rsidR="003A2B63" w14:paraId="2BDA4DA0" w14:textId="77777777" w:rsidTr="00624F08">
        <w:tc>
          <w:tcPr>
            <w:tcW w:w="2456" w:type="dxa"/>
          </w:tcPr>
          <w:p w14:paraId="4FA2220B" w14:textId="77777777" w:rsidR="003A2B63" w:rsidRDefault="003A2B63" w:rsidP="00624F08">
            <w:r>
              <w:t>Flaked</w:t>
            </w:r>
          </w:p>
        </w:tc>
        <w:tc>
          <w:tcPr>
            <w:tcW w:w="2189" w:type="dxa"/>
          </w:tcPr>
          <w:p w14:paraId="1A00CD8D" w14:textId="77777777" w:rsidR="003A2B63" w:rsidRDefault="003A2B63" w:rsidP="00624F08">
            <w:pPr>
              <w:jc w:val="right"/>
            </w:pPr>
            <w:r>
              <w:t>1992</w:t>
            </w:r>
          </w:p>
        </w:tc>
      </w:tr>
      <w:tr w:rsidR="003A2B63" w14:paraId="296147E5" w14:textId="77777777" w:rsidTr="00624F08">
        <w:tc>
          <w:tcPr>
            <w:tcW w:w="2456" w:type="dxa"/>
          </w:tcPr>
          <w:p w14:paraId="70E0BDD3" w14:textId="77777777" w:rsidR="003A2B63" w:rsidRDefault="003A2B63" w:rsidP="00624F08">
            <w:r>
              <w:t>Wrong axis</w:t>
            </w:r>
          </w:p>
        </w:tc>
        <w:tc>
          <w:tcPr>
            <w:tcW w:w="2189" w:type="dxa"/>
          </w:tcPr>
          <w:p w14:paraId="78DF4B86" w14:textId="77777777" w:rsidR="003A2B63" w:rsidRDefault="003A2B63" w:rsidP="00624F08">
            <w:pPr>
              <w:jc w:val="right"/>
            </w:pPr>
            <w:r>
              <w:t>1838</w:t>
            </w:r>
          </w:p>
        </w:tc>
      </w:tr>
      <w:tr w:rsidR="003A2B63" w14:paraId="4876B876" w14:textId="77777777" w:rsidTr="00624F08">
        <w:tc>
          <w:tcPr>
            <w:tcW w:w="2456" w:type="dxa"/>
          </w:tcPr>
          <w:p w14:paraId="140FEB8B" w14:textId="77777777" w:rsidR="003A2B63" w:rsidRDefault="003A2B63" w:rsidP="00624F08">
            <w:r>
              <w:t>Chamfer wrong</w:t>
            </w:r>
          </w:p>
        </w:tc>
        <w:tc>
          <w:tcPr>
            <w:tcW w:w="2189" w:type="dxa"/>
          </w:tcPr>
          <w:p w14:paraId="41CBF4AF" w14:textId="77777777" w:rsidR="003A2B63" w:rsidRDefault="003A2B63" w:rsidP="00624F08">
            <w:pPr>
              <w:jc w:val="right"/>
            </w:pPr>
            <w:r>
              <w:t>1596</w:t>
            </w:r>
          </w:p>
        </w:tc>
      </w:tr>
      <w:tr w:rsidR="003A2B63" w14:paraId="52540382" w14:textId="77777777" w:rsidTr="00624F08">
        <w:tc>
          <w:tcPr>
            <w:tcW w:w="2456" w:type="dxa"/>
          </w:tcPr>
          <w:p w14:paraId="0D8F6D5F" w14:textId="77777777" w:rsidR="003A2B63" w:rsidRDefault="003A2B63" w:rsidP="00624F08">
            <w:r>
              <w:t>Crazing, cracks</w:t>
            </w:r>
          </w:p>
        </w:tc>
        <w:tc>
          <w:tcPr>
            <w:tcW w:w="2189" w:type="dxa"/>
          </w:tcPr>
          <w:p w14:paraId="52639B92" w14:textId="77777777" w:rsidR="003A2B63" w:rsidRDefault="003A2B63" w:rsidP="00624F08">
            <w:pPr>
              <w:jc w:val="right"/>
            </w:pPr>
            <w:r>
              <w:t>1546</w:t>
            </w:r>
          </w:p>
        </w:tc>
      </w:tr>
      <w:tr w:rsidR="003A2B63" w14:paraId="31A593C3" w14:textId="77777777" w:rsidTr="00624F08">
        <w:tc>
          <w:tcPr>
            <w:tcW w:w="2456" w:type="dxa"/>
          </w:tcPr>
          <w:p w14:paraId="7C177966" w14:textId="77777777" w:rsidR="003A2B63" w:rsidRDefault="003A2B63" w:rsidP="00624F08">
            <w:r>
              <w:t>Wrong shape</w:t>
            </w:r>
          </w:p>
        </w:tc>
        <w:tc>
          <w:tcPr>
            <w:tcW w:w="2189" w:type="dxa"/>
          </w:tcPr>
          <w:p w14:paraId="2B9942D4" w14:textId="77777777" w:rsidR="003A2B63" w:rsidRDefault="003A2B63" w:rsidP="00624F08">
            <w:pPr>
              <w:jc w:val="right"/>
            </w:pPr>
            <w:r>
              <w:t>1485</w:t>
            </w:r>
          </w:p>
        </w:tc>
      </w:tr>
      <w:tr w:rsidR="003A2B63" w14:paraId="0E100218" w14:textId="77777777" w:rsidTr="00624F08">
        <w:tc>
          <w:tcPr>
            <w:tcW w:w="2456" w:type="dxa"/>
          </w:tcPr>
          <w:p w14:paraId="38226407" w14:textId="77777777" w:rsidR="003A2B63" w:rsidRDefault="003A2B63" w:rsidP="00624F08">
            <w:r>
              <w:t>Wrong PD</w:t>
            </w:r>
          </w:p>
        </w:tc>
        <w:tc>
          <w:tcPr>
            <w:tcW w:w="2189" w:type="dxa"/>
          </w:tcPr>
          <w:p w14:paraId="1A641F43" w14:textId="77777777" w:rsidR="003A2B63" w:rsidRDefault="003A2B63" w:rsidP="00624F08">
            <w:pPr>
              <w:jc w:val="right"/>
            </w:pPr>
            <w:r>
              <w:t>1398</w:t>
            </w:r>
          </w:p>
        </w:tc>
      </w:tr>
      <w:tr w:rsidR="003A2B63" w14:paraId="4D74DB21" w14:textId="77777777" w:rsidTr="00624F08">
        <w:tc>
          <w:tcPr>
            <w:tcW w:w="2456" w:type="dxa"/>
          </w:tcPr>
          <w:p w14:paraId="172D0167" w14:textId="77777777" w:rsidR="003A2B63" w:rsidRDefault="003A2B63" w:rsidP="00624F08">
            <w:r>
              <w:t>Spots and bubbles</w:t>
            </w:r>
          </w:p>
        </w:tc>
        <w:tc>
          <w:tcPr>
            <w:tcW w:w="2189" w:type="dxa"/>
          </w:tcPr>
          <w:p w14:paraId="349B861D" w14:textId="77777777" w:rsidR="003A2B63" w:rsidRDefault="003A2B63" w:rsidP="00624F08">
            <w:pPr>
              <w:jc w:val="right"/>
            </w:pPr>
            <w:r>
              <w:t>1371</w:t>
            </w:r>
          </w:p>
        </w:tc>
      </w:tr>
      <w:tr w:rsidR="003A2B63" w14:paraId="3102AF48" w14:textId="77777777" w:rsidTr="00624F08">
        <w:tc>
          <w:tcPr>
            <w:tcW w:w="2456" w:type="dxa"/>
          </w:tcPr>
          <w:p w14:paraId="17075D9A" w14:textId="77777777" w:rsidR="003A2B63" w:rsidRDefault="003A2B63" w:rsidP="00624F08">
            <w:r>
              <w:t>Wrong height</w:t>
            </w:r>
          </w:p>
        </w:tc>
        <w:tc>
          <w:tcPr>
            <w:tcW w:w="2189" w:type="dxa"/>
          </w:tcPr>
          <w:p w14:paraId="109EA3E8" w14:textId="77777777" w:rsidR="003A2B63" w:rsidRDefault="003A2B63" w:rsidP="00624F08">
            <w:pPr>
              <w:jc w:val="right"/>
            </w:pPr>
            <w:r>
              <w:t>1130</w:t>
            </w:r>
          </w:p>
        </w:tc>
      </w:tr>
      <w:tr w:rsidR="003A2B63" w14:paraId="1CBE66D0" w14:textId="77777777" w:rsidTr="00624F08">
        <w:tc>
          <w:tcPr>
            <w:tcW w:w="2456" w:type="dxa"/>
          </w:tcPr>
          <w:p w14:paraId="4F0B393E" w14:textId="77777777" w:rsidR="003A2B63" w:rsidRDefault="003A2B63" w:rsidP="00624F08">
            <w:r>
              <w:t>Right shape – big</w:t>
            </w:r>
          </w:p>
        </w:tc>
        <w:tc>
          <w:tcPr>
            <w:tcW w:w="2189" w:type="dxa"/>
          </w:tcPr>
          <w:p w14:paraId="7C9FE26D" w14:textId="77777777" w:rsidR="003A2B63" w:rsidRDefault="003A2B63" w:rsidP="00624F08">
            <w:pPr>
              <w:jc w:val="right"/>
            </w:pPr>
            <w:r>
              <w:t>1105</w:t>
            </w:r>
          </w:p>
        </w:tc>
      </w:tr>
      <w:tr w:rsidR="003A2B63" w14:paraId="51B56429" w14:textId="77777777" w:rsidTr="00624F08">
        <w:tc>
          <w:tcPr>
            <w:tcW w:w="2456" w:type="dxa"/>
          </w:tcPr>
          <w:p w14:paraId="4F7AECBD" w14:textId="77777777" w:rsidR="003A2B63" w:rsidRDefault="003A2B63" w:rsidP="00624F08">
            <w:r>
              <w:t>Lost in lab</w:t>
            </w:r>
          </w:p>
        </w:tc>
        <w:tc>
          <w:tcPr>
            <w:tcW w:w="2189" w:type="dxa"/>
          </w:tcPr>
          <w:p w14:paraId="39D8EAD3" w14:textId="77777777" w:rsidR="003A2B63" w:rsidRDefault="003A2B63" w:rsidP="00624F08">
            <w:pPr>
              <w:jc w:val="right"/>
            </w:pPr>
            <w:r>
              <w:t>976</w:t>
            </w:r>
          </w:p>
        </w:tc>
      </w:tr>
      <w:tr w:rsidR="003A2B63" w14:paraId="3D6FB3A3" w14:textId="77777777" w:rsidTr="00624F08">
        <w:tc>
          <w:tcPr>
            <w:tcW w:w="2456" w:type="dxa"/>
          </w:tcPr>
          <w:p w14:paraId="36D06BFC" w14:textId="77777777" w:rsidR="003A2B63" w:rsidRDefault="003A2B63" w:rsidP="00624F08">
            <w:r>
              <w:t>Spots/bubble – intern</w:t>
            </w:r>
          </w:p>
        </w:tc>
        <w:tc>
          <w:tcPr>
            <w:tcW w:w="2189" w:type="dxa"/>
          </w:tcPr>
          <w:p w14:paraId="74CB7C62" w14:textId="77777777" w:rsidR="003A2B63" w:rsidRDefault="003A2B63" w:rsidP="00624F08">
            <w:pPr>
              <w:jc w:val="right"/>
            </w:pPr>
            <w:r>
              <w:t>976</w:t>
            </w:r>
          </w:p>
        </w:tc>
      </w:tr>
    </w:tbl>
    <w:p w14:paraId="014B4DC2" w14:textId="76E18AA6" w:rsidR="003A2B63" w:rsidRDefault="003A2B63" w:rsidP="003A2B63">
      <w:pPr>
        <w:pStyle w:val="ListParagraph"/>
        <w:numPr>
          <w:ilvl w:val="0"/>
          <w:numId w:val="16"/>
        </w:numPr>
      </w:pPr>
      <w:r>
        <w:t>Find the probability of picking a lens that is scratched or flaked.</w:t>
      </w:r>
    </w:p>
    <w:p w14:paraId="617C4149" w14:textId="59806AC1" w:rsidR="003A2B63" w:rsidRDefault="003A2B63" w:rsidP="003A2B63">
      <w:pPr>
        <w:pStyle w:val="ListParagraph"/>
        <w:numPr>
          <w:ilvl w:val="0"/>
          <w:numId w:val="16"/>
        </w:numPr>
      </w:pPr>
      <w:r>
        <w:t xml:space="preserve">Find the probability of picking a lens that is </w:t>
      </w:r>
      <w:r w:rsidR="00D76582">
        <w:t xml:space="preserve">the </w:t>
      </w:r>
      <w:r>
        <w:t xml:space="preserve">wrong PD or </w:t>
      </w:r>
      <w:r w:rsidR="00D76582">
        <w:t xml:space="preserve">was </w:t>
      </w:r>
      <w:r>
        <w:t>lost in lab.</w:t>
      </w:r>
    </w:p>
    <w:p w14:paraId="45F54D84" w14:textId="00B107C6" w:rsidR="003A2B63" w:rsidRDefault="003A2B63" w:rsidP="003A2B63">
      <w:pPr>
        <w:pStyle w:val="ListParagraph"/>
        <w:numPr>
          <w:ilvl w:val="0"/>
          <w:numId w:val="16"/>
        </w:numPr>
      </w:pPr>
      <w:r>
        <w:t>Find the probability of picking a lens that is not scratched.</w:t>
      </w:r>
    </w:p>
    <w:p w14:paraId="2283ED08" w14:textId="298B05CD" w:rsidR="003A2B63" w:rsidRDefault="003A2B63" w:rsidP="003A2B63">
      <w:pPr>
        <w:pStyle w:val="ListParagraph"/>
        <w:numPr>
          <w:ilvl w:val="0"/>
          <w:numId w:val="16"/>
        </w:numPr>
      </w:pPr>
      <w:r>
        <w:t>Find the probability of picking a lens that is not the wrong shape.</w:t>
      </w:r>
    </w:p>
    <w:p w14:paraId="556A5F31" w14:textId="77777777" w:rsidR="003A2B63" w:rsidRDefault="003A2B63" w:rsidP="003A2B63"/>
    <w:p w14:paraId="39A70721" w14:textId="77777777" w:rsidR="00544BA3" w:rsidRDefault="00544BA3">
      <w:r>
        <w:br w:type="page"/>
      </w:r>
    </w:p>
    <w:p w14:paraId="619B12F7" w14:textId="0FC5FDD1" w:rsidR="003A2B63" w:rsidRDefault="00A3496D" w:rsidP="00D76582">
      <w:pPr>
        <w:pStyle w:val="ListParagraph"/>
        <w:numPr>
          <w:ilvl w:val="0"/>
          <w:numId w:val="32"/>
        </w:numPr>
      </w:pPr>
      <w:r>
        <w:t>An experiment is to flip a fair coin three times.</w:t>
      </w:r>
    </w:p>
    <w:p w14:paraId="6C2755C7" w14:textId="6700A022" w:rsidR="00A3496D" w:rsidRDefault="00A3496D" w:rsidP="00A3496D">
      <w:pPr>
        <w:pStyle w:val="ListParagraph"/>
        <w:numPr>
          <w:ilvl w:val="0"/>
          <w:numId w:val="19"/>
        </w:numPr>
      </w:pPr>
      <w:r>
        <w:t>State the sample space.</w:t>
      </w:r>
    </w:p>
    <w:p w14:paraId="6EE5C605" w14:textId="0896A748" w:rsidR="00A3496D" w:rsidRDefault="00A3496D" w:rsidP="00A3496D">
      <w:pPr>
        <w:pStyle w:val="ListParagraph"/>
        <w:numPr>
          <w:ilvl w:val="0"/>
          <w:numId w:val="19"/>
        </w:numPr>
      </w:pPr>
      <w:r>
        <w:t>Find the probability of getting exactly two heads.  Make sure you state the event space.</w:t>
      </w:r>
    </w:p>
    <w:p w14:paraId="3C81F022" w14:textId="1B361DEA" w:rsidR="00A3496D" w:rsidRDefault="00A3496D" w:rsidP="00A3496D">
      <w:pPr>
        <w:pStyle w:val="ListParagraph"/>
        <w:numPr>
          <w:ilvl w:val="0"/>
          <w:numId w:val="19"/>
        </w:numPr>
      </w:pPr>
      <w:r>
        <w:t>Find the probability of getting at least two heads.  Make sure you state the event space.</w:t>
      </w:r>
    </w:p>
    <w:p w14:paraId="7E00D557" w14:textId="6944BDFA" w:rsidR="00A3496D" w:rsidRDefault="00A3496D" w:rsidP="00A3496D">
      <w:pPr>
        <w:pStyle w:val="ListParagraph"/>
        <w:numPr>
          <w:ilvl w:val="0"/>
          <w:numId w:val="19"/>
        </w:numPr>
      </w:pPr>
      <w:r>
        <w:t>Find the probability of getting an odd number of heads.  Make sure you state the event space.</w:t>
      </w:r>
    </w:p>
    <w:p w14:paraId="0FEB936A" w14:textId="609A59DD" w:rsidR="00A3496D" w:rsidRDefault="00A3496D" w:rsidP="00A3496D">
      <w:pPr>
        <w:pStyle w:val="ListParagraph"/>
        <w:numPr>
          <w:ilvl w:val="0"/>
          <w:numId w:val="19"/>
        </w:numPr>
      </w:pPr>
      <w:r>
        <w:t>Find the probability of getting all heads or all tails.  Make sure you state the event space.</w:t>
      </w:r>
    </w:p>
    <w:p w14:paraId="0D390C52" w14:textId="30EFB7F4" w:rsidR="00A3496D" w:rsidRDefault="00A3496D" w:rsidP="00A3496D">
      <w:pPr>
        <w:pStyle w:val="ListParagraph"/>
        <w:numPr>
          <w:ilvl w:val="0"/>
          <w:numId w:val="19"/>
        </w:numPr>
      </w:pPr>
      <w:r>
        <w:t xml:space="preserve">Find the probability of getting exactly two heads or exactly two tails.  </w:t>
      </w:r>
    </w:p>
    <w:p w14:paraId="4244C856" w14:textId="1506E0D9" w:rsidR="00A3496D" w:rsidRDefault="00A3496D" w:rsidP="00A3496D">
      <w:pPr>
        <w:pStyle w:val="ListParagraph"/>
        <w:numPr>
          <w:ilvl w:val="0"/>
          <w:numId w:val="19"/>
        </w:numPr>
      </w:pPr>
      <w:r>
        <w:t>Find the probability of not getting an odd number of heads.</w:t>
      </w:r>
    </w:p>
    <w:p w14:paraId="3EEFEA93" w14:textId="77777777" w:rsidR="00A3496D" w:rsidRDefault="00A3496D" w:rsidP="00A3496D">
      <w:pPr>
        <w:pStyle w:val="ListParagraph"/>
        <w:ind w:left="1080"/>
      </w:pPr>
    </w:p>
    <w:p w14:paraId="4535F4CA" w14:textId="77777777" w:rsidR="00D76582" w:rsidRDefault="00D76582" w:rsidP="00D76582">
      <w:pPr>
        <w:pStyle w:val="ListParagraph"/>
        <w:numPr>
          <w:ilvl w:val="0"/>
          <w:numId w:val="32"/>
        </w:numPr>
      </w:pPr>
      <w:r>
        <w:t>An experiment is rolling a fair die and then flipping a fair coin.</w:t>
      </w:r>
    </w:p>
    <w:p w14:paraId="41FCC58B" w14:textId="77777777" w:rsidR="00D76582" w:rsidRDefault="00D76582" w:rsidP="00D76582">
      <w:pPr>
        <w:pStyle w:val="ListParagraph"/>
        <w:numPr>
          <w:ilvl w:val="0"/>
          <w:numId w:val="21"/>
        </w:numPr>
      </w:pPr>
      <w:r>
        <w:t>State the sample space.</w:t>
      </w:r>
    </w:p>
    <w:p w14:paraId="19334F5F" w14:textId="77777777" w:rsidR="00D76582" w:rsidRDefault="00D76582" w:rsidP="00D76582">
      <w:pPr>
        <w:pStyle w:val="ListParagraph"/>
        <w:numPr>
          <w:ilvl w:val="0"/>
          <w:numId w:val="21"/>
        </w:numPr>
      </w:pPr>
      <w:r>
        <w:t>Find the probability of getting a head.  Make sure you state the event space.</w:t>
      </w:r>
    </w:p>
    <w:p w14:paraId="6078BC3D" w14:textId="77777777" w:rsidR="00D76582" w:rsidRDefault="00D76582" w:rsidP="00D76582">
      <w:pPr>
        <w:pStyle w:val="ListParagraph"/>
        <w:numPr>
          <w:ilvl w:val="0"/>
          <w:numId w:val="21"/>
        </w:numPr>
      </w:pPr>
      <w:r>
        <w:t>Find the probability of getting a 6.  Make sure you state the event space.</w:t>
      </w:r>
    </w:p>
    <w:p w14:paraId="12DA4A01" w14:textId="77777777" w:rsidR="00D76582" w:rsidRDefault="00D76582" w:rsidP="00D76582">
      <w:pPr>
        <w:pStyle w:val="ListParagraph"/>
        <w:numPr>
          <w:ilvl w:val="0"/>
          <w:numId w:val="21"/>
        </w:numPr>
      </w:pPr>
      <w:r>
        <w:t>Find the probability of getting a 6 or a head.</w:t>
      </w:r>
    </w:p>
    <w:p w14:paraId="5B55B3AC" w14:textId="77777777" w:rsidR="00D76582" w:rsidRDefault="00D76582" w:rsidP="00D76582">
      <w:pPr>
        <w:pStyle w:val="ListParagraph"/>
        <w:numPr>
          <w:ilvl w:val="0"/>
          <w:numId w:val="21"/>
        </w:numPr>
      </w:pPr>
      <w:r>
        <w:t>Find the probability of getting a 3 and a tail.</w:t>
      </w:r>
    </w:p>
    <w:p w14:paraId="01DAA6E1" w14:textId="77777777" w:rsidR="00D76582" w:rsidRDefault="00D76582" w:rsidP="00D76582">
      <w:pPr>
        <w:pStyle w:val="ListParagraph"/>
        <w:ind w:left="1080"/>
      </w:pPr>
    </w:p>
    <w:p w14:paraId="5BF93D77" w14:textId="3C40AD9A" w:rsidR="003A2B63" w:rsidRDefault="003A2B63" w:rsidP="00D76582">
      <w:pPr>
        <w:pStyle w:val="ListParagraph"/>
        <w:numPr>
          <w:ilvl w:val="0"/>
          <w:numId w:val="32"/>
        </w:numPr>
      </w:pPr>
      <w:r>
        <w:t>An experiment</w:t>
      </w:r>
      <w:r w:rsidR="00A3496D">
        <w:t xml:space="preserve"> is rolling two fair dice</w:t>
      </w:r>
      <w:r>
        <w:t>.</w:t>
      </w:r>
    </w:p>
    <w:p w14:paraId="6676820D" w14:textId="08F9807A" w:rsidR="00A3496D" w:rsidRDefault="00A3496D" w:rsidP="00A3496D">
      <w:pPr>
        <w:pStyle w:val="ListParagraph"/>
        <w:numPr>
          <w:ilvl w:val="0"/>
          <w:numId w:val="20"/>
        </w:numPr>
      </w:pPr>
      <w:r>
        <w:t>State the sample space.</w:t>
      </w:r>
    </w:p>
    <w:p w14:paraId="6B681552" w14:textId="7B6F0586" w:rsidR="00A3496D" w:rsidRDefault="00A3496D" w:rsidP="00A3496D">
      <w:pPr>
        <w:pStyle w:val="ListParagraph"/>
        <w:numPr>
          <w:ilvl w:val="0"/>
          <w:numId w:val="20"/>
        </w:numPr>
      </w:pPr>
      <w:r>
        <w:t>Find the probability of getting a sum of 3.  Make sure you state the event space.</w:t>
      </w:r>
    </w:p>
    <w:p w14:paraId="6D33E1E9" w14:textId="7EE99907" w:rsidR="00A3496D" w:rsidRDefault="00A3496D" w:rsidP="00A3496D">
      <w:pPr>
        <w:pStyle w:val="ListParagraph"/>
        <w:numPr>
          <w:ilvl w:val="0"/>
          <w:numId w:val="20"/>
        </w:numPr>
      </w:pPr>
      <w:r>
        <w:t>Find the probability of getting the first die is a 4.</w:t>
      </w:r>
      <w:r w:rsidRPr="00A3496D">
        <w:t xml:space="preserve"> </w:t>
      </w:r>
      <w:r>
        <w:t xml:space="preserve"> Make sure you state the event space.</w:t>
      </w:r>
    </w:p>
    <w:p w14:paraId="7A6E87C6" w14:textId="3460E4CF" w:rsidR="00A3496D" w:rsidRDefault="00A3496D" w:rsidP="00A3496D">
      <w:pPr>
        <w:pStyle w:val="ListParagraph"/>
        <w:numPr>
          <w:ilvl w:val="0"/>
          <w:numId w:val="20"/>
        </w:numPr>
      </w:pPr>
      <w:r>
        <w:t>Find the probability of getting a sum of 8.  Make sure you state the event space.</w:t>
      </w:r>
    </w:p>
    <w:p w14:paraId="4DDBDE00" w14:textId="01AD3F73" w:rsidR="00A3496D" w:rsidRDefault="00A3496D" w:rsidP="00A3496D">
      <w:pPr>
        <w:pStyle w:val="ListParagraph"/>
        <w:numPr>
          <w:ilvl w:val="0"/>
          <w:numId w:val="20"/>
        </w:numPr>
      </w:pPr>
      <w:r>
        <w:t>Find the probability of getting a sum of 3 or sum of 8.</w:t>
      </w:r>
    </w:p>
    <w:p w14:paraId="3D5BB14A" w14:textId="3EB75E72" w:rsidR="00A3496D" w:rsidRDefault="00A3496D" w:rsidP="00A3496D">
      <w:pPr>
        <w:pStyle w:val="ListParagraph"/>
        <w:numPr>
          <w:ilvl w:val="0"/>
          <w:numId w:val="20"/>
        </w:numPr>
      </w:pPr>
      <w:r>
        <w:t>Find the probability of getting a sum of 3 or the first die is a 4.</w:t>
      </w:r>
    </w:p>
    <w:p w14:paraId="3A21D363" w14:textId="4CC4DE84" w:rsidR="00A3496D" w:rsidRDefault="00A3496D" w:rsidP="00A3496D">
      <w:pPr>
        <w:pStyle w:val="ListParagraph"/>
        <w:numPr>
          <w:ilvl w:val="0"/>
          <w:numId w:val="20"/>
        </w:numPr>
      </w:pPr>
      <w:r>
        <w:t>Find the probability of getting a sum of 8 or the first die is a 4.</w:t>
      </w:r>
    </w:p>
    <w:p w14:paraId="3799422C" w14:textId="0800E5F5" w:rsidR="00A3496D" w:rsidRDefault="00A3496D" w:rsidP="00A3496D">
      <w:pPr>
        <w:pStyle w:val="ListParagraph"/>
        <w:numPr>
          <w:ilvl w:val="0"/>
          <w:numId w:val="20"/>
        </w:numPr>
      </w:pPr>
      <w:r>
        <w:t>Find the probability of not getting a sum of 8.</w:t>
      </w:r>
    </w:p>
    <w:p w14:paraId="261B7FC1" w14:textId="77777777" w:rsidR="00A3496D" w:rsidRDefault="00A3496D" w:rsidP="00A3496D">
      <w:pPr>
        <w:pStyle w:val="ListParagraph"/>
        <w:ind w:left="1080"/>
      </w:pPr>
    </w:p>
    <w:p w14:paraId="43192BF9" w14:textId="37152D8F" w:rsidR="003A2B63" w:rsidRDefault="003A2B63" w:rsidP="00D76582">
      <w:pPr>
        <w:pStyle w:val="ListParagraph"/>
        <w:numPr>
          <w:ilvl w:val="0"/>
          <w:numId w:val="32"/>
        </w:numPr>
      </w:pPr>
      <w:r>
        <w:t>An experiment</w:t>
      </w:r>
      <w:r w:rsidR="00A3496D">
        <w:t xml:space="preserve"> is pulling one card from a fair deck</w:t>
      </w:r>
      <w:r>
        <w:t>.</w:t>
      </w:r>
    </w:p>
    <w:p w14:paraId="326BCC2A" w14:textId="227462DB" w:rsidR="00A3496D" w:rsidRDefault="00A3496D" w:rsidP="00A3496D">
      <w:pPr>
        <w:pStyle w:val="ListParagraph"/>
        <w:numPr>
          <w:ilvl w:val="0"/>
          <w:numId w:val="22"/>
        </w:numPr>
      </w:pPr>
      <w:r>
        <w:t>State the sample space.</w:t>
      </w:r>
    </w:p>
    <w:p w14:paraId="70F92E5C" w14:textId="1081AE57" w:rsidR="00A3496D" w:rsidRDefault="00A3496D" w:rsidP="00A3496D">
      <w:pPr>
        <w:pStyle w:val="ListParagraph"/>
        <w:numPr>
          <w:ilvl w:val="0"/>
          <w:numId w:val="22"/>
        </w:numPr>
      </w:pPr>
      <w:r>
        <w:t>Find the probability of getting a Ten. Make sure you state the event space.</w:t>
      </w:r>
    </w:p>
    <w:p w14:paraId="5A09F6FA" w14:textId="49210295" w:rsidR="00A3496D" w:rsidRDefault="00A3496D" w:rsidP="00A3496D">
      <w:pPr>
        <w:pStyle w:val="ListParagraph"/>
        <w:numPr>
          <w:ilvl w:val="0"/>
          <w:numId w:val="22"/>
        </w:numPr>
      </w:pPr>
      <w:r>
        <w:t>Find the probability of getting a Diamond.  Make sure you state the event space.</w:t>
      </w:r>
    </w:p>
    <w:p w14:paraId="126CDD55" w14:textId="4EA902A5" w:rsidR="00A3496D" w:rsidRDefault="00A3496D" w:rsidP="00A3496D">
      <w:pPr>
        <w:pStyle w:val="ListParagraph"/>
        <w:numPr>
          <w:ilvl w:val="0"/>
          <w:numId w:val="22"/>
        </w:numPr>
      </w:pPr>
      <w:r>
        <w:t>Find the probability of getting a Club.  Make sure you state the event space.</w:t>
      </w:r>
    </w:p>
    <w:p w14:paraId="44D753A0" w14:textId="60F98A60" w:rsidR="00A3496D" w:rsidRDefault="00A3496D" w:rsidP="00A3496D">
      <w:pPr>
        <w:pStyle w:val="ListParagraph"/>
        <w:numPr>
          <w:ilvl w:val="0"/>
          <w:numId w:val="22"/>
        </w:numPr>
      </w:pPr>
      <w:r>
        <w:t>Find the probability of getting a Diamond or a Club.</w:t>
      </w:r>
    </w:p>
    <w:p w14:paraId="13AFF93E" w14:textId="3B60F6E4" w:rsidR="00A3496D" w:rsidRDefault="00A3496D" w:rsidP="00A3496D">
      <w:pPr>
        <w:pStyle w:val="ListParagraph"/>
        <w:numPr>
          <w:ilvl w:val="0"/>
          <w:numId w:val="22"/>
        </w:numPr>
      </w:pPr>
      <w:r>
        <w:t>Find the probability of getting a Ten or a Diamond.</w:t>
      </w:r>
    </w:p>
    <w:p w14:paraId="1D46ACD4" w14:textId="77777777" w:rsidR="00A3496D" w:rsidRDefault="00A3496D" w:rsidP="00A3496D">
      <w:pPr>
        <w:pStyle w:val="ListParagraph"/>
        <w:ind w:left="1080"/>
      </w:pPr>
    </w:p>
    <w:p w14:paraId="608546A9" w14:textId="77777777" w:rsidR="00544BA3" w:rsidRDefault="00544BA3">
      <w:r>
        <w:br w:type="page"/>
      </w:r>
    </w:p>
    <w:p w14:paraId="37B8C63A" w14:textId="57C94C69" w:rsidR="003A2B63" w:rsidRDefault="003A2B63" w:rsidP="00D76582">
      <w:pPr>
        <w:pStyle w:val="ListParagraph"/>
        <w:numPr>
          <w:ilvl w:val="0"/>
          <w:numId w:val="32"/>
        </w:numPr>
      </w:pPr>
      <w:r>
        <w:t>An experiment</w:t>
      </w:r>
      <w:r w:rsidR="00A3496D">
        <w:t xml:space="preserve"> is pulling a ball from an urn that contains 3 blue balls and 5 red balls</w:t>
      </w:r>
      <w:r>
        <w:t>.</w:t>
      </w:r>
    </w:p>
    <w:p w14:paraId="3244C64E" w14:textId="4C7FDB2F" w:rsidR="00A3496D" w:rsidRDefault="00A3496D" w:rsidP="00A3496D">
      <w:pPr>
        <w:pStyle w:val="ListParagraph"/>
        <w:numPr>
          <w:ilvl w:val="0"/>
          <w:numId w:val="23"/>
        </w:numPr>
      </w:pPr>
      <w:r>
        <w:t>Find the probability of getting a red ball.</w:t>
      </w:r>
    </w:p>
    <w:p w14:paraId="1FBC16D5" w14:textId="60E9C590" w:rsidR="00A3496D" w:rsidRDefault="00A3496D" w:rsidP="00A3496D">
      <w:pPr>
        <w:pStyle w:val="ListParagraph"/>
        <w:numPr>
          <w:ilvl w:val="0"/>
          <w:numId w:val="23"/>
        </w:numPr>
      </w:pPr>
      <w:r>
        <w:t>Find the probability of getting a blue ball.</w:t>
      </w:r>
    </w:p>
    <w:p w14:paraId="107E8610" w14:textId="0827A446" w:rsidR="00A3496D" w:rsidRDefault="00A3496D" w:rsidP="00A3496D">
      <w:pPr>
        <w:pStyle w:val="ListParagraph"/>
        <w:numPr>
          <w:ilvl w:val="0"/>
          <w:numId w:val="23"/>
        </w:numPr>
      </w:pPr>
      <w:r>
        <w:t>Find the odds for getting a red ball.</w:t>
      </w:r>
    </w:p>
    <w:p w14:paraId="47A60E09" w14:textId="15FC7A9D" w:rsidR="00A3496D" w:rsidRDefault="00A3496D" w:rsidP="00A3496D">
      <w:pPr>
        <w:pStyle w:val="ListParagraph"/>
        <w:numPr>
          <w:ilvl w:val="0"/>
          <w:numId w:val="23"/>
        </w:numPr>
      </w:pPr>
      <w:r>
        <w:t>Find the odds for getting a blue ball.</w:t>
      </w:r>
    </w:p>
    <w:p w14:paraId="570C82A3" w14:textId="77777777" w:rsidR="00A3496D" w:rsidRDefault="00A3496D" w:rsidP="00A3496D">
      <w:pPr>
        <w:pStyle w:val="ListParagraph"/>
        <w:ind w:left="1080"/>
      </w:pPr>
    </w:p>
    <w:p w14:paraId="46995F95" w14:textId="2F802F17" w:rsidR="003A2B63" w:rsidRDefault="00A3496D" w:rsidP="00D76582">
      <w:pPr>
        <w:pStyle w:val="ListParagraph"/>
        <w:numPr>
          <w:ilvl w:val="0"/>
          <w:numId w:val="32"/>
        </w:numPr>
      </w:pPr>
      <w:r>
        <w:t>In the game of roulette, there is a wheel with spaces marked 0 through 36 and a space marked 00</w:t>
      </w:r>
      <w:r w:rsidR="003A2B63">
        <w:t>.</w:t>
      </w:r>
    </w:p>
    <w:p w14:paraId="639B5CB8" w14:textId="12A52F09" w:rsidR="00A3496D" w:rsidRDefault="00A3496D" w:rsidP="00A3496D">
      <w:pPr>
        <w:pStyle w:val="ListParagraph"/>
        <w:numPr>
          <w:ilvl w:val="0"/>
          <w:numId w:val="24"/>
        </w:numPr>
      </w:pPr>
      <w:r>
        <w:t>Find the probability of winning if you pick the number 7 and it comes up on the wheel.</w:t>
      </w:r>
    </w:p>
    <w:p w14:paraId="49FE6157" w14:textId="278AA434" w:rsidR="00A3496D" w:rsidRDefault="00A3496D" w:rsidP="00A3496D">
      <w:pPr>
        <w:pStyle w:val="ListParagraph"/>
        <w:numPr>
          <w:ilvl w:val="0"/>
          <w:numId w:val="24"/>
        </w:numPr>
      </w:pPr>
      <w:r>
        <w:t>Find the odds against winning if you pick the number 7.</w:t>
      </w:r>
    </w:p>
    <w:p w14:paraId="54476605" w14:textId="5AC67395" w:rsidR="003A2B63" w:rsidRDefault="00A3496D" w:rsidP="003A2B63">
      <w:pPr>
        <w:pStyle w:val="ListParagraph"/>
        <w:numPr>
          <w:ilvl w:val="0"/>
          <w:numId w:val="24"/>
        </w:numPr>
      </w:pPr>
      <w:r>
        <w:t>The casino will pay you $20 for every dollar you bet if your number comes up.  How much profit is the casino making on the bet?</w:t>
      </w:r>
    </w:p>
    <w:p w14:paraId="1F0F13C4" w14:textId="6BB5BA53" w:rsidR="003A2B63" w:rsidRPr="00C404C6" w:rsidRDefault="003A2B63" w:rsidP="00AC5992"/>
    <w:p w14:paraId="54B6BA8B" w14:textId="77777777" w:rsidR="00D76582" w:rsidRDefault="00D76582">
      <w:pPr>
        <w:rPr>
          <w:rFonts w:eastAsiaTheme="minorEastAsia"/>
          <w:b/>
          <w:sz w:val="32"/>
          <w:lang w:eastAsia="ja-JP"/>
        </w:rPr>
      </w:pPr>
      <w:r>
        <w:rPr>
          <w:b/>
          <w:sz w:val="32"/>
        </w:rPr>
        <w:br w:type="page"/>
      </w:r>
    </w:p>
    <w:p w14:paraId="4340AA5C" w14:textId="6BCA8E01" w:rsidR="00AC5992" w:rsidRDefault="00AC5992" w:rsidP="00B12018">
      <w:pPr>
        <w:pStyle w:val="NoSpacing"/>
        <w:outlineLvl w:val="0"/>
        <w:rPr>
          <w:b/>
          <w:sz w:val="32"/>
        </w:rPr>
      </w:pPr>
      <w:r>
        <w:rPr>
          <w:b/>
          <w:sz w:val="32"/>
        </w:rPr>
        <w:t>Section 4.3:</w:t>
      </w:r>
      <w:r w:rsidRPr="005D719F">
        <w:rPr>
          <w:b/>
          <w:sz w:val="32"/>
        </w:rPr>
        <w:t xml:space="preserve"> </w:t>
      </w:r>
      <w:r>
        <w:rPr>
          <w:b/>
          <w:sz w:val="32"/>
        </w:rPr>
        <w:t>Conditional</w:t>
      </w:r>
      <w:r w:rsidRPr="005D719F">
        <w:rPr>
          <w:b/>
          <w:sz w:val="32"/>
        </w:rPr>
        <w:t xml:space="preserve"> Probability</w:t>
      </w:r>
    </w:p>
    <w:p w14:paraId="184F4E31" w14:textId="3E036DEA" w:rsidR="009F378F" w:rsidRDefault="00E27B53" w:rsidP="00AC5992">
      <w:r>
        <w:t xml:space="preserve">Suppose you want to figure out if you should buy a new car.  When you first go and look, you find two cars that you like the most.  In your mind they are equal, and so each has a 50% chance that you will pick it.  Then you start to look at the reviews of the cars and realize that the first car has had 40% of them needing to be repaired in the first year, while the second car only has 10% of the cars needing to be repaired in the first year.  You </w:t>
      </w:r>
      <w:r w:rsidR="00726125">
        <w:t>could</w:t>
      </w:r>
      <w:r>
        <w:t xml:space="preserve"> use this information to help you decide which car you want to actually purchase. </w:t>
      </w:r>
      <w:r w:rsidR="00726125">
        <w:t xml:space="preserve"> B</w:t>
      </w:r>
      <w:r>
        <w:t>oth cars no longer have a 50% chance of being the car you choose.  You could actually calculate the probability you will buy each car</w:t>
      </w:r>
      <w:r w:rsidR="009F378F">
        <w:t>, which is a conditional probability</w:t>
      </w:r>
      <w:r>
        <w:t xml:space="preserve">.  </w:t>
      </w:r>
      <w:r w:rsidR="00726125">
        <w:t>Y</w:t>
      </w:r>
      <w:r>
        <w:t xml:space="preserve">ou probably wouldn’t do this, </w:t>
      </w:r>
      <w:r w:rsidR="009F378F">
        <w:t>but it gives you an example of what a conditional probability is.</w:t>
      </w:r>
    </w:p>
    <w:p w14:paraId="41DB5B72" w14:textId="77777777" w:rsidR="009F378F" w:rsidRDefault="009F378F" w:rsidP="00AC5992"/>
    <w:p w14:paraId="22D461BE" w14:textId="3C982A42" w:rsidR="00AC5992" w:rsidRDefault="009F378F" w:rsidP="00AC5992">
      <w:r>
        <w:rPr>
          <w:b/>
        </w:rPr>
        <w:t>Conditional probabilities</w:t>
      </w:r>
      <w:r>
        <w:t xml:space="preserve"> are probabilities calculated after information is given.  </w:t>
      </w:r>
      <w:r w:rsidR="00D76582">
        <w:t>T</w:t>
      </w:r>
      <w:r>
        <w:t>his is where</w:t>
      </w:r>
      <w:r w:rsidR="00AC5992">
        <w:t xml:space="preserve"> you want to find the probability of event A happening after you know that event B has happened.  </w:t>
      </w:r>
      <w:r w:rsidR="00D76582">
        <w:t>If</w:t>
      </w:r>
      <w:r w:rsidR="00AC5992">
        <w:t xml:space="preserve"> you know that B has happened, then you don’t need to consider the rest of the sample space.  You only need the outcomes that make up event B.  </w:t>
      </w:r>
      <w:r w:rsidR="00D76582">
        <w:t>E</w:t>
      </w:r>
      <w:r w:rsidR="00AC5992">
        <w:t>vent B becom</w:t>
      </w:r>
      <w:r w:rsidR="005E2FE7">
        <w:t>es the new sample space, which is</w:t>
      </w:r>
      <w:r w:rsidR="00AC5992">
        <w:t xml:space="preserve"> call</w:t>
      </w:r>
      <w:r w:rsidR="005E2FE7">
        <w:t>ed</w:t>
      </w:r>
      <w:r w:rsidR="00AC5992">
        <w:t xml:space="preserve"> the </w:t>
      </w:r>
      <w:r w:rsidR="00AC5992" w:rsidRPr="00EB3045">
        <w:rPr>
          <w:b/>
        </w:rPr>
        <w:t>restricted sample space, R</w:t>
      </w:r>
      <w:r w:rsidR="00AC5992">
        <w:t>.  If you always write a restricted sample space when doing conditional probabilities and use this as your sample space, you will have no trouble w</w:t>
      </w:r>
      <w:r w:rsidR="0019650A">
        <w:t xml:space="preserve">ith conditional probabilities.  </w:t>
      </w:r>
      <w:r w:rsidR="00AC5992">
        <w:t xml:space="preserve">The notation for conditional probabilities is </w:t>
      </w:r>
      <w:r w:rsidR="007C4C6F" w:rsidRPr="007C4C6F">
        <w:rPr>
          <w:position w:val="-14"/>
        </w:rPr>
        <w:object w:dxaOrig="2440" w:dyaOrig="400" w14:anchorId="7F12CC47">
          <v:shape id="_x0000_i1089" type="#_x0000_t75" style="width:122pt;height:20pt" o:ole="">
            <v:imagedata r:id="rId135" o:title=""/>
          </v:shape>
          <o:OLEObject Type="Embed" ProgID="Equation.DSMT4" ShapeID="_x0000_i1089" DrawAspect="Content" ObjectID="_1384416044" r:id="rId136"/>
        </w:object>
      </w:r>
      <w:r w:rsidR="00AC5992">
        <w:t>.  The event following the vertical line is always the restricted sample space.</w:t>
      </w:r>
    </w:p>
    <w:p w14:paraId="48B67317" w14:textId="77777777" w:rsidR="00AC5992" w:rsidRDefault="00AC5992" w:rsidP="00AC5992"/>
    <w:p w14:paraId="1A6A149F" w14:textId="4AC2BB2A" w:rsidR="00AC5992" w:rsidRPr="004D317C" w:rsidRDefault="004D317C" w:rsidP="00B12018">
      <w:pPr>
        <w:outlineLvl w:val="0"/>
        <w:rPr>
          <w:b/>
        </w:rPr>
      </w:pPr>
      <w:r w:rsidRPr="004D317C">
        <w:rPr>
          <w:b/>
        </w:rPr>
        <w:t>Example #4.3.1</w:t>
      </w:r>
      <w:r w:rsidR="005A40AC">
        <w:rPr>
          <w:b/>
        </w:rPr>
        <w:t xml:space="preserve">: </w:t>
      </w:r>
      <w:r w:rsidR="00B41B4A">
        <w:rPr>
          <w:b/>
        </w:rPr>
        <w:t>Conditional P</w:t>
      </w:r>
      <w:r w:rsidR="00AC5992" w:rsidRPr="004D317C">
        <w:rPr>
          <w:b/>
        </w:rPr>
        <w:t>robabilities</w:t>
      </w:r>
    </w:p>
    <w:p w14:paraId="518D26B7" w14:textId="77777777" w:rsidR="004D317C" w:rsidRDefault="004D317C" w:rsidP="004D317C">
      <w:pPr>
        <w:pStyle w:val="ListParagraph"/>
        <w:numPr>
          <w:ilvl w:val="0"/>
          <w:numId w:val="10"/>
        </w:numPr>
      </w:pPr>
      <w:r>
        <w:t>Suppose you roll two dice.  What is the probability of getting a sum of 5, given that the first die is a 2?</w:t>
      </w:r>
    </w:p>
    <w:p w14:paraId="249C88F2" w14:textId="77777777" w:rsidR="00726125" w:rsidRDefault="00726125" w:rsidP="00E10E6A">
      <w:pPr>
        <w:pStyle w:val="ListParagraph"/>
        <w:outlineLvl w:val="0"/>
        <w:rPr>
          <w:b/>
        </w:rPr>
      </w:pPr>
    </w:p>
    <w:p w14:paraId="142CDAA4" w14:textId="77777777" w:rsidR="00E10E6A" w:rsidRDefault="00E10E6A" w:rsidP="00E10E6A">
      <w:pPr>
        <w:pStyle w:val="ListParagraph"/>
        <w:outlineLvl w:val="0"/>
        <w:rPr>
          <w:b/>
        </w:rPr>
      </w:pPr>
      <w:r>
        <w:rPr>
          <w:b/>
        </w:rPr>
        <w:t>Solution:</w:t>
      </w:r>
    </w:p>
    <w:p w14:paraId="2F130F27" w14:textId="77777777" w:rsidR="004D317C" w:rsidRDefault="004D317C" w:rsidP="004D317C">
      <w:pPr>
        <w:pStyle w:val="ListParagraph"/>
        <w:ind w:left="1440"/>
      </w:pPr>
      <w:r>
        <w:t>Since you know that the first die is a 2, then this is your restricted sample space, so</w:t>
      </w:r>
    </w:p>
    <w:p w14:paraId="09390863" w14:textId="77777777" w:rsidR="004D317C" w:rsidRDefault="004D317C" w:rsidP="007C4C6F">
      <w:pPr>
        <w:pStyle w:val="ListParagraph"/>
        <w:ind w:left="2160"/>
      </w:pPr>
      <w:r>
        <w:t>R = {(2,1), (2,2), (2,3), (2,4), (2,5), (2,6)}</w:t>
      </w:r>
    </w:p>
    <w:p w14:paraId="6C0380CC" w14:textId="24BD268A" w:rsidR="004D317C" w:rsidRDefault="00726125" w:rsidP="004D317C">
      <w:pPr>
        <w:pStyle w:val="ListParagraph"/>
        <w:ind w:left="1440"/>
      </w:pPr>
      <w:r>
        <w:t>O</w:t>
      </w:r>
      <w:r w:rsidR="004D317C">
        <w:t>ut of this restricted sample space, the way to get a sum of 5 is {(2,3)}.  Thus</w:t>
      </w:r>
    </w:p>
    <w:p w14:paraId="5D711336" w14:textId="40205B7E" w:rsidR="004D317C" w:rsidRDefault="007C4C6F" w:rsidP="007C4C6F">
      <w:pPr>
        <w:pStyle w:val="ListParagraph"/>
        <w:ind w:left="2160"/>
      </w:pPr>
      <w:r w:rsidRPr="007C4C6F">
        <w:rPr>
          <w:position w:val="-24"/>
        </w:rPr>
        <w:object w:dxaOrig="3360" w:dyaOrig="620" w14:anchorId="4B10CA77">
          <v:shape id="_x0000_i1090" type="#_x0000_t75" style="width:168pt;height:31pt" o:ole="">
            <v:imagedata r:id="rId137" o:title=""/>
          </v:shape>
          <o:OLEObject Type="Embed" ProgID="Equation.DSMT4" ShapeID="_x0000_i1090" DrawAspect="Content" ObjectID="_1384416045" r:id="rId138"/>
        </w:object>
      </w:r>
    </w:p>
    <w:p w14:paraId="55FAD742" w14:textId="77777777" w:rsidR="004D317C" w:rsidRDefault="004D317C" w:rsidP="004D317C"/>
    <w:p w14:paraId="1320D43F" w14:textId="77777777" w:rsidR="004D317C" w:rsidRDefault="004D317C" w:rsidP="004D317C">
      <w:pPr>
        <w:pStyle w:val="ListParagraph"/>
        <w:numPr>
          <w:ilvl w:val="0"/>
          <w:numId w:val="10"/>
        </w:numPr>
      </w:pPr>
      <w:r>
        <w:t>Suppose you roll two dice.  What is the probability of getting a sum of 7, given the first die is a 4?</w:t>
      </w:r>
    </w:p>
    <w:p w14:paraId="243E64B6" w14:textId="77777777" w:rsidR="00726125" w:rsidRDefault="00726125" w:rsidP="00E10E6A">
      <w:pPr>
        <w:pStyle w:val="ListParagraph"/>
        <w:outlineLvl w:val="0"/>
        <w:rPr>
          <w:b/>
        </w:rPr>
      </w:pPr>
    </w:p>
    <w:p w14:paraId="67ADDE0F" w14:textId="77777777" w:rsidR="00E10E6A" w:rsidRDefault="00E10E6A" w:rsidP="00E10E6A">
      <w:pPr>
        <w:pStyle w:val="ListParagraph"/>
        <w:outlineLvl w:val="0"/>
        <w:rPr>
          <w:b/>
        </w:rPr>
      </w:pPr>
      <w:r>
        <w:rPr>
          <w:b/>
        </w:rPr>
        <w:t>Solution:</w:t>
      </w:r>
    </w:p>
    <w:p w14:paraId="6D7B437C" w14:textId="77777777" w:rsidR="004D317C" w:rsidRDefault="004D317C" w:rsidP="004D317C">
      <w:pPr>
        <w:pStyle w:val="ListParagraph"/>
        <w:ind w:left="1440"/>
      </w:pPr>
      <w:r>
        <w:t>Since you know that the first die is a 4, this is your restricted sample space, so</w:t>
      </w:r>
    </w:p>
    <w:p w14:paraId="2CD8DAA4" w14:textId="77777777" w:rsidR="004D317C" w:rsidRDefault="004D317C" w:rsidP="007C4C6F">
      <w:pPr>
        <w:pStyle w:val="ListParagraph"/>
        <w:ind w:left="2160"/>
      </w:pPr>
      <w:r>
        <w:t>R = {(4,1), (4,2), (4,3), (4,4), (4,5), (4,6)}</w:t>
      </w:r>
    </w:p>
    <w:p w14:paraId="1648A351" w14:textId="0C5DA4A1" w:rsidR="004D317C" w:rsidRDefault="00726125" w:rsidP="004D317C">
      <w:pPr>
        <w:pStyle w:val="ListParagraph"/>
        <w:ind w:left="1440"/>
      </w:pPr>
      <w:r>
        <w:t>O</w:t>
      </w:r>
      <w:r w:rsidR="004D317C">
        <w:t>ut of this restricted sample space, the way to get a sum of 7 is {(4,3)}.</w:t>
      </w:r>
    </w:p>
    <w:p w14:paraId="7BAE16D1" w14:textId="77777777" w:rsidR="004D317C" w:rsidRDefault="004D317C" w:rsidP="004D317C">
      <w:pPr>
        <w:pStyle w:val="ListParagraph"/>
        <w:ind w:left="1440"/>
      </w:pPr>
      <w:r>
        <w:t>Thus</w:t>
      </w:r>
    </w:p>
    <w:p w14:paraId="60AE3933" w14:textId="50073CC5" w:rsidR="004D317C" w:rsidRDefault="007C4C6F" w:rsidP="007C4C6F">
      <w:pPr>
        <w:pStyle w:val="ListParagraph"/>
        <w:ind w:left="2160"/>
      </w:pPr>
      <w:r w:rsidRPr="007C4C6F">
        <w:rPr>
          <w:position w:val="-24"/>
        </w:rPr>
        <w:object w:dxaOrig="3360" w:dyaOrig="620" w14:anchorId="27B8524B">
          <v:shape id="_x0000_i1091" type="#_x0000_t75" style="width:168pt;height:31pt" o:ole="">
            <v:imagedata r:id="rId139" o:title=""/>
          </v:shape>
          <o:OLEObject Type="Embed" ProgID="Equation.DSMT4" ShapeID="_x0000_i1091" DrawAspect="Content" ObjectID="_1384416046" r:id="rId140"/>
        </w:object>
      </w:r>
    </w:p>
    <w:p w14:paraId="16D53B50" w14:textId="77777777" w:rsidR="004D317C" w:rsidRDefault="004D317C" w:rsidP="004D317C"/>
    <w:p w14:paraId="0D51211D" w14:textId="77777777" w:rsidR="004D317C" w:rsidRDefault="004D317C" w:rsidP="004D317C">
      <w:pPr>
        <w:pStyle w:val="ListParagraph"/>
        <w:numPr>
          <w:ilvl w:val="0"/>
          <w:numId w:val="10"/>
        </w:numPr>
      </w:pPr>
      <w:r>
        <w:t>Suppose you roll two dice.  What is the probability of getting the second die a 2, given the sum is a 9?</w:t>
      </w:r>
    </w:p>
    <w:p w14:paraId="077C4318" w14:textId="77777777" w:rsidR="00726125" w:rsidRDefault="00726125" w:rsidP="00E10E6A">
      <w:pPr>
        <w:pStyle w:val="ListParagraph"/>
        <w:outlineLvl w:val="0"/>
        <w:rPr>
          <w:b/>
        </w:rPr>
      </w:pPr>
    </w:p>
    <w:p w14:paraId="537DB4C0" w14:textId="77777777" w:rsidR="00E10E6A" w:rsidRDefault="00E10E6A" w:rsidP="00E10E6A">
      <w:pPr>
        <w:pStyle w:val="ListParagraph"/>
        <w:outlineLvl w:val="0"/>
        <w:rPr>
          <w:b/>
        </w:rPr>
      </w:pPr>
      <w:r>
        <w:rPr>
          <w:b/>
        </w:rPr>
        <w:t>Solution:</w:t>
      </w:r>
    </w:p>
    <w:p w14:paraId="7C702016" w14:textId="77777777" w:rsidR="004D317C" w:rsidRDefault="004D317C" w:rsidP="004D317C">
      <w:pPr>
        <w:pStyle w:val="ListParagraph"/>
        <w:ind w:left="1440"/>
      </w:pPr>
      <w:r>
        <w:t>Since you know the sum is a 9, this is your restricted sample space, so</w:t>
      </w:r>
    </w:p>
    <w:p w14:paraId="748BE1ED" w14:textId="77777777" w:rsidR="004D317C" w:rsidRDefault="004D317C" w:rsidP="007C4C6F">
      <w:pPr>
        <w:pStyle w:val="ListParagraph"/>
        <w:ind w:left="2160"/>
      </w:pPr>
      <w:r>
        <w:t>R = {(3,6), (4,5), (5,4), (6,3)}</w:t>
      </w:r>
    </w:p>
    <w:p w14:paraId="35673DB4" w14:textId="77777777" w:rsidR="004D317C" w:rsidRDefault="004D317C" w:rsidP="004D317C">
      <w:pPr>
        <w:pStyle w:val="ListParagraph"/>
        <w:ind w:left="1440"/>
      </w:pPr>
      <w:r>
        <w:t>Out of this restricted sample space there is no way to get the second die a 2.  Thus</w:t>
      </w:r>
    </w:p>
    <w:p w14:paraId="54B6FEED" w14:textId="6A736661" w:rsidR="004D317C" w:rsidRDefault="007C4C6F" w:rsidP="007C4C6F">
      <w:pPr>
        <w:pStyle w:val="ListParagraph"/>
        <w:ind w:left="2160"/>
      </w:pPr>
      <w:r w:rsidRPr="007C4C6F">
        <w:rPr>
          <w:position w:val="-14"/>
        </w:rPr>
        <w:object w:dxaOrig="3200" w:dyaOrig="400" w14:anchorId="40B340E9">
          <v:shape id="_x0000_i1092" type="#_x0000_t75" style="width:160pt;height:20pt" o:ole="">
            <v:imagedata r:id="rId141" o:title=""/>
          </v:shape>
          <o:OLEObject Type="Embed" ProgID="Equation.DSMT4" ShapeID="_x0000_i1092" DrawAspect="Content" ObjectID="_1384416047" r:id="rId142"/>
        </w:object>
      </w:r>
    </w:p>
    <w:p w14:paraId="0B5EB074" w14:textId="77777777" w:rsidR="004D317C" w:rsidRDefault="004D317C" w:rsidP="004D317C"/>
    <w:p w14:paraId="4AA40A43" w14:textId="77777777" w:rsidR="004D317C" w:rsidRDefault="004D317C" w:rsidP="004D317C">
      <w:pPr>
        <w:pStyle w:val="ListParagraph"/>
        <w:numPr>
          <w:ilvl w:val="0"/>
          <w:numId w:val="10"/>
        </w:numPr>
      </w:pPr>
      <w:r>
        <w:t>Suppose you pick a card from a deck.  What is the probability of getting a Spade, given that the card is a Jack?</w:t>
      </w:r>
    </w:p>
    <w:p w14:paraId="4526A3B8" w14:textId="77777777" w:rsidR="00726125" w:rsidRDefault="00726125" w:rsidP="00E10E6A">
      <w:pPr>
        <w:pStyle w:val="ListParagraph"/>
        <w:outlineLvl w:val="0"/>
        <w:rPr>
          <w:b/>
        </w:rPr>
      </w:pPr>
    </w:p>
    <w:p w14:paraId="188C0B62" w14:textId="77777777" w:rsidR="00E10E6A" w:rsidRDefault="00E10E6A" w:rsidP="00E10E6A">
      <w:pPr>
        <w:pStyle w:val="ListParagraph"/>
        <w:outlineLvl w:val="0"/>
        <w:rPr>
          <w:b/>
        </w:rPr>
      </w:pPr>
      <w:r>
        <w:rPr>
          <w:b/>
        </w:rPr>
        <w:t>Solution:</w:t>
      </w:r>
    </w:p>
    <w:p w14:paraId="122A880E" w14:textId="77777777" w:rsidR="004D317C" w:rsidRDefault="004D317C" w:rsidP="004D317C">
      <w:pPr>
        <w:pStyle w:val="ListParagraph"/>
        <w:ind w:left="1440"/>
      </w:pPr>
      <w:r>
        <w:t>Since you know that the card is a Jack, this is your restricted sample space, so</w:t>
      </w:r>
    </w:p>
    <w:p w14:paraId="04B24127" w14:textId="77777777" w:rsidR="004D317C" w:rsidRDefault="004D317C" w:rsidP="007C4C6F">
      <w:pPr>
        <w:pStyle w:val="ListParagraph"/>
        <w:ind w:left="2160"/>
      </w:pPr>
      <w:r>
        <w:t>R = {JS, JC, JD, JH}</w:t>
      </w:r>
    </w:p>
    <w:p w14:paraId="457A3442" w14:textId="67E17E5D" w:rsidR="004D317C" w:rsidRDefault="004D317C" w:rsidP="004D317C">
      <w:pPr>
        <w:pStyle w:val="ListParagraph"/>
        <w:ind w:left="1440"/>
      </w:pPr>
      <w:r>
        <w:t>Out of this restricted sample space, the</w:t>
      </w:r>
      <w:r w:rsidR="00726125">
        <w:t xml:space="preserve"> way to get a Spade is {JS}.  Thus</w:t>
      </w:r>
    </w:p>
    <w:p w14:paraId="7C339F90" w14:textId="73BCA883" w:rsidR="004D317C" w:rsidRDefault="007C4C6F" w:rsidP="007C4C6F">
      <w:pPr>
        <w:pStyle w:val="ListParagraph"/>
        <w:ind w:left="2160"/>
      </w:pPr>
      <w:r w:rsidRPr="007C4C6F">
        <w:rPr>
          <w:position w:val="-24"/>
        </w:rPr>
        <w:object w:dxaOrig="1920" w:dyaOrig="620" w14:anchorId="682B7B7D">
          <v:shape id="_x0000_i1093" type="#_x0000_t75" style="width:96pt;height:31pt" o:ole="">
            <v:imagedata r:id="rId143" o:title=""/>
          </v:shape>
          <o:OLEObject Type="Embed" ProgID="Equation.DSMT4" ShapeID="_x0000_i1093" DrawAspect="Content" ObjectID="_1384416048" r:id="rId144"/>
        </w:object>
      </w:r>
    </w:p>
    <w:p w14:paraId="637D647A" w14:textId="77777777" w:rsidR="004D317C" w:rsidRDefault="004D317C" w:rsidP="004D317C"/>
    <w:p w14:paraId="5C847E40" w14:textId="77777777" w:rsidR="004D317C" w:rsidRDefault="004D317C" w:rsidP="004D317C">
      <w:pPr>
        <w:pStyle w:val="ListParagraph"/>
        <w:numPr>
          <w:ilvl w:val="0"/>
          <w:numId w:val="10"/>
        </w:numPr>
      </w:pPr>
      <w:r>
        <w:t>Suppose you pick a card from a deck.  What is the probability of getting an Ace, given the card is a Queen?</w:t>
      </w:r>
    </w:p>
    <w:p w14:paraId="50B9ACFF" w14:textId="77777777" w:rsidR="00726125" w:rsidRDefault="00726125" w:rsidP="00E10E6A">
      <w:pPr>
        <w:pStyle w:val="ListParagraph"/>
        <w:outlineLvl w:val="0"/>
        <w:rPr>
          <w:b/>
        </w:rPr>
      </w:pPr>
    </w:p>
    <w:p w14:paraId="4F9D7C14" w14:textId="77777777" w:rsidR="00E10E6A" w:rsidRDefault="00E10E6A" w:rsidP="00E10E6A">
      <w:pPr>
        <w:pStyle w:val="ListParagraph"/>
        <w:outlineLvl w:val="0"/>
        <w:rPr>
          <w:b/>
        </w:rPr>
      </w:pPr>
      <w:r>
        <w:rPr>
          <w:b/>
        </w:rPr>
        <w:t>Solution:</w:t>
      </w:r>
    </w:p>
    <w:p w14:paraId="61EC4699" w14:textId="77777777" w:rsidR="004D317C" w:rsidRDefault="004D317C" w:rsidP="004D317C">
      <w:pPr>
        <w:pStyle w:val="ListParagraph"/>
        <w:ind w:left="1440"/>
      </w:pPr>
      <w:r>
        <w:t>Since you know that the card is a Queen, then this is your restricted sample space, so</w:t>
      </w:r>
    </w:p>
    <w:p w14:paraId="405D4442" w14:textId="77777777" w:rsidR="004D317C" w:rsidRDefault="004D317C" w:rsidP="007C4C6F">
      <w:pPr>
        <w:pStyle w:val="ListParagraph"/>
        <w:ind w:left="2160"/>
      </w:pPr>
      <w:r>
        <w:t>R = {QS, QC, QD, QH}</w:t>
      </w:r>
    </w:p>
    <w:p w14:paraId="5510684C" w14:textId="5AC196A3" w:rsidR="004D317C" w:rsidRDefault="004D317C" w:rsidP="004D317C">
      <w:pPr>
        <w:pStyle w:val="ListParagraph"/>
        <w:ind w:left="1440"/>
      </w:pPr>
      <w:r>
        <w:t>Out of this restricted sample space, t</w:t>
      </w:r>
      <w:r w:rsidR="00726125">
        <w:t>here is no way to get an Ace, thus</w:t>
      </w:r>
    </w:p>
    <w:p w14:paraId="717E2105" w14:textId="144B4E58" w:rsidR="004D317C" w:rsidRPr="007B4D55" w:rsidRDefault="007C4C6F" w:rsidP="007C4C6F">
      <w:pPr>
        <w:pStyle w:val="ListParagraph"/>
        <w:ind w:left="2160"/>
      </w:pPr>
      <w:r w:rsidRPr="007C4C6F">
        <w:rPr>
          <w:position w:val="-14"/>
        </w:rPr>
        <w:object w:dxaOrig="1860" w:dyaOrig="400" w14:anchorId="2799A8AC">
          <v:shape id="_x0000_i1094" type="#_x0000_t75" style="width:93pt;height:20pt" o:ole="">
            <v:imagedata r:id="rId145" o:title=""/>
          </v:shape>
          <o:OLEObject Type="Embed" ProgID="Equation.DSMT4" ShapeID="_x0000_i1094" DrawAspect="Content" ObjectID="_1384416049" r:id="rId146"/>
        </w:object>
      </w:r>
    </w:p>
    <w:p w14:paraId="72A5D460" w14:textId="77777777" w:rsidR="00AC5992" w:rsidRDefault="00AC5992" w:rsidP="00AC5992"/>
    <w:p w14:paraId="5ED1650D" w14:textId="649EC9DB" w:rsidR="00AC5992" w:rsidRPr="00B83E16" w:rsidRDefault="00AC5992" w:rsidP="00AC5992">
      <w:r>
        <w:t>If you look at the results of exampl</w:t>
      </w:r>
      <w:r w:rsidR="00936161">
        <w:t>e #4.2.7</w:t>
      </w:r>
      <w:r w:rsidR="00754D35">
        <w:t xml:space="preserve"> part d and example #4.3.1</w:t>
      </w:r>
      <w:r>
        <w:t xml:space="preserve"> part b, you will notice that you get the same answer.  This means that knowing that the first die is a 4 did not change the probability that the sum is a 7.  </w:t>
      </w:r>
      <w:r w:rsidR="00726125">
        <w:t>T</w:t>
      </w:r>
      <w:r>
        <w:t>his added knowledge did not help you in any way.  It is as if that information was not given at all.  However, if you compa</w:t>
      </w:r>
      <w:r w:rsidR="00936161">
        <w:t>re example #4.2.7</w:t>
      </w:r>
      <w:r w:rsidR="00754D35">
        <w:t xml:space="preserve"> part b and example #4.3.1</w:t>
      </w:r>
      <w:r>
        <w:t xml:space="preserve"> part a, you will notice that they are not the same answer.  </w:t>
      </w:r>
      <w:r w:rsidR="00D76582">
        <w:t>I</w:t>
      </w:r>
      <w:r>
        <w:t xml:space="preserve">n this case, knowing that the first die is a 2 did change the probability of getting a sum of 5.  In the first case, the events sum of 7 and first die is a 4 are called </w:t>
      </w:r>
      <w:r>
        <w:rPr>
          <w:b/>
        </w:rPr>
        <w:t>independent events.</w:t>
      </w:r>
      <w:r>
        <w:t xml:space="preserve">  In the second case, the events sum of 5 and first die is a 2 are called </w:t>
      </w:r>
      <w:r>
        <w:rPr>
          <w:b/>
        </w:rPr>
        <w:t>dependent events.</w:t>
      </w:r>
    </w:p>
    <w:p w14:paraId="221E9F6E" w14:textId="77777777" w:rsidR="00AC5992" w:rsidRDefault="00AC5992" w:rsidP="00AC5992"/>
    <w:p w14:paraId="0BD71488" w14:textId="77777777" w:rsidR="00AC5992" w:rsidRDefault="00AC5992" w:rsidP="00AC5992">
      <w:r>
        <w:t xml:space="preserve">Events A and B are considered </w:t>
      </w:r>
      <w:r>
        <w:rPr>
          <w:b/>
        </w:rPr>
        <w:t>independent events</w:t>
      </w:r>
      <w:r>
        <w:t xml:space="preserve"> if the fact that one event happens does not change the probability of the other event happening.  In other words, events A and B are independent if the fact that B has happened does not affect the probability of event A happening and the fact that A has happened does not affect the probability of event B happening.  Otherwise, the two events are dependent.</w:t>
      </w:r>
    </w:p>
    <w:p w14:paraId="553B6984" w14:textId="7E0EC9AA" w:rsidR="00AC5992" w:rsidRDefault="00AC5992" w:rsidP="00AC5992">
      <w:r>
        <w:t xml:space="preserve">In symbols, </w:t>
      </w:r>
      <w:r w:rsidR="007C4C6F">
        <w:t xml:space="preserve">A and B are independent if </w:t>
      </w:r>
    </w:p>
    <w:p w14:paraId="6DBA040B" w14:textId="3173B6B7" w:rsidR="00AC5992" w:rsidRDefault="007C4C6F" w:rsidP="007C4C6F">
      <w:pPr>
        <w:ind w:left="720"/>
      </w:pPr>
      <w:r w:rsidRPr="007C4C6F">
        <w:rPr>
          <w:position w:val="-14"/>
        </w:rPr>
        <w:object w:dxaOrig="1560" w:dyaOrig="400" w14:anchorId="185B6902">
          <v:shape id="_x0000_i1095" type="#_x0000_t75" style="width:78pt;height:20pt" o:ole="">
            <v:imagedata r:id="rId147" o:title=""/>
          </v:shape>
          <o:OLEObject Type="Embed" ProgID="Equation.DSMT4" ShapeID="_x0000_i1095" DrawAspect="Content" ObjectID="_1384416050" r:id="rId148"/>
        </w:object>
      </w:r>
      <w:r w:rsidR="003C37CA">
        <w:t xml:space="preserve"> </w:t>
      </w:r>
      <w:r>
        <w:t xml:space="preserve">or </w:t>
      </w:r>
      <w:r w:rsidRPr="007C4C6F">
        <w:rPr>
          <w:position w:val="-14"/>
        </w:rPr>
        <w:object w:dxaOrig="1560" w:dyaOrig="400" w14:anchorId="7F682717">
          <v:shape id="_x0000_i1096" type="#_x0000_t75" style="width:78pt;height:20pt" o:ole="">
            <v:imagedata r:id="rId149" o:title=""/>
          </v:shape>
          <o:OLEObject Type="Embed" ProgID="Equation.DSMT4" ShapeID="_x0000_i1096" DrawAspect="Content" ObjectID="_1384416051" r:id="rId150"/>
        </w:object>
      </w:r>
    </w:p>
    <w:p w14:paraId="143A1508" w14:textId="77777777" w:rsidR="00AC5992" w:rsidRDefault="00AC5992" w:rsidP="00AC5992"/>
    <w:p w14:paraId="13459147" w14:textId="5E1E9BDA" w:rsidR="00AC5992" w:rsidRPr="00B41B4A" w:rsidRDefault="003C37CA" w:rsidP="00B12018">
      <w:pPr>
        <w:outlineLvl w:val="0"/>
        <w:rPr>
          <w:b/>
        </w:rPr>
      </w:pPr>
      <w:r w:rsidRPr="00B41B4A">
        <w:rPr>
          <w:b/>
        </w:rPr>
        <w:t>Example #4.3.2</w:t>
      </w:r>
      <w:r w:rsidR="00AC5992" w:rsidRPr="00B41B4A">
        <w:rPr>
          <w:b/>
        </w:rPr>
        <w:t>:</w:t>
      </w:r>
      <w:r w:rsidR="00B41B4A">
        <w:rPr>
          <w:b/>
        </w:rPr>
        <w:t xml:space="preserve"> Independent E</w:t>
      </w:r>
      <w:r w:rsidR="00AC5992" w:rsidRPr="00B41B4A">
        <w:rPr>
          <w:b/>
        </w:rPr>
        <w:t>vents</w:t>
      </w:r>
    </w:p>
    <w:p w14:paraId="170F7750" w14:textId="7FDADAC8" w:rsidR="003C37CA" w:rsidRDefault="003C37CA" w:rsidP="003C37CA">
      <w:pPr>
        <w:pStyle w:val="ListParagraph"/>
        <w:numPr>
          <w:ilvl w:val="0"/>
          <w:numId w:val="11"/>
        </w:numPr>
      </w:pPr>
      <w:r>
        <w:t>Suppose you roll two dice.  Are the events “sum of 7” and “first die is a 3” independent?</w:t>
      </w:r>
    </w:p>
    <w:p w14:paraId="683C4958" w14:textId="77777777" w:rsidR="00726125" w:rsidRDefault="00726125" w:rsidP="00E10E6A">
      <w:pPr>
        <w:pStyle w:val="ListParagraph"/>
        <w:outlineLvl w:val="0"/>
        <w:rPr>
          <w:b/>
        </w:rPr>
      </w:pPr>
    </w:p>
    <w:p w14:paraId="24AB1CD4" w14:textId="77777777" w:rsidR="00E10E6A" w:rsidRDefault="00E10E6A" w:rsidP="00E10E6A">
      <w:pPr>
        <w:pStyle w:val="ListParagraph"/>
        <w:outlineLvl w:val="0"/>
        <w:rPr>
          <w:b/>
        </w:rPr>
      </w:pPr>
      <w:r>
        <w:rPr>
          <w:b/>
        </w:rPr>
        <w:t>Solution:</w:t>
      </w:r>
    </w:p>
    <w:p w14:paraId="4760ECA9" w14:textId="5B89F1C9" w:rsidR="003C37CA" w:rsidRDefault="003C37CA" w:rsidP="003C37CA">
      <w:pPr>
        <w:pStyle w:val="ListParagraph"/>
        <w:ind w:left="1440"/>
      </w:pPr>
      <w:r>
        <w:t xml:space="preserve">To determine if they are independent, you need to see if </w:t>
      </w:r>
      <w:r w:rsidR="007C4C6F" w:rsidRPr="007C4C6F">
        <w:rPr>
          <w:position w:val="-14"/>
        </w:rPr>
        <w:object w:dxaOrig="1560" w:dyaOrig="400" w14:anchorId="6C231578">
          <v:shape id="_x0000_i1097" type="#_x0000_t75" style="width:78pt;height:20pt" o:ole="">
            <v:imagedata r:id="rId151" o:title=""/>
          </v:shape>
          <o:OLEObject Type="Embed" ProgID="Equation.DSMT4" ShapeID="_x0000_i1097" DrawAspect="Content" ObjectID="_1384416052" r:id="rId152"/>
        </w:object>
      </w:r>
      <w:r>
        <w:t>.</w:t>
      </w:r>
    </w:p>
    <w:p w14:paraId="6C63FCDD" w14:textId="77777777" w:rsidR="003C37CA" w:rsidRDefault="003C37CA" w:rsidP="003C37CA">
      <w:pPr>
        <w:pStyle w:val="ListParagraph"/>
        <w:ind w:left="1440"/>
      </w:pPr>
      <w:r>
        <w:t>It doesn’t matter which event is A or B, so just assign one as A and one as B.</w:t>
      </w:r>
    </w:p>
    <w:p w14:paraId="52E89296" w14:textId="77777777" w:rsidR="003C37CA" w:rsidRDefault="003C37CA" w:rsidP="003C37CA">
      <w:pPr>
        <w:pStyle w:val="ListParagraph"/>
        <w:ind w:left="1440"/>
      </w:pPr>
      <w:r>
        <w:t>Let A = sum of 7 = {(1,6), (2,5), (3,4), (4,3), (5,2), (6,1)} and B = first die is a 3 = {(3,1), (3,2), (3,3), (3,4), (3,5), (3,6)}</w:t>
      </w:r>
    </w:p>
    <w:p w14:paraId="3F4C5856" w14:textId="7CB89612" w:rsidR="003C37CA" w:rsidRDefault="007C4C6F" w:rsidP="003C37CA">
      <w:pPr>
        <w:pStyle w:val="ListParagraph"/>
        <w:ind w:left="1440"/>
      </w:pPr>
      <w:r w:rsidRPr="007C4C6F">
        <w:rPr>
          <w:position w:val="-14"/>
        </w:rPr>
        <w:object w:dxaOrig="800" w:dyaOrig="400" w14:anchorId="6965B78B">
          <v:shape id="_x0000_i1098" type="#_x0000_t75" style="width:40pt;height:20pt" o:ole="">
            <v:imagedata r:id="rId153" o:title=""/>
          </v:shape>
          <o:OLEObject Type="Embed" ProgID="Equation.DSMT4" ShapeID="_x0000_i1098" DrawAspect="Content" ObjectID="_1384416053" r:id="rId154"/>
        </w:object>
      </w:r>
      <w:r w:rsidR="003C37CA">
        <w:t xml:space="preserve"> means that you assume that B has happened.  </w:t>
      </w:r>
      <w:r w:rsidR="00D76582">
        <w:t>T</w:t>
      </w:r>
      <w:r w:rsidR="003C37CA">
        <w:t>he restricted sample space is B,</w:t>
      </w:r>
    </w:p>
    <w:p w14:paraId="6EE5BEE5" w14:textId="77777777" w:rsidR="003C37CA" w:rsidRDefault="003C37CA" w:rsidP="007C4C6F">
      <w:pPr>
        <w:pStyle w:val="ListParagraph"/>
        <w:ind w:left="2160"/>
      </w:pPr>
      <w:r>
        <w:t>R = {(3,1), (3,2), (3,3), (3,4), (3,5), (3,6)}</w:t>
      </w:r>
    </w:p>
    <w:p w14:paraId="7ED9475B" w14:textId="77777777" w:rsidR="003C37CA" w:rsidRDefault="003C37CA" w:rsidP="003C37CA">
      <w:pPr>
        <w:pStyle w:val="ListParagraph"/>
        <w:ind w:left="1440"/>
      </w:pPr>
      <w:r>
        <w:t>In this restricted sample space, the way for A to happen is {(3,4)}, so</w:t>
      </w:r>
    </w:p>
    <w:p w14:paraId="70936B1C" w14:textId="174627A3" w:rsidR="003C37CA" w:rsidRDefault="007C4C6F" w:rsidP="007C4C6F">
      <w:pPr>
        <w:pStyle w:val="ListParagraph"/>
        <w:ind w:left="2160"/>
      </w:pPr>
      <w:r w:rsidRPr="007C4C6F">
        <w:rPr>
          <w:position w:val="-24"/>
        </w:rPr>
        <w:object w:dxaOrig="1200" w:dyaOrig="620" w14:anchorId="3F355975">
          <v:shape id="_x0000_i1099" type="#_x0000_t75" style="width:60pt;height:31pt" o:ole="">
            <v:imagedata r:id="rId155" o:title=""/>
          </v:shape>
          <o:OLEObject Type="Embed" ProgID="Equation.DSMT4" ShapeID="_x0000_i1099" DrawAspect="Content" ObjectID="_1384416054" r:id="rId156"/>
        </w:object>
      </w:r>
    </w:p>
    <w:p w14:paraId="62811784" w14:textId="0F59CAB7" w:rsidR="003C37CA" w:rsidRDefault="003C37CA" w:rsidP="007C4C6F">
      <w:pPr>
        <w:pStyle w:val="ListParagraph"/>
        <w:ind w:left="2160"/>
      </w:pPr>
      <w:r>
        <w:t xml:space="preserve">The </w:t>
      </w:r>
      <w:r w:rsidR="007C4C6F" w:rsidRPr="007C4C6F">
        <w:rPr>
          <w:position w:val="-24"/>
        </w:rPr>
        <w:object w:dxaOrig="1520" w:dyaOrig="620" w14:anchorId="796B5D98">
          <v:shape id="_x0000_i1100" type="#_x0000_t75" style="width:76pt;height:31pt" o:ole="">
            <v:imagedata r:id="rId157" o:title=""/>
          </v:shape>
          <o:OLEObject Type="Embed" ProgID="Equation.DSMT4" ShapeID="_x0000_i1100" DrawAspect="Content" ObjectID="_1384416055" r:id="rId158"/>
        </w:object>
      </w:r>
    </w:p>
    <w:p w14:paraId="0D701705" w14:textId="60F7DD14" w:rsidR="003C37CA" w:rsidRDefault="007C4C6F" w:rsidP="003C37CA">
      <w:pPr>
        <w:pStyle w:val="ListParagraph"/>
        <w:ind w:left="1440"/>
      </w:pPr>
      <w:r w:rsidRPr="007C4C6F">
        <w:rPr>
          <w:position w:val="-14"/>
        </w:rPr>
        <w:object w:dxaOrig="1560" w:dyaOrig="400" w14:anchorId="2847D45D">
          <v:shape id="_x0000_i1101" type="#_x0000_t75" style="width:78pt;height:20pt" o:ole="">
            <v:imagedata r:id="rId159" o:title=""/>
          </v:shape>
          <o:OLEObject Type="Embed" ProgID="Equation.DSMT4" ShapeID="_x0000_i1101" DrawAspect="Content" ObjectID="_1384416056" r:id="rId160"/>
        </w:object>
      </w:r>
      <w:r>
        <w:t>.  Thus</w:t>
      </w:r>
      <w:r w:rsidR="003C37CA">
        <w:t xml:space="preserve"> “sum of 7” and “first die is a 3” are independent events.</w:t>
      </w:r>
    </w:p>
    <w:p w14:paraId="202FDC28" w14:textId="77777777" w:rsidR="003C37CA" w:rsidRDefault="003C37CA" w:rsidP="003C37CA">
      <w:pPr>
        <w:pStyle w:val="ListParagraph"/>
        <w:ind w:left="1440"/>
      </w:pPr>
    </w:p>
    <w:p w14:paraId="671DACFE" w14:textId="2E10923C" w:rsidR="003C37CA" w:rsidRDefault="003C37CA" w:rsidP="003C37CA">
      <w:pPr>
        <w:pStyle w:val="ListParagraph"/>
        <w:numPr>
          <w:ilvl w:val="0"/>
          <w:numId w:val="11"/>
        </w:numPr>
      </w:pPr>
      <w:r>
        <w:t>Suppose you roll two dice.  Are the events “sum of 6” and “first die is a 4” independent?</w:t>
      </w:r>
    </w:p>
    <w:p w14:paraId="6BD69B9E" w14:textId="77777777" w:rsidR="00726125" w:rsidRDefault="00726125" w:rsidP="00E10E6A">
      <w:pPr>
        <w:pStyle w:val="ListParagraph"/>
        <w:outlineLvl w:val="0"/>
        <w:rPr>
          <w:b/>
        </w:rPr>
      </w:pPr>
    </w:p>
    <w:p w14:paraId="2F2E777F" w14:textId="77777777" w:rsidR="00E10E6A" w:rsidRDefault="00E10E6A" w:rsidP="00E10E6A">
      <w:pPr>
        <w:pStyle w:val="ListParagraph"/>
        <w:outlineLvl w:val="0"/>
        <w:rPr>
          <w:b/>
        </w:rPr>
      </w:pPr>
      <w:r>
        <w:rPr>
          <w:b/>
        </w:rPr>
        <w:t>Solution:</w:t>
      </w:r>
    </w:p>
    <w:p w14:paraId="78826A88" w14:textId="2E8C5EA8" w:rsidR="003C37CA" w:rsidRDefault="003C37CA" w:rsidP="003C37CA">
      <w:pPr>
        <w:pStyle w:val="ListParagraph"/>
        <w:ind w:left="1440"/>
      </w:pPr>
      <w:r>
        <w:t>To determine if they are independent, you need to see if</w:t>
      </w:r>
      <w:r w:rsidR="00D76582">
        <w:t xml:space="preserve"> </w:t>
      </w:r>
      <w:r w:rsidR="007C4C6F" w:rsidRPr="007C4C6F">
        <w:rPr>
          <w:position w:val="-14"/>
        </w:rPr>
        <w:object w:dxaOrig="1560" w:dyaOrig="400" w14:anchorId="32B2313A">
          <v:shape id="_x0000_i1102" type="#_x0000_t75" style="width:78pt;height:20pt" o:ole="">
            <v:imagedata r:id="rId161" o:title=""/>
          </v:shape>
          <o:OLEObject Type="Embed" ProgID="Equation.DSMT4" ShapeID="_x0000_i1102" DrawAspect="Content" ObjectID="_1384416057" r:id="rId162"/>
        </w:object>
      </w:r>
      <w:r>
        <w:t>.</w:t>
      </w:r>
    </w:p>
    <w:p w14:paraId="3E3DD094" w14:textId="77777777" w:rsidR="003C37CA" w:rsidRDefault="003C37CA" w:rsidP="003C37CA">
      <w:pPr>
        <w:pStyle w:val="ListParagraph"/>
        <w:ind w:left="1440"/>
      </w:pPr>
      <w:r>
        <w:t>It doesn’t matter which event is A or B, so just assign one as A and one as B.</w:t>
      </w:r>
    </w:p>
    <w:p w14:paraId="64778A44" w14:textId="77777777" w:rsidR="003C37CA" w:rsidRDefault="003C37CA" w:rsidP="003C37CA">
      <w:pPr>
        <w:pStyle w:val="ListParagraph"/>
        <w:ind w:left="1440"/>
      </w:pPr>
      <w:r>
        <w:t>Let A = sum of 6 = {(1,5), (2,4), (3,3), (4,2), (5,1)} and B = first die is a 4 = {(4,1), (4,2), (4,3), (4,4), (4,5), (4,6)}, so</w:t>
      </w:r>
    </w:p>
    <w:p w14:paraId="59003E00" w14:textId="3E3799A7" w:rsidR="003C37CA" w:rsidRDefault="007C4C6F" w:rsidP="007C4C6F">
      <w:pPr>
        <w:pStyle w:val="ListParagraph"/>
        <w:ind w:left="2160"/>
      </w:pPr>
      <w:r w:rsidRPr="007C4C6F">
        <w:rPr>
          <w:position w:val="-24"/>
        </w:rPr>
        <w:object w:dxaOrig="1120" w:dyaOrig="620" w14:anchorId="0F5AD9E8">
          <v:shape id="_x0000_i1103" type="#_x0000_t75" style="width:56pt;height:31pt" o:ole="">
            <v:imagedata r:id="rId163" o:title=""/>
          </v:shape>
          <o:OLEObject Type="Embed" ProgID="Equation.DSMT4" ShapeID="_x0000_i1103" DrawAspect="Content" ObjectID="_1384416058" r:id="rId164"/>
        </w:object>
      </w:r>
    </w:p>
    <w:p w14:paraId="79576408" w14:textId="6F4645E5" w:rsidR="003C37CA" w:rsidRDefault="003C37CA" w:rsidP="003C37CA">
      <w:pPr>
        <w:pStyle w:val="ListParagraph"/>
        <w:ind w:left="1440"/>
      </w:pPr>
      <w:r>
        <w:t xml:space="preserve">For </w:t>
      </w:r>
      <w:r w:rsidR="00B77AEA">
        <w:rPr>
          <w:position w:val="-14"/>
        </w:rPr>
        <w:pict w14:anchorId="71C34123">
          <v:shape id="_x0000_i1104" type="#_x0000_t75" style="width:40pt;height:20pt">
            <v:imagedata r:id="rId165" o:title=""/>
          </v:shape>
        </w:pict>
      </w:r>
      <w:r>
        <w:t xml:space="preserve">, the restricted sample space is B, </w:t>
      </w:r>
    </w:p>
    <w:p w14:paraId="28A58589" w14:textId="77777777" w:rsidR="003C37CA" w:rsidRDefault="003C37CA" w:rsidP="007C4C6F">
      <w:pPr>
        <w:pStyle w:val="ListParagraph"/>
        <w:ind w:left="2160"/>
      </w:pPr>
      <w:r>
        <w:t>R = {(4,1), (4,2), (4,3), (4,4), (4,5), (4,6)}</w:t>
      </w:r>
    </w:p>
    <w:p w14:paraId="7100B1B5" w14:textId="77777777" w:rsidR="003C37CA" w:rsidRDefault="003C37CA" w:rsidP="003C37CA">
      <w:pPr>
        <w:pStyle w:val="ListParagraph"/>
        <w:ind w:left="1440"/>
      </w:pPr>
      <w:r>
        <w:t>In this restricted sample space, the way for A to happen is {(4,2)}, so</w:t>
      </w:r>
    </w:p>
    <w:p w14:paraId="42AE5DE5" w14:textId="352EC7EA" w:rsidR="003C37CA" w:rsidRDefault="007C4C6F" w:rsidP="007C4C6F">
      <w:pPr>
        <w:pStyle w:val="ListParagraph"/>
        <w:ind w:left="2160"/>
      </w:pPr>
      <w:r w:rsidRPr="007C4C6F">
        <w:rPr>
          <w:position w:val="-24"/>
        </w:rPr>
        <w:object w:dxaOrig="1200" w:dyaOrig="620" w14:anchorId="760E64DF">
          <v:shape id="_x0000_i1105" type="#_x0000_t75" style="width:60pt;height:31pt" o:ole="">
            <v:imagedata r:id="rId166" o:title=""/>
          </v:shape>
          <o:OLEObject Type="Embed" ProgID="Equation.DSMT4" ShapeID="_x0000_i1105" DrawAspect="Content" ObjectID="_1384416059" r:id="rId167"/>
        </w:object>
      </w:r>
      <w:r w:rsidR="003C37CA">
        <w:t>.</w:t>
      </w:r>
    </w:p>
    <w:p w14:paraId="75C095F4" w14:textId="706D93AF" w:rsidR="003C37CA" w:rsidRDefault="003C37CA" w:rsidP="00F642C3">
      <w:pPr>
        <w:pStyle w:val="ListParagraph"/>
        <w:ind w:left="1440"/>
      </w:pPr>
      <w:r>
        <w:t xml:space="preserve">In this case, </w:t>
      </w:r>
      <w:r w:rsidR="00F642C3">
        <w:t>“</w:t>
      </w:r>
      <w:r>
        <w:t>sum of 6</w:t>
      </w:r>
      <w:r w:rsidR="00F642C3">
        <w:t>”</w:t>
      </w:r>
      <w:r>
        <w:t xml:space="preserve"> and </w:t>
      </w:r>
      <w:r w:rsidR="00F642C3">
        <w:t>“</w:t>
      </w:r>
      <w:r>
        <w:t>first die is a 4</w:t>
      </w:r>
      <w:r w:rsidR="00F642C3">
        <w:t>”</w:t>
      </w:r>
      <w:r>
        <w:t xml:space="preserve"> are dependent sinc</w:t>
      </w:r>
      <w:r w:rsidR="00F642C3">
        <w:t xml:space="preserve">e </w:t>
      </w:r>
      <w:r w:rsidR="007C4C6F" w:rsidRPr="007C4C6F">
        <w:rPr>
          <w:position w:val="-14"/>
        </w:rPr>
        <w:object w:dxaOrig="1560" w:dyaOrig="400" w14:anchorId="5EB83120">
          <v:shape id="_x0000_i1106" type="#_x0000_t75" style="width:78pt;height:20pt" o:ole="">
            <v:imagedata r:id="rId168" o:title=""/>
          </v:shape>
          <o:OLEObject Type="Embed" ProgID="Equation.DSMT4" ShapeID="_x0000_i1106" DrawAspect="Content" ObjectID="_1384416060" r:id="rId169"/>
        </w:object>
      </w:r>
      <w:r w:rsidR="00F642C3">
        <w:t>.</w:t>
      </w:r>
    </w:p>
    <w:p w14:paraId="78459F68" w14:textId="77777777" w:rsidR="003C37CA" w:rsidRDefault="003C37CA" w:rsidP="003C37CA">
      <w:pPr>
        <w:pStyle w:val="ListParagraph"/>
      </w:pPr>
    </w:p>
    <w:p w14:paraId="22015D08" w14:textId="4785FF6E" w:rsidR="003C37CA" w:rsidRDefault="003C37CA" w:rsidP="003C37CA">
      <w:pPr>
        <w:pStyle w:val="ListParagraph"/>
        <w:numPr>
          <w:ilvl w:val="0"/>
          <w:numId w:val="11"/>
        </w:numPr>
      </w:pPr>
      <w:r>
        <w:t xml:space="preserve">Suppose you pick a card from a deck.  Are the events </w:t>
      </w:r>
      <w:r w:rsidR="00F642C3">
        <w:t>“</w:t>
      </w:r>
      <w:r>
        <w:t>Jack</w:t>
      </w:r>
      <w:r w:rsidR="00F642C3">
        <w:t>”</w:t>
      </w:r>
      <w:r>
        <w:t xml:space="preserve"> and </w:t>
      </w:r>
      <w:r w:rsidR="00F642C3">
        <w:t>“</w:t>
      </w:r>
      <w:r>
        <w:t>Spade</w:t>
      </w:r>
      <w:r w:rsidR="00F642C3">
        <w:t>”</w:t>
      </w:r>
      <w:r>
        <w:t xml:space="preserve"> independent?</w:t>
      </w:r>
    </w:p>
    <w:p w14:paraId="231CF6C2" w14:textId="77777777" w:rsidR="00726125" w:rsidRDefault="00726125" w:rsidP="00E10E6A">
      <w:pPr>
        <w:pStyle w:val="ListParagraph"/>
        <w:outlineLvl w:val="0"/>
        <w:rPr>
          <w:b/>
        </w:rPr>
      </w:pPr>
    </w:p>
    <w:p w14:paraId="04759DAC" w14:textId="77777777" w:rsidR="00E10E6A" w:rsidRDefault="00E10E6A" w:rsidP="00E10E6A">
      <w:pPr>
        <w:pStyle w:val="ListParagraph"/>
        <w:outlineLvl w:val="0"/>
        <w:rPr>
          <w:b/>
        </w:rPr>
      </w:pPr>
      <w:r>
        <w:rPr>
          <w:b/>
        </w:rPr>
        <w:t>Solution:</w:t>
      </w:r>
    </w:p>
    <w:p w14:paraId="295AC650" w14:textId="74890400" w:rsidR="003C37CA" w:rsidRDefault="003C37CA" w:rsidP="003C37CA">
      <w:pPr>
        <w:pStyle w:val="ListParagraph"/>
        <w:ind w:left="1440"/>
      </w:pPr>
      <w:r>
        <w:t>To determine if they are independent, you need to see if</w:t>
      </w:r>
      <w:r w:rsidR="007C4C6F">
        <w:t xml:space="preserve"> </w:t>
      </w:r>
      <w:r w:rsidR="007C4C6F" w:rsidRPr="007C4C6F">
        <w:rPr>
          <w:position w:val="-14"/>
        </w:rPr>
        <w:object w:dxaOrig="1560" w:dyaOrig="400" w14:anchorId="2178BA99">
          <v:shape id="_x0000_i1107" type="#_x0000_t75" style="width:78pt;height:20pt" o:ole="">
            <v:imagedata r:id="rId170" o:title=""/>
          </v:shape>
          <o:OLEObject Type="Embed" ProgID="Equation.DSMT4" ShapeID="_x0000_i1107" DrawAspect="Content" ObjectID="_1384416061" r:id="rId171"/>
        </w:object>
      </w:r>
      <w:r>
        <w:t>.</w:t>
      </w:r>
    </w:p>
    <w:p w14:paraId="1A76ACB4" w14:textId="77777777" w:rsidR="003C37CA" w:rsidRDefault="003C37CA" w:rsidP="003C37CA">
      <w:pPr>
        <w:pStyle w:val="ListParagraph"/>
        <w:ind w:left="1440"/>
      </w:pPr>
      <w:r>
        <w:t>It doesn’t matter which event is A or B, so just assign one as A and one as B.</w:t>
      </w:r>
    </w:p>
    <w:p w14:paraId="55CC2D5C" w14:textId="5A182620" w:rsidR="003C37CA" w:rsidRDefault="003C37CA" w:rsidP="003C37CA">
      <w:pPr>
        <w:pStyle w:val="ListParagraph"/>
        <w:ind w:left="1440"/>
      </w:pPr>
      <w:r>
        <w:t>Let A = Jack = {JS, JC, JD, JH} and B =</w:t>
      </w:r>
      <w:r w:rsidR="00D76582">
        <w:t xml:space="preserve"> Spade</w:t>
      </w:r>
      <w:r>
        <w:t xml:space="preserve"> {2S, 3S, 4S, 5S, 6S, 7S, 8S, 9S, 10S, JS, QS, KS, AS}</w:t>
      </w:r>
    </w:p>
    <w:p w14:paraId="14F51690" w14:textId="53E5A4B0" w:rsidR="003C37CA" w:rsidRDefault="002665B5" w:rsidP="002665B5">
      <w:pPr>
        <w:pStyle w:val="ListParagraph"/>
        <w:ind w:left="2160"/>
      </w:pPr>
      <w:r w:rsidRPr="002665B5">
        <w:rPr>
          <w:position w:val="-24"/>
        </w:rPr>
        <w:object w:dxaOrig="1600" w:dyaOrig="620" w14:anchorId="27F272B3">
          <v:shape id="_x0000_i1108" type="#_x0000_t75" style="width:80pt;height:31pt" o:ole="">
            <v:imagedata r:id="rId172" o:title=""/>
          </v:shape>
          <o:OLEObject Type="Embed" ProgID="Equation.DSMT4" ShapeID="_x0000_i1108" DrawAspect="Content" ObjectID="_1384416062" r:id="rId173"/>
        </w:object>
      </w:r>
    </w:p>
    <w:p w14:paraId="196F5A9F" w14:textId="66A78FAE" w:rsidR="003C37CA" w:rsidRDefault="003C37CA" w:rsidP="003C37CA">
      <w:pPr>
        <w:pStyle w:val="ListParagraph"/>
        <w:ind w:left="1440"/>
      </w:pPr>
      <w:r>
        <w:t xml:space="preserve">For </w:t>
      </w:r>
      <w:r w:rsidR="00B77AEA">
        <w:rPr>
          <w:position w:val="-14"/>
        </w:rPr>
        <w:pict w14:anchorId="7BE9C2F2">
          <v:shape id="_x0000_i1109" type="#_x0000_t75" style="width:40pt;height:20pt">
            <v:imagedata r:id="rId174" o:title=""/>
          </v:shape>
        </w:pict>
      </w:r>
      <w:r>
        <w:t>, the restricted sample space is B,</w:t>
      </w:r>
    </w:p>
    <w:p w14:paraId="5FF4441A" w14:textId="77777777" w:rsidR="003C37CA" w:rsidRDefault="003C37CA" w:rsidP="002665B5">
      <w:pPr>
        <w:pStyle w:val="ListParagraph"/>
        <w:ind w:left="2160"/>
      </w:pPr>
      <w:r>
        <w:t>R = {2S, 3S, 4S, 5S, 6S, 7S, 8S, 9S, 10S, JS, QS, KS, AS}</w:t>
      </w:r>
    </w:p>
    <w:p w14:paraId="38E57815" w14:textId="77777777" w:rsidR="003C37CA" w:rsidRDefault="003C37CA" w:rsidP="003C37CA">
      <w:pPr>
        <w:pStyle w:val="ListParagraph"/>
        <w:ind w:left="1440"/>
      </w:pPr>
      <w:r>
        <w:t>In this restricted sample space, the way A happens is {JS}, so</w:t>
      </w:r>
    </w:p>
    <w:p w14:paraId="563C80EA" w14:textId="74E78EBD" w:rsidR="003C37CA" w:rsidRDefault="002665B5" w:rsidP="002665B5">
      <w:pPr>
        <w:pStyle w:val="ListParagraph"/>
        <w:ind w:left="2160"/>
      </w:pPr>
      <w:r w:rsidRPr="002665B5">
        <w:rPr>
          <w:position w:val="-24"/>
        </w:rPr>
        <w:object w:dxaOrig="1300" w:dyaOrig="620" w14:anchorId="2BEBC60F">
          <v:shape id="_x0000_i1110" type="#_x0000_t75" style="width:65pt;height:31pt" o:ole="">
            <v:imagedata r:id="rId175" o:title=""/>
          </v:shape>
          <o:OLEObject Type="Embed" ProgID="Equation.DSMT4" ShapeID="_x0000_i1110" DrawAspect="Content" ObjectID="_1384416063" r:id="rId176"/>
        </w:object>
      </w:r>
    </w:p>
    <w:p w14:paraId="6A2A6F31" w14:textId="4FFD5FA3" w:rsidR="003C37CA" w:rsidRDefault="003C37CA" w:rsidP="003C37CA">
      <w:pPr>
        <w:pStyle w:val="ListParagraph"/>
        <w:ind w:left="1440"/>
      </w:pPr>
      <w:r>
        <w:t xml:space="preserve">In this case, </w:t>
      </w:r>
      <w:r w:rsidR="00F642C3">
        <w:t>“</w:t>
      </w:r>
      <w:r>
        <w:t>Jack</w:t>
      </w:r>
      <w:r w:rsidR="00F642C3">
        <w:t>”</w:t>
      </w:r>
      <w:r>
        <w:t xml:space="preserve"> and </w:t>
      </w:r>
      <w:r w:rsidR="00F642C3">
        <w:t>“</w:t>
      </w:r>
      <w:r>
        <w:t>Spade</w:t>
      </w:r>
      <w:r w:rsidR="00F642C3">
        <w:t>”</w:t>
      </w:r>
      <w:r>
        <w:t xml:space="preserve"> are independent since</w:t>
      </w:r>
    </w:p>
    <w:p w14:paraId="78F89100" w14:textId="5F6958B7" w:rsidR="003C37CA" w:rsidRDefault="002665B5" w:rsidP="003C37CA">
      <w:pPr>
        <w:pStyle w:val="ListParagraph"/>
        <w:ind w:left="1440"/>
      </w:pPr>
      <w:r w:rsidRPr="007C4C6F">
        <w:rPr>
          <w:position w:val="-14"/>
        </w:rPr>
        <w:object w:dxaOrig="1560" w:dyaOrig="400" w14:anchorId="725BEAA8">
          <v:shape id="_x0000_i1111" type="#_x0000_t75" style="width:78pt;height:20pt" o:ole="">
            <v:imagedata r:id="rId177" o:title=""/>
          </v:shape>
          <o:OLEObject Type="Embed" ProgID="Equation.DSMT4" ShapeID="_x0000_i1111" DrawAspect="Content" ObjectID="_1384416064" r:id="rId178"/>
        </w:object>
      </w:r>
      <w:r w:rsidR="00F642C3">
        <w:t>.</w:t>
      </w:r>
    </w:p>
    <w:p w14:paraId="72DFA3E9" w14:textId="77777777" w:rsidR="003C37CA" w:rsidRDefault="003C37CA" w:rsidP="003C37CA"/>
    <w:p w14:paraId="08A005AD" w14:textId="5926B4AB" w:rsidR="003C37CA" w:rsidRDefault="003C37CA" w:rsidP="003C37CA">
      <w:pPr>
        <w:pStyle w:val="ListParagraph"/>
        <w:numPr>
          <w:ilvl w:val="0"/>
          <w:numId w:val="11"/>
        </w:numPr>
      </w:pPr>
      <w:r>
        <w:t xml:space="preserve">Suppose you pick a card from a deck.  Are the events </w:t>
      </w:r>
      <w:r w:rsidR="00F642C3">
        <w:t>“</w:t>
      </w:r>
      <w:r>
        <w:t>Heart</w:t>
      </w:r>
      <w:r w:rsidR="00F642C3">
        <w:t>”</w:t>
      </w:r>
      <w:r>
        <w:t xml:space="preserve"> and </w:t>
      </w:r>
      <w:r w:rsidR="00F642C3">
        <w:t>“</w:t>
      </w:r>
      <w:r>
        <w:t>Red</w:t>
      </w:r>
      <w:r w:rsidR="00F642C3">
        <w:t>”</w:t>
      </w:r>
      <w:r>
        <w:t xml:space="preserve"> card independent?</w:t>
      </w:r>
    </w:p>
    <w:p w14:paraId="15D43524" w14:textId="77777777" w:rsidR="0091058C" w:rsidRDefault="0091058C" w:rsidP="00E10E6A">
      <w:pPr>
        <w:pStyle w:val="ListParagraph"/>
        <w:outlineLvl w:val="0"/>
        <w:rPr>
          <w:b/>
        </w:rPr>
      </w:pPr>
    </w:p>
    <w:p w14:paraId="207004D2" w14:textId="77777777" w:rsidR="00E10E6A" w:rsidRDefault="00E10E6A" w:rsidP="00E10E6A">
      <w:pPr>
        <w:pStyle w:val="ListParagraph"/>
        <w:outlineLvl w:val="0"/>
        <w:rPr>
          <w:b/>
        </w:rPr>
      </w:pPr>
      <w:r>
        <w:rPr>
          <w:b/>
        </w:rPr>
        <w:t>Solution:</w:t>
      </w:r>
    </w:p>
    <w:p w14:paraId="7E068434" w14:textId="722E42ED" w:rsidR="003C37CA" w:rsidRDefault="003C37CA" w:rsidP="003C37CA">
      <w:pPr>
        <w:pStyle w:val="ListParagraph"/>
        <w:ind w:left="1440"/>
      </w:pPr>
      <w:r>
        <w:t xml:space="preserve">To determine if they are independent, you need to see if </w:t>
      </w:r>
      <w:r w:rsidR="002665B5" w:rsidRPr="007C4C6F">
        <w:rPr>
          <w:position w:val="-14"/>
        </w:rPr>
        <w:object w:dxaOrig="1560" w:dyaOrig="400" w14:anchorId="677D3E8B">
          <v:shape id="_x0000_i1112" type="#_x0000_t75" style="width:78pt;height:20pt" o:ole="">
            <v:imagedata r:id="rId179" o:title=""/>
          </v:shape>
          <o:OLEObject Type="Embed" ProgID="Equation.DSMT4" ShapeID="_x0000_i1112" DrawAspect="Content" ObjectID="_1384416065" r:id="rId180"/>
        </w:object>
      </w:r>
      <w:r>
        <w:t>.</w:t>
      </w:r>
    </w:p>
    <w:p w14:paraId="5B0AAE3C" w14:textId="77777777" w:rsidR="003C37CA" w:rsidRDefault="003C37CA" w:rsidP="003C37CA">
      <w:pPr>
        <w:pStyle w:val="ListParagraph"/>
        <w:ind w:left="1440"/>
      </w:pPr>
      <w:r>
        <w:t>It doesn’t matter which event is A or B, so just assign one as A and one as B.</w:t>
      </w:r>
    </w:p>
    <w:p w14:paraId="43CB0AA4" w14:textId="6B7B8452" w:rsidR="003C37CA" w:rsidRDefault="003C37CA" w:rsidP="003C37CA">
      <w:pPr>
        <w:pStyle w:val="ListParagraph"/>
        <w:ind w:left="1440"/>
      </w:pPr>
      <w:r>
        <w:t>Let A = Heart = {2H, 3H, 4H, 5H, 6H, 7H, 8H, 9H, 10H, JH, QH, KH, AH} and B = Red card = {2D, 3D, 4D, 5D, 6D, 7D, 8D, 9D, 10D, JD, QD, KD, AD, 2H, 3H, 4H, 5H, 6H, 7H, 8H, 9H, 10H, JH, QH, KH</w:t>
      </w:r>
      <w:r w:rsidR="00D76582">
        <w:t>, AH</w:t>
      </w:r>
      <w:r>
        <w:t>}, so</w:t>
      </w:r>
    </w:p>
    <w:p w14:paraId="5F63FD0F" w14:textId="1BE9FEF6" w:rsidR="003C37CA" w:rsidRDefault="002665B5" w:rsidP="002665B5">
      <w:pPr>
        <w:pStyle w:val="ListParagraph"/>
        <w:ind w:left="2160"/>
      </w:pPr>
      <w:r w:rsidRPr="002665B5">
        <w:rPr>
          <w:position w:val="-24"/>
        </w:rPr>
        <w:object w:dxaOrig="1520" w:dyaOrig="620" w14:anchorId="73CA73CF">
          <v:shape id="_x0000_i1113" type="#_x0000_t75" style="width:76pt;height:31pt" o:ole="">
            <v:imagedata r:id="rId181" o:title=""/>
          </v:shape>
          <o:OLEObject Type="Embed" ProgID="Equation.DSMT4" ShapeID="_x0000_i1113" DrawAspect="Content" ObjectID="_1384416066" r:id="rId182"/>
        </w:object>
      </w:r>
    </w:p>
    <w:p w14:paraId="19F00D3B" w14:textId="41FD089D" w:rsidR="003C37CA" w:rsidRDefault="003C37CA" w:rsidP="003C37CA">
      <w:pPr>
        <w:pStyle w:val="ListParagraph"/>
        <w:ind w:left="1440"/>
      </w:pPr>
      <w:r>
        <w:t xml:space="preserve">For </w:t>
      </w:r>
      <w:r w:rsidR="002665B5" w:rsidRPr="002665B5">
        <w:rPr>
          <w:position w:val="-14"/>
        </w:rPr>
        <w:object w:dxaOrig="800" w:dyaOrig="400" w14:anchorId="7AE6F26A">
          <v:shape id="_x0000_i1114" type="#_x0000_t75" style="width:40pt;height:20pt" o:ole="">
            <v:imagedata r:id="rId183" o:title=""/>
          </v:shape>
          <o:OLEObject Type="Embed" ProgID="Equation.DSMT4" ShapeID="_x0000_i1114" DrawAspect="Content" ObjectID="_1384416067" r:id="rId184"/>
        </w:object>
      </w:r>
      <w:r>
        <w:t>, the restricted sample space is B,</w:t>
      </w:r>
    </w:p>
    <w:p w14:paraId="29384FAD" w14:textId="7C9030CD" w:rsidR="003C37CA" w:rsidRDefault="003C37CA" w:rsidP="002665B5">
      <w:pPr>
        <w:pStyle w:val="ListParagraph"/>
        <w:ind w:left="2160"/>
      </w:pPr>
      <w:r>
        <w:t>R = {2D, 3D, 4D, 5D, 6D, 7D, 8D, 9D, 10D, JD, QD, KD, AD, 2H, 3H, 4H, 5H, 6H, 7H, 8H, 9H, 10H, JH, QH, KH</w:t>
      </w:r>
      <w:r w:rsidR="00D76582">
        <w:t>, AH</w:t>
      </w:r>
      <w:r>
        <w:t>}</w:t>
      </w:r>
    </w:p>
    <w:p w14:paraId="70555F02" w14:textId="0B3A597D" w:rsidR="003C37CA" w:rsidRDefault="003C37CA" w:rsidP="003C37CA">
      <w:pPr>
        <w:pStyle w:val="ListParagraph"/>
        <w:ind w:left="1440"/>
      </w:pPr>
      <w:r>
        <w:t xml:space="preserve">In this restricted sample space, the </w:t>
      </w:r>
      <w:r w:rsidR="00D76582">
        <w:t xml:space="preserve">way A can happen is 13, </w:t>
      </w:r>
      <w:r>
        <w:t xml:space="preserve"> </w:t>
      </w:r>
    </w:p>
    <w:p w14:paraId="162AD4A7" w14:textId="57C884AF" w:rsidR="003C37CA" w:rsidRDefault="002665B5" w:rsidP="002665B5">
      <w:pPr>
        <w:pStyle w:val="ListParagraph"/>
        <w:ind w:left="2160"/>
      </w:pPr>
      <w:r w:rsidRPr="002665B5">
        <w:rPr>
          <w:position w:val="-24"/>
        </w:rPr>
        <w:object w:dxaOrig="1720" w:dyaOrig="620" w14:anchorId="234048F4">
          <v:shape id="_x0000_i1115" type="#_x0000_t75" style="width:86pt;height:31pt" o:ole="">
            <v:imagedata r:id="rId185" o:title=""/>
          </v:shape>
          <o:OLEObject Type="Embed" ProgID="Equation.DSMT4" ShapeID="_x0000_i1115" DrawAspect="Content" ObjectID="_1384416068" r:id="rId186"/>
        </w:object>
      </w:r>
      <w:r w:rsidR="003C37CA">
        <w:t>.</w:t>
      </w:r>
    </w:p>
    <w:p w14:paraId="44E05398" w14:textId="536C36D6" w:rsidR="003C37CA" w:rsidRDefault="003C37CA" w:rsidP="00F642C3">
      <w:pPr>
        <w:pStyle w:val="ListParagraph"/>
        <w:ind w:left="1440"/>
      </w:pPr>
      <w:r>
        <w:t xml:space="preserve">In this case, </w:t>
      </w:r>
      <w:r w:rsidR="00F642C3">
        <w:t>“</w:t>
      </w:r>
      <w:r>
        <w:t>Heart</w:t>
      </w:r>
      <w:r w:rsidR="00F642C3">
        <w:t>”</w:t>
      </w:r>
      <w:r>
        <w:t xml:space="preserve"> and </w:t>
      </w:r>
      <w:r w:rsidR="00F642C3">
        <w:t>“</w:t>
      </w:r>
      <w:r>
        <w:t>Red</w:t>
      </w:r>
      <w:r w:rsidR="00F642C3">
        <w:t>”</w:t>
      </w:r>
      <w:r>
        <w:t xml:space="preserve"> card are dependent, since </w:t>
      </w:r>
      <w:r w:rsidR="002665B5" w:rsidRPr="002665B5">
        <w:rPr>
          <w:position w:val="-14"/>
        </w:rPr>
        <w:object w:dxaOrig="1560" w:dyaOrig="400" w14:anchorId="42970311">
          <v:shape id="_x0000_i1116" type="#_x0000_t75" style="width:78pt;height:20pt" o:ole="">
            <v:imagedata r:id="rId187" o:title=""/>
          </v:shape>
          <o:OLEObject Type="Embed" ProgID="Equation.DSMT4" ShapeID="_x0000_i1116" DrawAspect="Content" ObjectID="_1384416069" r:id="rId188"/>
        </w:object>
      </w:r>
      <w:r w:rsidR="00F642C3">
        <w:t xml:space="preserve">. </w:t>
      </w:r>
    </w:p>
    <w:p w14:paraId="6CF3CBCD" w14:textId="77777777" w:rsidR="003C37CA" w:rsidRDefault="003C37CA" w:rsidP="003C37CA"/>
    <w:p w14:paraId="5FDE72A7" w14:textId="27B52B5D" w:rsidR="003C37CA" w:rsidRDefault="003C37CA" w:rsidP="003C37CA">
      <w:pPr>
        <w:pStyle w:val="ListParagraph"/>
        <w:numPr>
          <w:ilvl w:val="0"/>
          <w:numId w:val="11"/>
        </w:numPr>
      </w:pPr>
      <w:r>
        <w:t xml:space="preserve">Suppose you have two children via separate births. </w:t>
      </w:r>
      <w:r w:rsidR="00F642C3">
        <w:t xml:space="preserve"> Are the events</w:t>
      </w:r>
      <w:r>
        <w:t xml:space="preserve"> </w:t>
      </w:r>
      <w:r w:rsidR="00F642C3">
        <w:t>“</w:t>
      </w:r>
      <w:r>
        <w:t>the first is a boy</w:t>
      </w:r>
      <w:r w:rsidR="00F642C3">
        <w:t>”</w:t>
      </w:r>
      <w:r>
        <w:t xml:space="preserve"> and </w:t>
      </w:r>
      <w:r w:rsidR="00F642C3">
        <w:t>“</w:t>
      </w:r>
      <w:r>
        <w:t>the second is a girl</w:t>
      </w:r>
      <w:r w:rsidR="00F642C3">
        <w:t>”</w:t>
      </w:r>
      <w:r>
        <w:t xml:space="preserve"> independent?</w:t>
      </w:r>
    </w:p>
    <w:p w14:paraId="29333BC8" w14:textId="77777777" w:rsidR="00726125" w:rsidRDefault="00726125" w:rsidP="00E10E6A">
      <w:pPr>
        <w:pStyle w:val="ListParagraph"/>
        <w:outlineLvl w:val="0"/>
        <w:rPr>
          <w:b/>
        </w:rPr>
      </w:pPr>
    </w:p>
    <w:p w14:paraId="71AD4D01" w14:textId="77777777" w:rsidR="00E10E6A" w:rsidRDefault="00E10E6A" w:rsidP="00E10E6A">
      <w:pPr>
        <w:pStyle w:val="ListParagraph"/>
        <w:outlineLvl w:val="0"/>
        <w:rPr>
          <w:b/>
        </w:rPr>
      </w:pPr>
      <w:r>
        <w:rPr>
          <w:b/>
        </w:rPr>
        <w:t>Solution:</w:t>
      </w:r>
    </w:p>
    <w:p w14:paraId="73E1622E" w14:textId="0D271647" w:rsidR="003C37CA" w:rsidRDefault="003C37CA" w:rsidP="003C37CA">
      <w:pPr>
        <w:pStyle w:val="ListParagraph"/>
        <w:ind w:left="1440"/>
      </w:pPr>
      <w:r>
        <w:t>In this case, you actually don’t need to do any calculations.  The gender of one child does not affect th</w:t>
      </w:r>
      <w:r w:rsidR="00726125">
        <w:t>e gender of the second child,</w:t>
      </w:r>
      <w:r>
        <w:t xml:space="preserve"> the events are independent.</w:t>
      </w:r>
    </w:p>
    <w:p w14:paraId="28808608" w14:textId="77777777" w:rsidR="003C37CA" w:rsidRDefault="003C37CA" w:rsidP="003C37CA">
      <w:pPr>
        <w:pStyle w:val="ListParagraph"/>
      </w:pPr>
    </w:p>
    <w:p w14:paraId="65A2BC8B" w14:textId="77777777" w:rsidR="003C37CA" w:rsidRDefault="003C37CA" w:rsidP="003C37CA">
      <w:pPr>
        <w:pStyle w:val="ListParagraph"/>
        <w:numPr>
          <w:ilvl w:val="0"/>
          <w:numId w:val="11"/>
        </w:numPr>
      </w:pPr>
      <w:r>
        <w:t>Suppose you flip a coin 50 times and get a head every time, what is the probability of getting a head on the next flip?</w:t>
      </w:r>
    </w:p>
    <w:p w14:paraId="2D893030" w14:textId="77777777" w:rsidR="00726125" w:rsidRDefault="00726125" w:rsidP="00E10E6A">
      <w:pPr>
        <w:pStyle w:val="ListParagraph"/>
        <w:outlineLvl w:val="0"/>
        <w:rPr>
          <w:b/>
        </w:rPr>
      </w:pPr>
    </w:p>
    <w:p w14:paraId="0423EFA5" w14:textId="77777777" w:rsidR="00E10E6A" w:rsidRDefault="00E10E6A" w:rsidP="00E10E6A">
      <w:pPr>
        <w:pStyle w:val="ListParagraph"/>
        <w:outlineLvl w:val="0"/>
        <w:rPr>
          <w:b/>
        </w:rPr>
      </w:pPr>
      <w:r>
        <w:rPr>
          <w:b/>
        </w:rPr>
        <w:t>Solution:</w:t>
      </w:r>
    </w:p>
    <w:p w14:paraId="2F27FFF5" w14:textId="432B2FD8" w:rsidR="003C37CA" w:rsidRPr="00177BBE" w:rsidRDefault="003C37CA" w:rsidP="003C37CA">
      <w:pPr>
        <w:ind w:left="1440"/>
      </w:pPr>
      <w:r>
        <w:t xml:space="preserve">Since one flip of the coin does not affect the next flip (the coin does not remember </w:t>
      </w:r>
      <w:r w:rsidR="00726125">
        <w:t>what it did the time before),</w:t>
      </w:r>
      <w:r>
        <w:t xml:space="preserve"> the probability of getting a head on the next flip is still one-half.</w:t>
      </w:r>
    </w:p>
    <w:p w14:paraId="6EE2FB33" w14:textId="77777777" w:rsidR="00AC5992" w:rsidRDefault="00AC5992" w:rsidP="00AC5992"/>
    <w:p w14:paraId="14CBCC64" w14:textId="3C7E94B2" w:rsidR="00AC5992" w:rsidRPr="0058793E" w:rsidRDefault="00AC5992" w:rsidP="00F642C3">
      <w:pPr>
        <w:pBdr>
          <w:top w:val="single" w:sz="4" w:space="1" w:color="auto"/>
          <w:left w:val="single" w:sz="4" w:space="4" w:color="auto"/>
          <w:bottom w:val="single" w:sz="4" w:space="1" w:color="auto"/>
          <w:right w:val="single" w:sz="4" w:space="4" w:color="auto"/>
        </w:pBdr>
        <w:outlineLvl w:val="0"/>
        <w:rPr>
          <w:b/>
        </w:rPr>
      </w:pPr>
      <w:r w:rsidRPr="0058793E">
        <w:rPr>
          <w:b/>
        </w:rPr>
        <w:t xml:space="preserve">Multiplication </w:t>
      </w:r>
      <w:r w:rsidR="005968F8">
        <w:rPr>
          <w:b/>
        </w:rPr>
        <w:t>Rule</w:t>
      </w:r>
      <w:r w:rsidRPr="0058793E">
        <w:rPr>
          <w:b/>
        </w:rPr>
        <w:t>:</w:t>
      </w:r>
    </w:p>
    <w:p w14:paraId="696CCB5A" w14:textId="77777777" w:rsidR="00AC5992" w:rsidRDefault="00AC5992" w:rsidP="00F642C3">
      <w:pPr>
        <w:pBdr>
          <w:top w:val="single" w:sz="4" w:space="1" w:color="auto"/>
          <w:left w:val="single" w:sz="4" w:space="4" w:color="auto"/>
          <w:bottom w:val="single" w:sz="4" w:space="1" w:color="auto"/>
          <w:right w:val="single" w:sz="4" w:space="4" w:color="auto"/>
        </w:pBdr>
      </w:pPr>
      <w:r>
        <w:t>Two more useful formulas:</w:t>
      </w:r>
    </w:p>
    <w:p w14:paraId="0DC2304A" w14:textId="1C530BDE" w:rsidR="00AC5992" w:rsidRDefault="00AC5992" w:rsidP="00F642C3">
      <w:pPr>
        <w:pBdr>
          <w:top w:val="single" w:sz="4" w:space="1" w:color="auto"/>
          <w:left w:val="single" w:sz="4" w:space="4" w:color="auto"/>
          <w:bottom w:val="single" w:sz="4" w:space="1" w:color="auto"/>
          <w:right w:val="single" w:sz="4" w:space="4" w:color="auto"/>
        </w:pBdr>
      </w:pPr>
      <w:r>
        <w:t>If two events are dependent, then</w:t>
      </w:r>
      <w:r w:rsidR="00F642C3">
        <w:t xml:space="preserve"> </w:t>
      </w:r>
      <w:r w:rsidR="002665B5" w:rsidRPr="002665B5">
        <w:rPr>
          <w:position w:val="-14"/>
        </w:rPr>
        <w:object w:dxaOrig="2860" w:dyaOrig="400" w14:anchorId="798081A3">
          <v:shape id="_x0000_i1117" type="#_x0000_t75" style="width:143pt;height:20pt" o:ole="">
            <v:imagedata r:id="rId189" o:title=""/>
          </v:shape>
          <o:OLEObject Type="Embed" ProgID="Equation.DSMT4" ShapeID="_x0000_i1117" DrawAspect="Content" ObjectID="_1384416070" r:id="rId190"/>
        </w:object>
      </w:r>
    </w:p>
    <w:p w14:paraId="6DC32C45" w14:textId="550806B9" w:rsidR="00AC5992" w:rsidRDefault="00AC5992" w:rsidP="00F642C3">
      <w:pPr>
        <w:pBdr>
          <w:top w:val="single" w:sz="4" w:space="1" w:color="auto"/>
          <w:left w:val="single" w:sz="4" w:space="4" w:color="auto"/>
          <w:bottom w:val="single" w:sz="4" w:space="1" w:color="auto"/>
          <w:right w:val="single" w:sz="4" w:space="4" w:color="auto"/>
        </w:pBdr>
      </w:pPr>
      <w:r>
        <w:t xml:space="preserve">If two events are independent, then </w:t>
      </w:r>
      <w:r w:rsidR="002665B5" w:rsidRPr="002665B5">
        <w:rPr>
          <w:position w:val="-12"/>
        </w:rPr>
        <w:object w:dxaOrig="2640" w:dyaOrig="360" w14:anchorId="40B65009">
          <v:shape id="_x0000_i1118" type="#_x0000_t75" style="width:132pt;height:18pt" o:ole="">
            <v:imagedata r:id="rId191" o:title=""/>
          </v:shape>
          <o:OLEObject Type="Embed" ProgID="Equation.DSMT4" ShapeID="_x0000_i1118" DrawAspect="Content" ObjectID="_1384416071" r:id="rId192"/>
        </w:object>
      </w:r>
    </w:p>
    <w:p w14:paraId="73864567" w14:textId="77777777" w:rsidR="00AC5992" w:rsidRDefault="00AC5992" w:rsidP="00AC5992"/>
    <w:p w14:paraId="7E641917" w14:textId="1DA94984" w:rsidR="00AC5992" w:rsidRDefault="00103B3C" w:rsidP="00AC5992">
      <w:r>
        <w:t xml:space="preserve">If you solve the first equation for </w:t>
      </w:r>
      <w:r w:rsidR="002665B5" w:rsidRPr="002665B5">
        <w:rPr>
          <w:position w:val="-14"/>
        </w:rPr>
        <w:object w:dxaOrig="800" w:dyaOrig="400" w14:anchorId="2FF6C6BE">
          <v:shape id="_x0000_i1119" type="#_x0000_t75" style="width:40pt;height:20pt" o:ole="">
            <v:imagedata r:id="rId193" o:title=""/>
          </v:shape>
          <o:OLEObject Type="Embed" ProgID="Equation.DSMT4" ShapeID="_x0000_i1119" DrawAspect="Content" ObjectID="_1384416072" r:id="rId194"/>
        </w:object>
      </w:r>
      <w:r>
        <w:t xml:space="preserve">, you obtain </w:t>
      </w:r>
      <w:r w:rsidR="002665B5" w:rsidRPr="002665B5">
        <w:rPr>
          <w:position w:val="-30"/>
        </w:rPr>
        <w:object w:dxaOrig="2220" w:dyaOrig="700" w14:anchorId="17DC859C">
          <v:shape id="_x0000_i1120" type="#_x0000_t75" style="width:111pt;height:35pt" o:ole="">
            <v:imagedata r:id="rId195" o:title=""/>
          </v:shape>
          <o:OLEObject Type="Embed" ProgID="Equation.DSMT4" ShapeID="_x0000_i1120" DrawAspect="Content" ObjectID="_1384416073" r:id="rId196"/>
        </w:object>
      </w:r>
      <w:r>
        <w:t>, which is a formula to calculate a conditional probability.  However, it is easier to find a conditional probability by using the restricted sample space and counting</w:t>
      </w:r>
      <w:r w:rsidR="00726125">
        <w:t xml:space="preserve"> unless the sample space is large</w:t>
      </w:r>
      <w:r>
        <w:t>.</w:t>
      </w:r>
    </w:p>
    <w:p w14:paraId="28007EF7" w14:textId="77777777" w:rsidR="00103B3C" w:rsidRPr="00103B3C" w:rsidRDefault="00103B3C" w:rsidP="00AC5992"/>
    <w:p w14:paraId="27C2404C" w14:textId="77777777" w:rsidR="00D76582" w:rsidRDefault="00D76582">
      <w:pPr>
        <w:rPr>
          <w:b/>
        </w:rPr>
      </w:pPr>
      <w:r>
        <w:rPr>
          <w:b/>
        </w:rPr>
        <w:br w:type="page"/>
      </w:r>
    </w:p>
    <w:p w14:paraId="61238216" w14:textId="471ABAFD" w:rsidR="00AC5992" w:rsidRPr="00B41B4A" w:rsidRDefault="002665B5" w:rsidP="00B12018">
      <w:pPr>
        <w:outlineLvl w:val="0"/>
        <w:rPr>
          <w:b/>
        </w:rPr>
      </w:pPr>
      <w:r w:rsidRPr="00B41B4A">
        <w:rPr>
          <w:b/>
        </w:rPr>
        <w:t>Example #4.3.3</w:t>
      </w:r>
      <w:r w:rsidR="00AC5992" w:rsidRPr="00B41B4A">
        <w:rPr>
          <w:b/>
        </w:rPr>
        <w:t xml:space="preserve">: Multiplication </w:t>
      </w:r>
      <w:r w:rsidR="00B41B4A" w:rsidRPr="00B41B4A">
        <w:rPr>
          <w:b/>
        </w:rPr>
        <w:t>Rule</w:t>
      </w:r>
    </w:p>
    <w:p w14:paraId="28CB5243" w14:textId="27780D89" w:rsidR="00F737CB" w:rsidRDefault="00F737CB" w:rsidP="00F737CB">
      <w:pPr>
        <w:pStyle w:val="ListParagraph"/>
        <w:numPr>
          <w:ilvl w:val="0"/>
          <w:numId w:val="12"/>
        </w:numPr>
      </w:pPr>
      <w:r>
        <w:t>Suppose you pick three cards from a deck, what is the</w:t>
      </w:r>
      <w:r w:rsidR="00726125">
        <w:t xml:space="preserve"> probability that they are all Q</w:t>
      </w:r>
      <w:r>
        <w:t>ueens if the cards are not replaced after they are picked?</w:t>
      </w:r>
    </w:p>
    <w:p w14:paraId="0122587C" w14:textId="77777777" w:rsidR="00726125" w:rsidRDefault="00726125" w:rsidP="00E10E6A">
      <w:pPr>
        <w:pStyle w:val="ListParagraph"/>
        <w:outlineLvl w:val="0"/>
        <w:rPr>
          <w:b/>
        </w:rPr>
      </w:pPr>
    </w:p>
    <w:p w14:paraId="2D7888C6" w14:textId="77777777" w:rsidR="00E10E6A" w:rsidRDefault="00E10E6A" w:rsidP="00E10E6A">
      <w:pPr>
        <w:pStyle w:val="ListParagraph"/>
        <w:outlineLvl w:val="0"/>
        <w:rPr>
          <w:b/>
        </w:rPr>
      </w:pPr>
      <w:r>
        <w:rPr>
          <w:b/>
        </w:rPr>
        <w:t>Solution:</w:t>
      </w:r>
    </w:p>
    <w:p w14:paraId="1B1F9801" w14:textId="593F6AEA" w:rsidR="00F737CB" w:rsidRDefault="00F737CB" w:rsidP="00F737CB">
      <w:pPr>
        <w:pStyle w:val="ListParagraph"/>
        <w:ind w:left="1440"/>
      </w:pPr>
      <w:r>
        <w:t xml:space="preserve">This sample space is too large to write out, so using the multiplication </w:t>
      </w:r>
      <w:r w:rsidR="00B41B4A">
        <w:t>rule</w:t>
      </w:r>
      <w:r>
        <w:t xml:space="preserve"> makes sense.  Since the cards are not replaced, then the probability will change for the second and third cards. </w:t>
      </w:r>
      <w:r w:rsidR="00D76582">
        <w:t xml:space="preserve"> T</w:t>
      </w:r>
      <w:r>
        <w:t>hey are depende</w:t>
      </w:r>
      <w:r w:rsidR="00726125">
        <w:t xml:space="preserve">nt events.  This means that </w:t>
      </w:r>
      <w:r>
        <w:t xml:space="preserve">on the second draw there is one less </w:t>
      </w:r>
      <w:r w:rsidR="00726125">
        <w:t>Queen</w:t>
      </w:r>
      <w:r>
        <w:t xml:space="preserve"> and one less card</w:t>
      </w:r>
      <w:r w:rsidR="00726125">
        <w:t>,</w:t>
      </w:r>
      <w:r>
        <w:t xml:space="preserve"> and on the third draw there are </w:t>
      </w:r>
      <w:r w:rsidR="00726125">
        <w:t>two less Q</w:t>
      </w:r>
      <w:r>
        <w:t>ueens and 2 less cards.</w:t>
      </w:r>
    </w:p>
    <w:p w14:paraId="261712AA" w14:textId="6C62B6D9" w:rsidR="00F737CB" w:rsidRDefault="002665B5" w:rsidP="00F737CB">
      <w:pPr>
        <w:pStyle w:val="ListParagraph"/>
        <w:ind w:left="1440"/>
      </w:pPr>
      <w:r w:rsidRPr="002665B5">
        <w:object w:dxaOrig="7760" w:dyaOrig="2060" w14:anchorId="281B3503">
          <v:shape id="_x0000_i1121" type="#_x0000_t75" style="width:388pt;height:103pt" o:ole="">
            <v:imagedata r:id="rId197" o:title=""/>
          </v:shape>
          <o:OLEObject Type="Embed" ProgID="Equation.DSMT4" ShapeID="_x0000_i1121" DrawAspect="Content" ObjectID="_1384416074" r:id="rId198"/>
        </w:object>
      </w:r>
      <w:r>
        <w:rPr>
          <w:position w:val="-96"/>
        </w:rPr>
        <w:t xml:space="preserve"> </w:t>
      </w:r>
    </w:p>
    <w:p w14:paraId="5E33D55A" w14:textId="6F12458A" w:rsidR="00F737CB" w:rsidRDefault="00F737CB" w:rsidP="00F737CB">
      <w:pPr>
        <w:pStyle w:val="ListParagraph"/>
        <w:numPr>
          <w:ilvl w:val="0"/>
          <w:numId w:val="12"/>
        </w:numPr>
      </w:pPr>
      <w:r>
        <w:t>Suppose you pick three cards from a deck, what is the</w:t>
      </w:r>
      <w:r w:rsidR="00726125">
        <w:t xml:space="preserve"> probability that they are all Q</w:t>
      </w:r>
      <w:r>
        <w:t>ueens if the cards are replaced after they are picked and before the next card is picked?</w:t>
      </w:r>
    </w:p>
    <w:p w14:paraId="62D6B261" w14:textId="77777777" w:rsidR="00726125" w:rsidRDefault="00726125" w:rsidP="00E10E6A">
      <w:pPr>
        <w:pStyle w:val="ListParagraph"/>
        <w:outlineLvl w:val="0"/>
        <w:rPr>
          <w:b/>
        </w:rPr>
      </w:pPr>
    </w:p>
    <w:p w14:paraId="3C15DAD2" w14:textId="77777777" w:rsidR="00E10E6A" w:rsidRDefault="00E10E6A" w:rsidP="00E10E6A">
      <w:pPr>
        <w:pStyle w:val="ListParagraph"/>
        <w:outlineLvl w:val="0"/>
        <w:rPr>
          <w:b/>
        </w:rPr>
      </w:pPr>
      <w:r>
        <w:rPr>
          <w:b/>
        </w:rPr>
        <w:t>Solution:</w:t>
      </w:r>
    </w:p>
    <w:p w14:paraId="058CD67C" w14:textId="14601B5C" w:rsidR="00F737CB" w:rsidRDefault="00F737CB" w:rsidP="00F737CB">
      <w:pPr>
        <w:ind w:left="1440"/>
      </w:pPr>
      <w:r>
        <w:t xml:space="preserve">Again, the sample space is too large to write out, so using the multiplication </w:t>
      </w:r>
      <w:r w:rsidR="00B41B4A">
        <w:t>rule</w:t>
      </w:r>
      <w:r>
        <w:t xml:space="preserve"> makes sense.  Since the cards are put back, one draw has n</w:t>
      </w:r>
      <w:r w:rsidR="00D76582">
        <w:t>o affect on the next draw and</w:t>
      </w:r>
      <w:r>
        <w:t xml:space="preserve"> they are all independent.</w:t>
      </w:r>
    </w:p>
    <w:p w14:paraId="2A427F9A" w14:textId="1999AD26" w:rsidR="00AC5992" w:rsidRDefault="002665B5" w:rsidP="00F737CB">
      <w:pPr>
        <w:ind w:left="1440"/>
        <w:rPr>
          <w:position w:val="-184"/>
        </w:rPr>
      </w:pPr>
      <w:r w:rsidRPr="002665B5">
        <w:rPr>
          <w:position w:val="-160"/>
        </w:rPr>
        <w:object w:dxaOrig="6860" w:dyaOrig="2760" w14:anchorId="220DA5BC">
          <v:shape id="_x0000_i1122" type="#_x0000_t75" style="width:343pt;height:138pt" o:ole="">
            <v:imagedata r:id="rId199" o:title=""/>
          </v:shape>
          <o:OLEObject Type="Embed" ProgID="Equation.DSMT4" ShapeID="_x0000_i1122" DrawAspect="Content" ObjectID="_1384416075" r:id="rId200"/>
        </w:object>
      </w:r>
      <w:r>
        <w:rPr>
          <w:position w:val="-160"/>
        </w:rPr>
        <w:t xml:space="preserve"> </w:t>
      </w:r>
    </w:p>
    <w:p w14:paraId="59E58416" w14:textId="77777777" w:rsidR="00F737CB" w:rsidRDefault="00F737CB" w:rsidP="00F737CB">
      <w:pPr>
        <w:ind w:left="1440"/>
      </w:pPr>
    </w:p>
    <w:p w14:paraId="69549DC3" w14:textId="77777777" w:rsidR="00D76582" w:rsidRDefault="00D76582">
      <w:pPr>
        <w:rPr>
          <w:b/>
        </w:rPr>
      </w:pPr>
      <w:r>
        <w:rPr>
          <w:b/>
        </w:rPr>
        <w:br w:type="page"/>
      </w:r>
    </w:p>
    <w:p w14:paraId="54260937" w14:textId="611F5FAE" w:rsidR="00AC5992" w:rsidRPr="00B41B4A" w:rsidRDefault="00544BA3" w:rsidP="00B12018">
      <w:pPr>
        <w:outlineLvl w:val="0"/>
        <w:rPr>
          <w:b/>
        </w:rPr>
      </w:pPr>
      <w:r w:rsidRPr="00B41B4A">
        <w:rPr>
          <w:b/>
        </w:rPr>
        <w:t>Example #4.3.4</w:t>
      </w:r>
      <w:r w:rsidR="00AC5992" w:rsidRPr="00B41B4A">
        <w:rPr>
          <w:b/>
        </w:rPr>
        <w:t>:</w:t>
      </w:r>
      <w:r w:rsidR="00B41B4A">
        <w:rPr>
          <w:b/>
        </w:rPr>
        <w:t xml:space="preserve"> Application P</w:t>
      </w:r>
      <w:r w:rsidR="00AC5992" w:rsidRPr="00B41B4A">
        <w:rPr>
          <w:b/>
        </w:rPr>
        <w:t>roblem</w:t>
      </w:r>
    </w:p>
    <w:p w14:paraId="767254ED" w14:textId="379B8244" w:rsidR="002E1FB2" w:rsidRDefault="002E1FB2" w:rsidP="002E1FB2">
      <w:pPr>
        <w:ind w:left="720"/>
        <w:outlineLvl w:val="0"/>
      </w:pPr>
      <w:r>
        <w:t>The World Hea</w:t>
      </w:r>
      <w:r w:rsidR="0093015D">
        <w:t>l</w:t>
      </w:r>
      <w:r>
        <w:t xml:space="preserve">th Organization (WHO) keeps track of how many incidents of leprosy there are in the world.  Using the WHO regions and the World Banks income groups, one can ask if an income level and a WHO region are dependent on each other in terms of </w:t>
      </w:r>
      <w:r w:rsidR="000934FE">
        <w:t xml:space="preserve">predicting where </w:t>
      </w:r>
      <w:r>
        <w:t>the disease</w:t>
      </w:r>
      <w:r w:rsidR="000934FE">
        <w:t xml:space="preserve"> is</w:t>
      </w:r>
      <w:r>
        <w:t xml:space="preserve">.  Data </w:t>
      </w:r>
      <w:r w:rsidR="00561AC9">
        <w:t>on leprosy cases in different countries was collected for</w:t>
      </w:r>
      <w:r>
        <w:t xml:space="preserve"> the year 2011 and </w:t>
      </w:r>
      <w:r w:rsidR="00561AC9">
        <w:t xml:space="preserve">a summary </w:t>
      </w:r>
      <w:r w:rsidR="004A6428">
        <w:t xml:space="preserve">is presented in </w:t>
      </w:r>
      <w:r>
        <w:t>table</w:t>
      </w:r>
      <w:r w:rsidR="004A6428">
        <w:t xml:space="preserve"> #4.3.1</w:t>
      </w:r>
      <w:r w:rsidR="00A16D80">
        <w:t xml:space="preserve"> </w:t>
      </w:r>
      <w:r w:rsidR="00A16D80" w:rsidRPr="00ED11E2">
        <w:rPr>
          <w:szCs w:val="32"/>
        </w:rPr>
        <w:t>("Leprosy: Number of," 2013)</w:t>
      </w:r>
      <w:r>
        <w:t>.</w:t>
      </w:r>
    </w:p>
    <w:p w14:paraId="47753EB9" w14:textId="67C2B1F0" w:rsidR="004A6428" w:rsidRPr="004A6428" w:rsidRDefault="004A6428" w:rsidP="00B12018">
      <w:pPr>
        <w:outlineLvl w:val="0"/>
        <w:rPr>
          <w:b/>
        </w:rPr>
      </w:pPr>
      <w:r>
        <w:tab/>
      </w:r>
      <w:r>
        <w:rPr>
          <w:b/>
        </w:rPr>
        <w:t>Table #4.3.1: Number of Leprosy Cases</w:t>
      </w:r>
    </w:p>
    <w:tbl>
      <w:tblPr>
        <w:tblStyle w:val="TableGrid"/>
        <w:tblW w:w="7151" w:type="dxa"/>
        <w:tblInd w:w="1440" w:type="dxa"/>
        <w:tblLook w:val="04A0" w:firstRow="1" w:lastRow="0" w:firstColumn="1" w:lastColumn="0" w:noHBand="0" w:noVBand="1"/>
      </w:tblPr>
      <w:tblGrid>
        <w:gridCol w:w="1638"/>
        <w:gridCol w:w="990"/>
        <w:gridCol w:w="1260"/>
        <w:gridCol w:w="1137"/>
        <w:gridCol w:w="1023"/>
        <w:gridCol w:w="1103"/>
      </w:tblGrid>
      <w:tr w:rsidR="002E1FB2" w:rsidRPr="002E1FB2" w14:paraId="71A7A569" w14:textId="55104CE4" w:rsidTr="00E10E6A">
        <w:tc>
          <w:tcPr>
            <w:tcW w:w="1638" w:type="dxa"/>
            <w:vMerge w:val="restart"/>
          </w:tcPr>
          <w:p w14:paraId="3A6E1C49" w14:textId="77777777" w:rsidR="002E1FB2" w:rsidRDefault="002E1FB2" w:rsidP="002E1FB2">
            <w:pPr>
              <w:pStyle w:val="NoSpacing"/>
            </w:pPr>
          </w:p>
          <w:p w14:paraId="2D3FF696" w14:textId="77777777" w:rsidR="002E1FB2" w:rsidRDefault="002E1FB2" w:rsidP="002E1FB2">
            <w:pPr>
              <w:pStyle w:val="NoSpacing"/>
            </w:pPr>
          </w:p>
          <w:p w14:paraId="09E398B6" w14:textId="77777777" w:rsidR="002E1FB2" w:rsidRDefault="002E1FB2" w:rsidP="002E1FB2">
            <w:pPr>
              <w:pStyle w:val="NoSpacing"/>
            </w:pPr>
          </w:p>
          <w:p w14:paraId="48F4309B" w14:textId="59E4E39A" w:rsidR="002E1FB2" w:rsidRPr="002E1FB2" w:rsidRDefault="002E1FB2" w:rsidP="002E1FB2">
            <w:pPr>
              <w:pStyle w:val="NoSpacing"/>
            </w:pPr>
            <w:r w:rsidRPr="002E1FB2">
              <w:t>WHO Region</w:t>
            </w:r>
          </w:p>
        </w:tc>
        <w:tc>
          <w:tcPr>
            <w:tcW w:w="4410" w:type="dxa"/>
            <w:gridSpan w:val="4"/>
          </w:tcPr>
          <w:p w14:paraId="7B6F233C" w14:textId="213F1F83" w:rsidR="002E1FB2" w:rsidRPr="002E1FB2" w:rsidRDefault="002E1FB2" w:rsidP="002E1FB2">
            <w:pPr>
              <w:pStyle w:val="NoSpacing"/>
              <w:jc w:val="center"/>
            </w:pPr>
            <w:r w:rsidRPr="002E1FB2">
              <w:t>World Bank Income Group</w:t>
            </w:r>
          </w:p>
        </w:tc>
        <w:tc>
          <w:tcPr>
            <w:tcW w:w="1103" w:type="dxa"/>
            <w:vMerge w:val="restart"/>
          </w:tcPr>
          <w:p w14:paraId="4B0DA116" w14:textId="77777777" w:rsidR="002E1FB2" w:rsidRDefault="002E1FB2" w:rsidP="006A1333">
            <w:pPr>
              <w:pStyle w:val="NoSpacing"/>
              <w:jc w:val="center"/>
            </w:pPr>
          </w:p>
          <w:p w14:paraId="64E9A767" w14:textId="77777777" w:rsidR="002E1FB2" w:rsidRDefault="002E1FB2" w:rsidP="006A1333">
            <w:pPr>
              <w:pStyle w:val="NoSpacing"/>
              <w:jc w:val="center"/>
            </w:pPr>
          </w:p>
          <w:p w14:paraId="6D629E31" w14:textId="7EEDC059" w:rsidR="002E1FB2" w:rsidRPr="002E1FB2" w:rsidRDefault="002E1FB2" w:rsidP="006A1333">
            <w:pPr>
              <w:pStyle w:val="NoSpacing"/>
              <w:jc w:val="center"/>
            </w:pPr>
            <w:r>
              <w:t>Row Total</w:t>
            </w:r>
          </w:p>
        </w:tc>
      </w:tr>
      <w:tr w:rsidR="002E1FB2" w:rsidRPr="002E1FB2" w14:paraId="5F6EC665" w14:textId="7B5BB60F" w:rsidTr="00E10E6A">
        <w:tc>
          <w:tcPr>
            <w:tcW w:w="1638" w:type="dxa"/>
            <w:vMerge/>
          </w:tcPr>
          <w:p w14:paraId="4781ADA5" w14:textId="5913710D" w:rsidR="002E1FB2" w:rsidRPr="002E1FB2" w:rsidRDefault="002E1FB2" w:rsidP="002E1FB2">
            <w:pPr>
              <w:pStyle w:val="NoSpacing"/>
            </w:pPr>
          </w:p>
        </w:tc>
        <w:tc>
          <w:tcPr>
            <w:tcW w:w="990" w:type="dxa"/>
          </w:tcPr>
          <w:p w14:paraId="54EF808F" w14:textId="77777777" w:rsidR="002E1FB2" w:rsidRPr="002E1FB2" w:rsidRDefault="002E1FB2" w:rsidP="006A1333">
            <w:pPr>
              <w:pStyle w:val="NoSpacing"/>
              <w:jc w:val="center"/>
            </w:pPr>
            <w:r w:rsidRPr="002E1FB2">
              <w:t>High Income</w:t>
            </w:r>
          </w:p>
        </w:tc>
        <w:tc>
          <w:tcPr>
            <w:tcW w:w="1260" w:type="dxa"/>
          </w:tcPr>
          <w:p w14:paraId="0323E431" w14:textId="77777777" w:rsidR="002E1FB2" w:rsidRPr="002E1FB2" w:rsidRDefault="002E1FB2" w:rsidP="006A1333">
            <w:pPr>
              <w:pStyle w:val="NoSpacing"/>
              <w:jc w:val="center"/>
            </w:pPr>
            <w:r w:rsidRPr="002E1FB2">
              <w:t>Upper Middle Income</w:t>
            </w:r>
          </w:p>
        </w:tc>
        <w:tc>
          <w:tcPr>
            <w:tcW w:w="1137" w:type="dxa"/>
          </w:tcPr>
          <w:p w14:paraId="12F5D10B" w14:textId="77777777" w:rsidR="002E1FB2" w:rsidRPr="002E1FB2" w:rsidRDefault="002E1FB2" w:rsidP="006A1333">
            <w:pPr>
              <w:pStyle w:val="NoSpacing"/>
              <w:jc w:val="center"/>
            </w:pPr>
            <w:r w:rsidRPr="002E1FB2">
              <w:t>Lower Middle Income</w:t>
            </w:r>
          </w:p>
        </w:tc>
        <w:tc>
          <w:tcPr>
            <w:tcW w:w="1023" w:type="dxa"/>
          </w:tcPr>
          <w:p w14:paraId="7B615109" w14:textId="77777777" w:rsidR="002E1FB2" w:rsidRPr="002E1FB2" w:rsidRDefault="002E1FB2" w:rsidP="006A1333">
            <w:pPr>
              <w:pStyle w:val="NoSpacing"/>
              <w:jc w:val="center"/>
            </w:pPr>
            <w:r w:rsidRPr="002E1FB2">
              <w:t>Low Income</w:t>
            </w:r>
          </w:p>
        </w:tc>
        <w:tc>
          <w:tcPr>
            <w:tcW w:w="1103" w:type="dxa"/>
            <w:vMerge/>
          </w:tcPr>
          <w:p w14:paraId="08644BD3" w14:textId="7AF0B21B" w:rsidR="002E1FB2" w:rsidRPr="002E1FB2" w:rsidRDefault="002E1FB2" w:rsidP="006A1333">
            <w:pPr>
              <w:pStyle w:val="NoSpacing"/>
              <w:jc w:val="center"/>
            </w:pPr>
          </w:p>
        </w:tc>
      </w:tr>
      <w:tr w:rsidR="002E1FB2" w:rsidRPr="002E1FB2" w14:paraId="1D7B7FCC" w14:textId="0ABD8033" w:rsidTr="00E10E6A">
        <w:tc>
          <w:tcPr>
            <w:tcW w:w="1638" w:type="dxa"/>
          </w:tcPr>
          <w:p w14:paraId="37BE01E9" w14:textId="77777777" w:rsidR="002E1FB2" w:rsidRPr="002E1FB2" w:rsidRDefault="002E1FB2" w:rsidP="002E1FB2">
            <w:pPr>
              <w:pStyle w:val="NoSpacing"/>
            </w:pPr>
            <w:r w:rsidRPr="002E1FB2">
              <w:t>Americas</w:t>
            </w:r>
          </w:p>
        </w:tc>
        <w:tc>
          <w:tcPr>
            <w:tcW w:w="990" w:type="dxa"/>
          </w:tcPr>
          <w:p w14:paraId="0F5C0CBB" w14:textId="77777777" w:rsidR="002E1FB2" w:rsidRPr="002E1FB2" w:rsidRDefault="002E1FB2" w:rsidP="002E1FB2">
            <w:pPr>
              <w:pStyle w:val="NoSpacing"/>
              <w:jc w:val="center"/>
            </w:pPr>
            <w:r w:rsidRPr="002E1FB2">
              <w:t>174</w:t>
            </w:r>
          </w:p>
        </w:tc>
        <w:tc>
          <w:tcPr>
            <w:tcW w:w="1260" w:type="dxa"/>
          </w:tcPr>
          <w:p w14:paraId="5961278A" w14:textId="77777777" w:rsidR="002E1FB2" w:rsidRPr="002E1FB2" w:rsidRDefault="002E1FB2" w:rsidP="002E1FB2">
            <w:pPr>
              <w:pStyle w:val="NoSpacing"/>
              <w:jc w:val="center"/>
            </w:pPr>
            <w:r w:rsidRPr="002E1FB2">
              <w:t>36028</w:t>
            </w:r>
          </w:p>
        </w:tc>
        <w:tc>
          <w:tcPr>
            <w:tcW w:w="1137" w:type="dxa"/>
          </w:tcPr>
          <w:p w14:paraId="7F36CF84" w14:textId="77777777" w:rsidR="002E1FB2" w:rsidRPr="002E1FB2" w:rsidRDefault="002E1FB2" w:rsidP="002E1FB2">
            <w:pPr>
              <w:pStyle w:val="NoSpacing"/>
              <w:jc w:val="center"/>
            </w:pPr>
            <w:r w:rsidRPr="002E1FB2">
              <w:t>615</w:t>
            </w:r>
          </w:p>
        </w:tc>
        <w:tc>
          <w:tcPr>
            <w:tcW w:w="1023" w:type="dxa"/>
          </w:tcPr>
          <w:p w14:paraId="74C3FADA" w14:textId="77777777" w:rsidR="002E1FB2" w:rsidRPr="002E1FB2" w:rsidRDefault="002E1FB2" w:rsidP="002E1FB2">
            <w:pPr>
              <w:pStyle w:val="NoSpacing"/>
              <w:jc w:val="center"/>
            </w:pPr>
            <w:r w:rsidRPr="002E1FB2">
              <w:t>0</w:t>
            </w:r>
          </w:p>
        </w:tc>
        <w:tc>
          <w:tcPr>
            <w:tcW w:w="1103" w:type="dxa"/>
          </w:tcPr>
          <w:p w14:paraId="22EBCDE4" w14:textId="0B6FD6B4" w:rsidR="002E1FB2" w:rsidRPr="002E1FB2" w:rsidRDefault="006A1333" w:rsidP="006A1333">
            <w:pPr>
              <w:pStyle w:val="NoSpacing"/>
              <w:jc w:val="center"/>
            </w:pPr>
            <w:r>
              <w:fldChar w:fldCharType="begin"/>
            </w:r>
            <w:r>
              <w:instrText xml:space="preserve"> =SUM(left) </w:instrText>
            </w:r>
            <w:r>
              <w:fldChar w:fldCharType="separate"/>
            </w:r>
            <w:r>
              <w:rPr>
                <w:noProof/>
              </w:rPr>
              <w:t>36817</w:t>
            </w:r>
            <w:r>
              <w:fldChar w:fldCharType="end"/>
            </w:r>
          </w:p>
        </w:tc>
      </w:tr>
      <w:tr w:rsidR="002E1FB2" w:rsidRPr="002E1FB2" w14:paraId="6A07D8F2" w14:textId="4B46617E" w:rsidTr="00E10E6A">
        <w:tc>
          <w:tcPr>
            <w:tcW w:w="1638" w:type="dxa"/>
          </w:tcPr>
          <w:p w14:paraId="25E27FAA" w14:textId="77777777" w:rsidR="002E1FB2" w:rsidRPr="002E1FB2" w:rsidRDefault="002E1FB2" w:rsidP="002E1FB2">
            <w:pPr>
              <w:pStyle w:val="NoSpacing"/>
            </w:pPr>
            <w:r w:rsidRPr="002E1FB2">
              <w:t>Eastern Mediterranean</w:t>
            </w:r>
          </w:p>
        </w:tc>
        <w:tc>
          <w:tcPr>
            <w:tcW w:w="990" w:type="dxa"/>
          </w:tcPr>
          <w:p w14:paraId="7D486C54" w14:textId="77777777" w:rsidR="002E1FB2" w:rsidRPr="002E1FB2" w:rsidRDefault="002E1FB2" w:rsidP="002E1FB2">
            <w:pPr>
              <w:pStyle w:val="NoSpacing"/>
              <w:jc w:val="center"/>
            </w:pPr>
            <w:r w:rsidRPr="002E1FB2">
              <w:t>54</w:t>
            </w:r>
          </w:p>
        </w:tc>
        <w:tc>
          <w:tcPr>
            <w:tcW w:w="1260" w:type="dxa"/>
          </w:tcPr>
          <w:p w14:paraId="5E70CEF8" w14:textId="77777777" w:rsidR="002E1FB2" w:rsidRPr="002E1FB2" w:rsidRDefault="002E1FB2" w:rsidP="002E1FB2">
            <w:pPr>
              <w:pStyle w:val="NoSpacing"/>
              <w:jc w:val="center"/>
            </w:pPr>
            <w:r w:rsidRPr="002E1FB2">
              <w:t>6</w:t>
            </w:r>
          </w:p>
        </w:tc>
        <w:tc>
          <w:tcPr>
            <w:tcW w:w="1137" w:type="dxa"/>
          </w:tcPr>
          <w:p w14:paraId="28C0F50F" w14:textId="77777777" w:rsidR="002E1FB2" w:rsidRPr="002E1FB2" w:rsidRDefault="002E1FB2" w:rsidP="002E1FB2">
            <w:pPr>
              <w:pStyle w:val="NoSpacing"/>
              <w:jc w:val="center"/>
            </w:pPr>
            <w:r w:rsidRPr="002E1FB2">
              <w:t>1883</w:t>
            </w:r>
          </w:p>
        </w:tc>
        <w:tc>
          <w:tcPr>
            <w:tcW w:w="1023" w:type="dxa"/>
          </w:tcPr>
          <w:p w14:paraId="0D8608AF" w14:textId="77777777" w:rsidR="002E1FB2" w:rsidRPr="002E1FB2" w:rsidRDefault="002E1FB2" w:rsidP="002E1FB2">
            <w:pPr>
              <w:pStyle w:val="NoSpacing"/>
              <w:jc w:val="center"/>
            </w:pPr>
            <w:r w:rsidRPr="002E1FB2">
              <w:t>604</w:t>
            </w:r>
          </w:p>
        </w:tc>
        <w:tc>
          <w:tcPr>
            <w:tcW w:w="1103" w:type="dxa"/>
          </w:tcPr>
          <w:p w14:paraId="66170B6B" w14:textId="532BA8E3" w:rsidR="002E1FB2" w:rsidRPr="002E1FB2" w:rsidRDefault="006A1333" w:rsidP="006A1333">
            <w:pPr>
              <w:pStyle w:val="NoSpacing"/>
              <w:jc w:val="center"/>
            </w:pPr>
            <w:r>
              <w:fldChar w:fldCharType="begin"/>
            </w:r>
            <w:r>
              <w:instrText xml:space="preserve"> =SUM(left) </w:instrText>
            </w:r>
            <w:r>
              <w:fldChar w:fldCharType="separate"/>
            </w:r>
            <w:r>
              <w:rPr>
                <w:noProof/>
              </w:rPr>
              <w:t>2547</w:t>
            </w:r>
            <w:r>
              <w:fldChar w:fldCharType="end"/>
            </w:r>
          </w:p>
        </w:tc>
      </w:tr>
      <w:tr w:rsidR="002E1FB2" w:rsidRPr="002E1FB2" w14:paraId="6FA96E8B" w14:textId="1D1DF040" w:rsidTr="00E10E6A">
        <w:tc>
          <w:tcPr>
            <w:tcW w:w="1638" w:type="dxa"/>
          </w:tcPr>
          <w:p w14:paraId="4A1A9EAB" w14:textId="77777777" w:rsidR="002E1FB2" w:rsidRPr="002E1FB2" w:rsidRDefault="002E1FB2" w:rsidP="002E1FB2">
            <w:pPr>
              <w:pStyle w:val="NoSpacing"/>
            </w:pPr>
            <w:r w:rsidRPr="002E1FB2">
              <w:t>Europe</w:t>
            </w:r>
          </w:p>
        </w:tc>
        <w:tc>
          <w:tcPr>
            <w:tcW w:w="990" w:type="dxa"/>
          </w:tcPr>
          <w:p w14:paraId="7A45EF64" w14:textId="77777777" w:rsidR="002E1FB2" w:rsidRPr="002E1FB2" w:rsidRDefault="002E1FB2" w:rsidP="002E1FB2">
            <w:pPr>
              <w:pStyle w:val="NoSpacing"/>
              <w:jc w:val="center"/>
            </w:pPr>
            <w:r w:rsidRPr="002E1FB2">
              <w:t>10</w:t>
            </w:r>
          </w:p>
        </w:tc>
        <w:tc>
          <w:tcPr>
            <w:tcW w:w="1260" w:type="dxa"/>
          </w:tcPr>
          <w:p w14:paraId="67FDD765" w14:textId="77777777" w:rsidR="002E1FB2" w:rsidRPr="002E1FB2" w:rsidRDefault="002E1FB2" w:rsidP="002E1FB2">
            <w:pPr>
              <w:pStyle w:val="NoSpacing"/>
              <w:jc w:val="center"/>
            </w:pPr>
            <w:r w:rsidRPr="002E1FB2">
              <w:t>0</w:t>
            </w:r>
          </w:p>
        </w:tc>
        <w:tc>
          <w:tcPr>
            <w:tcW w:w="1137" w:type="dxa"/>
          </w:tcPr>
          <w:p w14:paraId="103D3881" w14:textId="77777777" w:rsidR="002E1FB2" w:rsidRPr="002E1FB2" w:rsidRDefault="002E1FB2" w:rsidP="002E1FB2">
            <w:pPr>
              <w:pStyle w:val="NoSpacing"/>
              <w:jc w:val="center"/>
            </w:pPr>
            <w:r w:rsidRPr="002E1FB2">
              <w:t>0</w:t>
            </w:r>
          </w:p>
        </w:tc>
        <w:tc>
          <w:tcPr>
            <w:tcW w:w="1023" w:type="dxa"/>
          </w:tcPr>
          <w:p w14:paraId="17AD552D" w14:textId="77777777" w:rsidR="002E1FB2" w:rsidRPr="002E1FB2" w:rsidRDefault="002E1FB2" w:rsidP="002E1FB2">
            <w:pPr>
              <w:pStyle w:val="NoSpacing"/>
              <w:jc w:val="center"/>
            </w:pPr>
            <w:r w:rsidRPr="002E1FB2">
              <w:t>0</w:t>
            </w:r>
          </w:p>
        </w:tc>
        <w:tc>
          <w:tcPr>
            <w:tcW w:w="1103" w:type="dxa"/>
          </w:tcPr>
          <w:p w14:paraId="20967BB4" w14:textId="3C53D1FB" w:rsidR="002E1FB2" w:rsidRPr="002E1FB2" w:rsidRDefault="006A1333" w:rsidP="006A1333">
            <w:pPr>
              <w:pStyle w:val="NoSpacing"/>
              <w:jc w:val="center"/>
            </w:pPr>
            <w:r>
              <w:fldChar w:fldCharType="begin"/>
            </w:r>
            <w:r>
              <w:instrText xml:space="preserve"> =SUM(left) </w:instrText>
            </w:r>
            <w:r>
              <w:fldChar w:fldCharType="separate"/>
            </w:r>
            <w:r>
              <w:rPr>
                <w:noProof/>
              </w:rPr>
              <w:t>10</w:t>
            </w:r>
            <w:r>
              <w:fldChar w:fldCharType="end"/>
            </w:r>
          </w:p>
        </w:tc>
      </w:tr>
      <w:tr w:rsidR="002E1FB2" w:rsidRPr="002E1FB2" w14:paraId="36444800" w14:textId="48146190" w:rsidTr="00E10E6A">
        <w:tc>
          <w:tcPr>
            <w:tcW w:w="1638" w:type="dxa"/>
          </w:tcPr>
          <w:p w14:paraId="5202CA79" w14:textId="77777777" w:rsidR="002E1FB2" w:rsidRPr="002E1FB2" w:rsidRDefault="002E1FB2" w:rsidP="002E1FB2">
            <w:pPr>
              <w:pStyle w:val="NoSpacing"/>
            </w:pPr>
            <w:r w:rsidRPr="002E1FB2">
              <w:t>Western Pacific</w:t>
            </w:r>
          </w:p>
        </w:tc>
        <w:tc>
          <w:tcPr>
            <w:tcW w:w="990" w:type="dxa"/>
          </w:tcPr>
          <w:p w14:paraId="501E6716" w14:textId="77777777" w:rsidR="002E1FB2" w:rsidRPr="002E1FB2" w:rsidRDefault="002E1FB2" w:rsidP="002E1FB2">
            <w:pPr>
              <w:pStyle w:val="NoSpacing"/>
              <w:jc w:val="center"/>
            </w:pPr>
            <w:r w:rsidRPr="002E1FB2">
              <w:t>26</w:t>
            </w:r>
          </w:p>
        </w:tc>
        <w:tc>
          <w:tcPr>
            <w:tcW w:w="1260" w:type="dxa"/>
          </w:tcPr>
          <w:p w14:paraId="39659CBF" w14:textId="77777777" w:rsidR="002E1FB2" w:rsidRPr="002E1FB2" w:rsidRDefault="002E1FB2" w:rsidP="002E1FB2">
            <w:pPr>
              <w:pStyle w:val="NoSpacing"/>
              <w:jc w:val="center"/>
            </w:pPr>
            <w:r w:rsidRPr="002E1FB2">
              <w:t>216</w:t>
            </w:r>
          </w:p>
        </w:tc>
        <w:tc>
          <w:tcPr>
            <w:tcW w:w="1137" w:type="dxa"/>
          </w:tcPr>
          <w:p w14:paraId="0A3B187E" w14:textId="77777777" w:rsidR="002E1FB2" w:rsidRPr="002E1FB2" w:rsidRDefault="002E1FB2" w:rsidP="002E1FB2">
            <w:pPr>
              <w:pStyle w:val="NoSpacing"/>
              <w:jc w:val="center"/>
            </w:pPr>
            <w:r w:rsidRPr="002E1FB2">
              <w:t>3689</w:t>
            </w:r>
          </w:p>
        </w:tc>
        <w:tc>
          <w:tcPr>
            <w:tcW w:w="1023" w:type="dxa"/>
          </w:tcPr>
          <w:p w14:paraId="182749BB" w14:textId="77777777" w:rsidR="002E1FB2" w:rsidRPr="002E1FB2" w:rsidRDefault="002E1FB2" w:rsidP="002E1FB2">
            <w:pPr>
              <w:pStyle w:val="NoSpacing"/>
              <w:jc w:val="center"/>
            </w:pPr>
            <w:r w:rsidRPr="002E1FB2">
              <w:t>1155</w:t>
            </w:r>
          </w:p>
        </w:tc>
        <w:tc>
          <w:tcPr>
            <w:tcW w:w="1103" w:type="dxa"/>
          </w:tcPr>
          <w:p w14:paraId="50EF9B7E" w14:textId="61052114" w:rsidR="002E1FB2" w:rsidRPr="002E1FB2" w:rsidRDefault="006A1333" w:rsidP="006A1333">
            <w:pPr>
              <w:pStyle w:val="NoSpacing"/>
              <w:jc w:val="center"/>
            </w:pPr>
            <w:r>
              <w:fldChar w:fldCharType="begin"/>
            </w:r>
            <w:r>
              <w:instrText xml:space="preserve"> =SUM(left) </w:instrText>
            </w:r>
            <w:r>
              <w:fldChar w:fldCharType="separate"/>
            </w:r>
            <w:r>
              <w:rPr>
                <w:noProof/>
              </w:rPr>
              <w:t>5086</w:t>
            </w:r>
            <w:r>
              <w:fldChar w:fldCharType="end"/>
            </w:r>
          </w:p>
        </w:tc>
      </w:tr>
      <w:tr w:rsidR="002E1FB2" w:rsidRPr="002E1FB2" w14:paraId="116BD47A" w14:textId="132D03DF" w:rsidTr="00E10E6A">
        <w:tc>
          <w:tcPr>
            <w:tcW w:w="1638" w:type="dxa"/>
          </w:tcPr>
          <w:p w14:paraId="748B0343" w14:textId="77777777" w:rsidR="002E1FB2" w:rsidRPr="002E1FB2" w:rsidRDefault="002E1FB2" w:rsidP="002E1FB2">
            <w:pPr>
              <w:pStyle w:val="NoSpacing"/>
            </w:pPr>
            <w:r w:rsidRPr="002E1FB2">
              <w:t>Africa</w:t>
            </w:r>
          </w:p>
        </w:tc>
        <w:tc>
          <w:tcPr>
            <w:tcW w:w="990" w:type="dxa"/>
          </w:tcPr>
          <w:p w14:paraId="14090453" w14:textId="77777777" w:rsidR="002E1FB2" w:rsidRPr="002E1FB2" w:rsidRDefault="002E1FB2" w:rsidP="002E1FB2">
            <w:pPr>
              <w:pStyle w:val="NoSpacing"/>
              <w:jc w:val="center"/>
            </w:pPr>
            <w:r w:rsidRPr="002E1FB2">
              <w:t>0</w:t>
            </w:r>
          </w:p>
        </w:tc>
        <w:tc>
          <w:tcPr>
            <w:tcW w:w="1260" w:type="dxa"/>
          </w:tcPr>
          <w:p w14:paraId="38F795AE" w14:textId="77777777" w:rsidR="002E1FB2" w:rsidRPr="002E1FB2" w:rsidRDefault="002E1FB2" w:rsidP="002E1FB2">
            <w:pPr>
              <w:pStyle w:val="NoSpacing"/>
              <w:jc w:val="center"/>
            </w:pPr>
            <w:r w:rsidRPr="002E1FB2">
              <w:t>39</w:t>
            </w:r>
          </w:p>
        </w:tc>
        <w:tc>
          <w:tcPr>
            <w:tcW w:w="1137" w:type="dxa"/>
          </w:tcPr>
          <w:p w14:paraId="0D361087" w14:textId="77777777" w:rsidR="002E1FB2" w:rsidRPr="002E1FB2" w:rsidRDefault="002E1FB2" w:rsidP="002E1FB2">
            <w:pPr>
              <w:pStyle w:val="NoSpacing"/>
              <w:jc w:val="center"/>
            </w:pPr>
            <w:r w:rsidRPr="002E1FB2">
              <w:t>1986</w:t>
            </w:r>
          </w:p>
        </w:tc>
        <w:tc>
          <w:tcPr>
            <w:tcW w:w="1023" w:type="dxa"/>
          </w:tcPr>
          <w:p w14:paraId="6E24B620" w14:textId="77777777" w:rsidR="002E1FB2" w:rsidRPr="002E1FB2" w:rsidRDefault="002E1FB2" w:rsidP="002E1FB2">
            <w:pPr>
              <w:pStyle w:val="NoSpacing"/>
              <w:jc w:val="center"/>
            </w:pPr>
            <w:r w:rsidRPr="002E1FB2">
              <w:t>15928</w:t>
            </w:r>
          </w:p>
        </w:tc>
        <w:tc>
          <w:tcPr>
            <w:tcW w:w="1103" w:type="dxa"/>
          </w:tcPr>
          <w:p w14:paraId="40FA4659" w14:textId="5C272918" w:rsidR="002E1FB2" w:rsidRPr="002E1FB2" w:rsidRDefault="006A1333" w:rsidP="006A1333">
            <w:pPr>
              <w:pStyle w:val="NoSpacing"/>
              <w:jc w:val="center"/>
            </w:pPr>
            <w:r>
              <w:fldChar w:fldCharType="begin"/>
            </w:r>
            <w:r>
              <w:instrText xml:space="preserve"> =SUM(left) </w:instrText>
            </w:r>
            <w:r>
              <w:fldChar w:fldCharType="separate"/>
            </w:r>
            <w:r>
              <w:rPr>
                <w:noProof/>
              </w:rPr>
              <w:t>17953</w:t>
            </w:r>
            <w:r>
              <w:fldChar w:fldCharType="end"/>
            </w:r>
          </w:p>
        </w:tc>
      </w:tr>
      <w:tr w:rsidR="002E1FB2" w:rsidRPr="002E1FB2" w14:paraId="09C8583A" w14:textId="5C6990FB" w:rsidTr="00E10E6A">
        <w:tc>
          <w:tcPr>
            <w:tcW w:w="1638" w:type="dxa"/>
          </w:tcPr>
          <w:p w14:paraId="70C300B1" w14:textId="77777777" w:rsidR="002E1FB2" w:rsidRPr="002E1FB2" w:rsidRDefault="002E1FB2" w:rsidP="002E1FB2">
            <w:pPr>
              <w:pStyle w:val="NoSpacing"/>
            </w:pPr>
            <w:r w:rsidRPr="002E1FB2">
              <w:t>South-East Asia</w:t>
            </w:r>
          </w:p>
        </w:tc>
        <w:tc>
          <w:tcPr>
            <w:tcW w:w="990" w:type="dxa"/>
          </w:tcPr>
          <w:p w14:paraId="03FE853C" w14:textId="77777777" w:rsidR="002E1FB2" w:rsidRPr="002E1FB2" w:rsidRDefault="002E1FB2" w:rsidP="002E1FB2">
            <w:pPr>
              <w:pStyle w:val="NoSpacing"/>
              <w:jc w:val="center"/>
            </w:pPr>
            <w:r w:rsidRPr="002E1FB2">
              <w:t>0</w:t>
            </w:r>
          </w:p>
        </w:tc>
        <w:tc>
          <w:tcPr>
            <w:tcW w:w="1260" w:type="dxa"/>
          </w:tcPr>
          <w:p w14:paraId="5649F6E2" w14:textId="77777777" w:rsidR="002E1FB2" w:rsidRPr="002E1FB2" w:rsidRDefault="002E1FB2" w:rsidP="002E1FB2">
            <w:pPr>
              <w:pStyle w:val="NoSpacing"/>
              <w:jc w:val="center"/>
            </w:pPr>
            <w:r w:rsidRPr="002E1FB2">
              <w:t>0</w:t>
            </w:r>
          </w:p>
        </w:tc>
        <w:tc>
          <w:tcPr>
            <w:tcW w:w="1137" w:type="dxa"/>
          </w:tcPr>
          <w:p w14:paraId="6E911CC2" w14:textId="77777777" w:rsidR="002E1FB2" w:rsidRPr="002E1FB2" w:rsidRDefault="002E1FB2" w:rsidP="002E1FB2">
            <w:pPr>
              <w:pStyle w:val="NoSpacing"/>
              <w:jc w:val="center"/>
            </w:pPr>
            <w:r w:rsidRPr="002E1FB2">
              <w:t>149896</w:t>
            </w:r>
          </w:p>
        </w:tc>
        <w:tc>
          <w:tcPr>
            <w:tcW w:w="1023" w:type="dxa"/>
          </w:tcPr>
          <w:p w14:paraId="50092474" w14:textId="77777777" w:rsidR="002E1FB2" w:rsidRPr="002E1FB2" w:rsidRDefault="002E1FB2" w:rsidP="002E1FB2">
            <w:pPr>
              <w:pStyle w:val="NoSpacing"/>
              <w:jc w:val="center"/>
            </w:pPr>
            <w:r w:rsidRPr="002E1FB2">
              <w:t>10236</w:t>
            </w:r>
          </w:p>
        </w:tc>
        <w:tc>
          <w:tcPr>
            <w:tcW w:w="1103" w:type="dxa"/>
          </w:tcPr>
          <w:p w14:paraId="58EBE66B" w14:textId="473C7DB5" w:rsidR="002E1FB2" w:rsidRPr="002E1FB2" w:rsidRDefault="006A1333" w:rsidP="006A1333">
            <w:pPr>
              <w:pStyle w:val="NoSpacing"/>
              <w:jc w:val="center"/>
            </w:pPr>
            <w:r>
              <w:fldChar w:fldCharType="begin"/>
            </w:r>
            <w:r>
              <w:instrText xml:space="preserve"> =SUM(left) </w:instrText>
            </w:r>
            <w:r>
              <w:fldChar w:fldCharType="separate"/>
            </w:r>
            <w:r>
              <w:rPr>
                <w:noProof/>
              </w:rPr>
              <w:t>160132</w:t>
            </w:r>
            <w:r>
              <w:fldChar w:fldCharType="end"/>
            </w:r>
          </w:p>
        </w:tc>
      </w:tr>
      <w:tr w:rsidR="002E1FB2" w:rsidRPr="002E1FB2" w14:paraId="397E2CE2" w14:textId="77777777" w:rsidTr="00E10E6A">
        <w:tc>
          <w:tcPr>
            <w:tcW w:w="1638" w:type="dxa"/>
          </w:tcPr>
          <w:p w14:paraId="48660F2D" w14:textId="388CAA33" w:rsidR="002E1FB2" w:rsidRPr="002E1FB2" w:rsidRDefault="002E1FB2" w:rsidP="002E1FB2">
            <w:pPr>
              <w:pStyle w:val="NoSpacing"/>
            </w:pPr>
            <w:r>
              <w:t>Column Total</w:t>
            </w:r>
          </w:p>
        </w:tc>
        <w:tc>
          <w:tcPr>
            <w:tcW w:w="990" w:type="dxa"/>
          </w:tcPr>
          <w:p w14:paraId="0E611FB8" w14:textId="3A28C34C" w:rsidR="002E1FB2" w:rsidRPr="002E1FB2" w:rsidRDefault="006A1333" w:rsidP="002E1FB2">
            <w:pPr>
              <w:pStyle w:val="NoSpacing"/>
              <w:jc w:val="center"/>
            </w:pPr>
            <w:r>
              <w:fldChar w:fldCharType="begin"/>
            </w:r>
            <w:r>
              <w:instrText xml:space="preserve"> =SUM(ABOVE) </w:instrText>
            </w:r>
            <w:r>
              <w:fldChar w:fldCharType="separate"/>
            </w:r>
            <w:r>
              <w:rPr>
                <w:noProof/>
              </w:rPr>
              <w:t>264</w:t>
            </w:r>
            <w:r>
              <w:fldChar w:fldCharType="end"/>
            </w:r>
          </w:p>
        </w:tc>
        <w:tc>
          <w:tcPr>
            <w:tcW w:w="1260" w:type="dxa"/>
          </w:tcPr>
          <w:p w14:paraId="3F0A9EAD" w14:textId="3A289BE0" w:rsidR="002E1FB2" w:rsidRPr="002E1FB2" w:rsidRDefault="006A1333" w:rsidP="002E1FB2">
            <w:pPr>
              <w:pStyle w:val="NoSpacing"/>
              <w:jc w:val="center"/>
            </w:pPr>
            <w:r>
              <w:fldChar w:fldCharType="begin"/>
            </w:r>
            <w:r>
              <w:instrText xml:space="preserve"> =SUM(ABOVE) </w:instrText>
            </w:r>
            <w:r>
              <w:fldChar w:fldCharType="separate"/>
            </w:r>
            <w:r>
              <w:rPr>
                <w:noProof/>
              </w:rPr>
              <w:t>36289</w:t>
            </w:r>
            <w:r>
              <w:fldChar w:fldCharType="end"/>
            </w:r>
          </w:p>
        </w:tc>
        <w:tc>
          <w:tcPr>
            <w:tcW w:w="1137" w:type="dxa"/>
          </w:tcPr>
          <w:p w14:paraId="15761B9B" w14:textId="642B1912" w:rsidR="002E1FB2" w:rsidRPr="002E1FB2" w:rsidRDefault="006A1333" w:rsidP="002E1FB2">
            <w:pPr>
              <w:pStyle w:val="NoSpacing"/>
              <w:jc w:val="center"/>
            </w:pPr>
            <w:r>
              <w:fldChar w:fldCharType="begin"/>
            </w:r>
            <w:r>
              <w:instrText xml:space="preserve"> =SUM(ABOVE) </w:instrText>
            </w:r>
            <w:r>
              <w:fldChar w:fldCharType="separate"/>
            </w:r>
            <w:r>
              <w:rPr>
                <w:noProof/>
              </w:rPr>
              <w:t>158069</w:t>
            </w:r>
            <w:r>
              <w:fldChar w:fldCharType="end"/>
            </w:r>
          </w:p>
        </w:tc>
        <w:tc>
          <w:tcPr>
            <w:tcW w:w="1023" w:type="dxa"/>
          </w:tcPr>
          <w:p w14:paraId="6F0DCB18" w14:textId="3CB5CE25" w:rsidR="002E1FB2" w:rsidRPr="002E1FB2" w:rsidRDefault="006A1333" w:rsidP="002E1FB2">
            <w:pPr>
              <w:pStyle w:val="NoSpacing"/>
              <w:jc w:val="center"/>
            </w:pPr>
            <w:r>
              <w:fldChar w:fldCharType="begin"/>
            </w:r>
            <w:r>
              <w:instrText xml:space="preserve"> =SUM(ABOVE) </w:instrText>
            </w:r>
            <w:r>
              <w:fldChar w:fldCharType="separate"/>
            </w:r>
            <w:r>
              <w:rPr>
                <w:noProof/>
              </w:rPr>
              <w:t>27923</w:t>
            </w:r>
            <w:r>
              <w:fldChar w:fldCharType="end"/>
            </w:r>
          </w:p>
        </w:tc>
        <w:tc>
          <w:tcPr>
            <w:tcW w:w="1103" w:type="dxa"/>
          </w:tcPr>
          <w:p w14:paraId="7F3543FD" w14:textId="6C5581FA" w:rsidR="002E1FB2" w:rsidRPr="002E1FB2" w:rsidRDefault="006A1333" w:rsidP="006A1333">
            <w:pPr>
              <w:pStyle w:val="NoSpacing"/>
              <w:jc w:val="center"/>
            </w:pPr>
            <w:r>
              <w:fldChar w:fldCharType="begin"/>
            </w:r>
            <w:r>
              <w:instrText xml:space="preserve"> =SUM(ABOVE) </w:instrText>
            </w:r>
            <w:r>
              <w:fldChar w:fldCharType="separate"/>
            </w:r>
            <w:r>
              <w:rPr>
                <w:noProof/>
              </w:rPr>
              <w:t>222545</w:t>
            </w:r>
            <w:r>
              <w:fldChar w:fldCharType="end"/>
            </w:r>
          </w:p>
        </w:tc>
      </w:tr>
    </w:tbl>
    <w:p w14:paraId="66004D43" w14:textId="0068AD49" w:rsidR="002E1FB2" w:rsidRDefault="002E1FB2" w:rsidP="00B12018">
      <w:pPr>
        <w:outlineLvl w:val="0"/>
      </w:pPr>
    </w:p>
    <w:p w14:paraId="276842CA" w14:textId="06F5D27F" w:rsidR="006A1333" w:rsidRDefault="006A1333" w:rsidP="006A1333">
      <w:pPr>
        <w:pStyle w:val="ListParagraph"/>
        <w:numPr>
          <w:ilvl w:val="0"/>
          <w:numId w:val="13"/>
        </w:numPr>
        <w:outlineLvl w:val="0"/>
      </w:pPr>
      <w:r>
        <w:t xml:space="preserve">Find the </w:t>
      </w:r>
      <w:r w:rsidR="00D76582">
        <w:t>probability that</w:t>
      </w:r>
      <w:r>
        <w:t xml:space="preserve"> a person with leprosy is from the Americas.</w:t>
      </w:r>
    </w:p>
    <w:p w14:paraId="2B02A5DC" w14:textId="77777777" w:rsidR="00726125" w:rsidRDefault="00726125" w:rsidP="00561AC9">
      <w:pPr>
        <w:pStyle w:val="ListParagraph"/>
        <w:outlineLvl w:val="0"/>
        <w:rPr>
          <w:b/>
        </w:rPr>
      </w:pPr>
    </w:p>
    <w:p w14:paraId="146A5F8A" w14:textId="5EECBCD4" w:rsidR="00561AC9" w:rsidRPr="00561AC9" w:rsidRDefault="00561AC9" w:rsidP="00561AC9">
      <w:pPr>
        <w:pStyle w:val="ListParagraph"/>
        <w:outlineLvl w:val="0"/>
        <w:rPr>
          <w:b/>
        </w:rPr>
      </w:pPr>
      <w:r w:rsidRPr="00561AC9">
        <w:rPr>
          <w:b/>
        </w:rPr>
        <w:t xml:space="preserve">Solution: </w:t>
      </w:r>
    </w:p>
    <w:p w14:paraId="25CEFCA1" w14:textId="740D6D52" w:rsidR="00561AC9" w:rsidRDefault="00561AC9" w:rsidP="00561AC9">
      <w:pPr>
        <w:pStyle w:val="ListParagraph"/>
        <w:outlineLvl w:val="0"/>
      </w:pPr>
      <w:r>
        <w:t>There are 36817 cases of leprosy in the Americas out of 222,545 cases worldwide.  So,</w:t>
      </w:r>
    </w:p>
    <w:p w14:paraId="4FDFFCA9" w14:textId="74D13283" w:rsidR="00561AC9" w:rsidRDefault="005B5AD0" w:rsidP="00561AC9">
      <w:pPr>
        <w:pStyle w:val="ListParagraph"/>
        <w:ind w:firstLine="720"/>
        <w:outlineLvl w:val="0"/>
      </w:pPr>
      <w:r w:rsidRPr="005B5AD0">
        <w:rPr>
          <w:position w:val="-24"/>
        </w:rPr>
        <w:object w:dxaOrig="3120" w:dyaOrig="620" w14:anchorId="29E7717C">
          <v:shape id="_x0000_i1123" type="#_x0000_t75" style="width:156pt;height:31pt" o:ole="">
            <v:imagedata r:id="rId201" o:title=""/>
          </v:shape>
          <o:OLEObject Type="Embed" ProgID="Equation.DSMT4" ShapeID="_x0000_i1123" DrawAspect="Content" ObjectID="_1384416076" r:id="rId202"/>
        </w:object>
      </w:r>
    </w:p>
    <w:p w14:paraId="4C800D0F" w14:textId="0255E9CF" w:rsidR="00561AC9" w:rsidRDefault="00561AC9" w:rsidP="00561AC9">
      <w:pPr>
        <w:pStyle w:val="ListParagraph"/>
        <w:outlineLvl w:val="0"/>
      </w:pPr>
      <w:r>
        <w:t>There is about a 16.5% chance that a person with leprosy lives in a country in the Americas.</w:t>
      </w:r>
    </w:p>
    <w:p w14:paraId="290E3A87" w14:textId="77777777" w:rsidR="008F6F55" w:rsidRDefault="008F6F55" w:rsidP="00561AC9">
      <w:pPr>
        <w:pStyle w:val="ListParagraph"/>
        <w:outlineLvl w:val="0"/>
      </w:pPr>
    </w:p>
    <w:p w14:paraId="0800B09B" w14:textId="4CC6C637" w:rsidR="006A1333" w:rsidRDefault="00D76582" w:rsidP="006A1333">
      <w:pPr>
        <w:pStyle w:val="ListParagraph"/>
        <w:numPr>
          <w:ilvl w:val="0"/>
          <w:numId w:val="13"/>
        </w:numPr>
        <w:outlineLvl w:val="0"/>
      </w:pPr>
      <w:r>
        <w:t>Find the probability that</w:t>
      </w:r>
      <w:r w:rsidR="006A1333">
        <w:t xml:space="preserve"> a person with leprosy is from a high-income country.</w:t>
      </w:r>
    </w:p>
    <w:p w14:paraId="1FA1C3F6" w14:textId="77777777" w:rsidR="00726125" w:rsidRDefault="00726125" w:rsidP="00561AC9">
      <w:pPr>
        <w:pStyle w:val="ListParagraph"/>
        <w:outlineLvl w:val="0"/>
        <w:rPr>
          <w:b/>
        </w:rPr>
      </w:pPr>
    </w:p>
    <w:p w14:paraId="1BEF71C1" w14:textId="4BEBBA60" w:rsidR="00561AC9" w:rsidRDefault="00561AC9" w:rsidP="00561AC9">
      <w:pPr>
        <w:pStyle w:val="ListParagraph"/>
        <w:outlineLvl w:val="0"/>
      </w:pPr>
      <w:r>
        <w:rPr>
          <w:b/>
        </w:rPr>
        <w:t>Solution:</w:t>
      </w:r>
    </w:p>
    <w:p w14:paraId="34F76C49" w14:textId="4227DF3F" w:rsidR="00561AC9" w:rsidRDefault="00561AC9" w:rsidP="00561AC9">
      <w:pPr>
        <w:pStyle w:val="ListParagraph"/>
        <w:outlineLvl w:val="0"/>
      </w:pPr>
      <w:r>
        <w:t>There are 264 cases of leprosy in high-income countries out of 222,545 cases worldwide.  So,</w:t>
      </w:r>
    </w:p>
    <w:p w14:paraId="2D59D6BC" w14:textId="17997F73" w:rsidR="00561AC9" w:rsidRDefault="005B5AD0" w:rsidP="00561AC9">
      <w:pPr>
        <w:pStyle w:val="ListParagraph"/>
        <w:ind w:left="1440"/>
        <w:outlineLvl w:val="0"/>
      </w:pPr>
      <w:r w:rsidRPr="005B5AD0">
        <w:rPr>
          <w:position w:val="-24"/>
        </w:rPr>
        <w:object w:dxaOrig="3520" w:dyaOrig="620" w14:anchorId="188BD217">
          <v:shape id="_x0000_i1124" type="#_x0000_t75" style="width:176pt;height:31pt" o:ole="">
            <v:imagedata r:id="rId203" o:title=""/>
          </v:shape>
          <o:OLEObject Type="Embed" ProgID="Equation.DSMT4" ShapeID="_x0000_i1124" DrawAspect="Content" ObjectID="_1384416077" r:id="rId204"/>
        </w:object>
      </w:r>
    </w:p>
    <w:p w14:paraId="4CB062E6" w14:textId="0EAC427D" w:rsidR="00561AC9" w:rsidRDefault="00561AC9" w:rsidP="00561AC9">
      <w:pPr>
        <w:pStyle w:val="ListParagraph"/>
        <w:outlineLvl w:val="0"/>
      </w:pPr>
      <w:r>
        <w:t>There is about a 0.1% chance that a person with leprosy lives in a high-income country.</w:t>
      </w:r>
    </w:p>
    <w:p w14:paraId="21E81B1F" w14:textId="77777777" w:rsidR="008F6F55" w:rsidRPr="00561AC9" w:rsidRDefault="008F6F55" w:rsidP="00561AC9">
      <w:pPr>
        <w:pStyle w:val="ListParagraph"/>
        <w:outlineLvl w:val="0"/>
      </w:pPr>
    </w:p>
    <w:p w14:paraId="0A284935" w14:textId="77777777" w:rsidR="00D76582" w:rsidRDefault="00D76582">
      <w:r>
        <w:br w:type="page"/>
      </w:r>
    </w:p>
    <w:p w14:paraId="075267F3" w14:textId="6E353467" w:rsidR="006A1333" w:rsidRDefault="00D76582" w:rsidP="006A1333">
      <w:pPr>
        <w:pStyle w:val="ListParagraph"/>
        <w:numPr>
          <w:ilvl w:val="0"/>
          <w:numId w:val="13"/>
        </w:numPr>
        <w:outlineLvl w:val="0"/>
      </w:pPr>
      <w:r>
        <w:t>Find the probability that</w:t>
      </w:r>
      <w:r w:rsidR="006A1333">
        <w:t xml:space="preserve"> a person with leprosy is from the Americas and a high-income country.</w:t>
      </w:r>
    </w:p>
    <w:p w14:paraId="33FC64A7" w14:textId="77777777" w:rsidR="00726125" w:rsidRDefault="00726125" w:rsidP="00561AC9">
      <w:pPr>
        <w:pStyle w:val="ListParagraph"/>
        <w:outlineLvl w:val="0"/>
        <w:rPr>
          <w:b/>
        </w:rPr>
      </w:pPr>
    </w:p>
    <w:p w14:paraId="0DB927D4" w14:textId="1339B0D5" w:rsidR="00561AC9" w:rsidRPr="00561AC9" w:rsidRDefault="00561AC9" w:rsidP="00561AC9">
      <w:pPr>
        <w:pStyle w:val="ListParagraph"/>
        <w:outlineLvl w:val="0"/>
        <w:rPr>
          <w:b/>
        </w:rPr>
      </w:pPr>
      <w:r>
        <w:rPr>
          <w:b/>
        </w:rPr>
        <w:t>Solution:</w:t>
      </w:r>
    </w:p>
    <w:p w14:paraId="017F7DA5" w14:textId="2021B853" w:rsidR="00561AC9" w:rsidRDefault="00561AC9" w:rsidP="00561AC9">
      <w:pPr>
        <w:pStyle w:val="ListParagraph"/>
        <w:outlineLvl w:val="0"/>
      </w:pPr>
      <w:r>
        <w:t>There are 174 cases of leprosy in countries in a high-income country in the Americas out the 222,545 cases worldwide.  So,</w:t>
      </w:r>
    </w:p>
    <w:p w14:paraId="347FA675" w14:textId="196C0753" w:rsidR="00561AC9" w:rsidRDefault="005B5AD0" w:rsidP="00561AC9">
      <w:pPr>
        <w:pStyle w:val="ListParagraph"/>
        <w:ind w:left="1440"/>
        <w:outlineLvl w:val="0"/>
      </w:pPr>
      <w:r w:rsidRPr="00561AC9">
        <w:rPr>
          <w:position w:val="-24"/>
        </w:rPr>
        <w:object w:dxaOrig="4680" w:dyaOrig="620" w14:anchorId="48A913DE">
          <v:shape id="_x0000_i1125" type="#_x0000_t75" style="width:234pt;height:31pt" o:ole="">
            <v:imagedata r:id="rId205" o:title=""/>
          </v:shape>
          <o:OLEObject Type="Embed" ProgID="Equation.DSMT4" ShapeID="_x0000_i1125" DrawAspect="Content" ObjectID="_1384416078" r:id="rId206"/>
        </w:object>
      </w:r>
      <w:r w:rsidR="00561AC9">
        <w:t xml:space="preserve"> </w:t>
      </w:r>
    </w:p>
    <w:p w14:paraId="75447710" w14:textId="6A9AC5D6" w:rsidR="00561AC9" w:rsidRDefault="00561AC9" w:rsidP="00561AC9">
      <w:pPr>
        <w:pStyle w:val="ListParagraph"/>
        <w:outlineLvl w:val="0"/>
      </w:pPr>
      <w:r>
        <w:t xml:space="preserve">There is about </w:t>
      </w:r>
      <w:r w:rsidR="00D76582">
        <w:t xml:space="preserve">a </w:t>
      </w:r>
      <w:r>
        <w:t xml:space="preserve">0.08% chance that </w:t>
      </w:r>
      <w:r w:rsidR="00180752">
        <w:t xml:space="preserve">a person with leprosy lives in </w:t>
      </w:r>
      <w:r>
        <w:t>a high-income country in the Americas.</w:t>
      </w:r>
    </w:p>
    <w:p w14:paraId="60653213" w14:textId="77777777" w:rsidR="008F6F55" w:rsidRDefault="008F6F55" w:rsidP="00561AC9">
      <w:pPr>
        <w:pStyle w:val="ListParagraph"/>
        <w:outlineLvl w:val="0"/>
      </w:pPr>
    </w:p>
    <w:p w14:paraId="5D48CACC" w14:textId="19CD34F7" w:rsidR="006A1333" w:rsidRDefault="00D76582" w:rsidP="006A1333">
      <w:pPr>
        <w:pStyle w:val="ListParagraph"/>
        <w:numPr>
          <w:ilvl w:val="0"/>
          <w:numId w:val="13"/>
        </w:numPr>
        <w:outlineLvl w:val="0"/>
      </w:pPr>
      <w:r>
        <w:t>Find the probability that</w:t>
      </w:r>
      <w:r w:rsidR="006A1333">
        <w:t xml:space="preserve"> a person with leprosy is from a high-income country, given they are from the Americas.</w:t>
      </w:r>
    </w:p>
    <w:p w14:paraId="1BE78272" w14:textId="77777777" w:rsidR="00726125" w:rsidRDefault="00726125" w:rsidP="00561AC9">
      <w:pPr>
        <w:pStyle w:val="ListParagraph"/>
        <w:outlineLvl w:val="0"/>
        <w:rPr>
          <w:b/>
        </w:rPr>
      </w:pPr>
    </w:p>
    <w:p w14:paraId="2741936D" w14:textId="31F1A128" w:rsidR="00561AC9" w:rsidRDefault="00561AC9" w:rsidP="00561AC9">
      <w:pPr>
        <w:pStyle w:val="ListParagraph"/>
        <w:outlineLvl w:val="0"/>
        <w:rPr>
          <w:b/>
        </w:rPr>
      </w:pPr>
      <w:r>
        <w:rPr>
          <w:b/>
        </w:rPr>
        <w:t>Solution:</w:t>
      </w:r>
    </w:p>
    <w:p w14:paraId="19C19158" w14:textId="3141C5BC" w:rsidR="00561AC9" w:rsidRDefault="00561AC9" w:rsidP="00561AC9">
      <w:pPr>
        <w:pStyle w:val="ListParagraph"/>
        <w:outlineLvl w:val="0"/>
      </w:pPr>
      <w:r>
        <w:t>In this case</w:t>
      </w:r>
      <w:r w:rsidR="002D5504">
        <w:t xml:space="preserve"> you know that the person is in the Americas.  </w:t>
      </w:r>
      <w:r w:rsidR="00D76582">
        <w:t>Yo</w:t>
      </w:r>
      <w:r w:rsidR="002D5504">
        <w:t xml:space="preserve">u don’t need to </w:t>
      </w:r>
      <w:r w:rsidR="00180752">
        <w:t xml:space="preserve">consider people from Easter Mediterranean, Europe, Western Pacific, Africa, and South-east Asia.  </w:t>
      </w:r>
      <w:r w:rsidR="00D76582">
        <w:t>Y</w:t>
      </w:r>
      <w:r w:rsidR="00180752">
        <w:t>ou only need to look at the row with Americas at the start.  In that row, look to see how many leprosy cases there are from a high-income country.</w:t>
      </w:r>
      <w:r w:rsidR="00AF1CFA">
        <w:t xml:space="preserve">  There are 174 countries out of the 36,817 leprosy cases in the Americas.</w:t>
      </w:r>
      <w:r w:rsidR="00672337">
        <w:t xml:space="preserve">  So,</w:t>
      </w:r>
    </w:p>
    <w:p w14:paraId="74EF5742" w14:textId="4E102A8C" w:rsidR="00AF1CFA" w:rsidRDefault="00AF1CFA" w:rsidP="00561AC9">
      <w:pPr>
        <w:pStyle w:val="ListParagraph"/>
        <w:outlineLvl w:val="0"/>
      </w:pPr>
      <w:r>
        <w:tab/>
      </w:r>
      <w:r w:rsidR="005B5AD0" w:rsidRPr="00AF1CFA">
        <w:rPr>
          <w:position w:val="-24"/>
        </w:rPr>
        <w:object w:dxaOrig="4380" w:dyaOrig="620" w14:anchorId="6BC05F2D">
          <v:shape id="_x0000_i1126" type="#_x0000_t75" style="width:219pt;height:31pt" o:ole="">
            <v:imagedata r:id="rId207" o:title=""/>
          </v:shape>
          <o:OLEObject Type="Embed" ProgID="Equation.DSMT4" ShapeID="_x0000_i1126" DrawAspect="Content" ObjectID="_1384416079" r:id="rId208"/>
        </w:object>
      </w:r>
      <w:r>
        <w:t xml:space="preserve"> </w:t>
      </w:r>
    </w:p>
    <w:p w14:paraId="452650AA" w14:textId="1D33B195" w:rsidR="00AF1CFA" w:rsidRDefault="00672337" w:rsidP="00561AC9">
      <w:pPr>
        <w:pStyle w:val="ListParagraph"/>
        <w:outlineLvl w:val="0"/>
      </w:pPr>
      <w:r>
        <w:t>There is 0.47% chance that a person with leprosy is from a high-income country given that they are from the Americas.</w:t>
      </w:r>
    </w:p>
    <w:p w14:paraId="253EFD7D" w14:textId="77777777" w:rsidR="008F6F55" w:rsidRPr="00561AC9" w:rsidRDefault="008F6F55" w:rsidP="00561AC9">
      <w:pPr>
        <w:pStyle w:val="ListParagraph"/>
        <w:outlineLvl w:val="0"/>
      </w:pPr>
    </w:p>
    <w:p w14:paraId="1FFEB3F9" w14:textId="6B00EFBA" w:rsidR="006A1333" w:rsidRDefault="00D76582" w:rsidP="006A1333">
      <w:pPr>
        <w:pStyle w:val="ListParagraph"/>
        <w:numPr>
          <w:ilvl w:val="0"/>
          <w:numId w:val="13"/>
        </w:numPr>
        <w:outlineLvl w:val="0"/>
      </w:pPr>
      <w:r>
        <w:t>Find the probability that</w:t>
      </w:r>
      <w:r w:rsidR="006A1333">
        <w:t xml:space="preserve"> a person with leprosy is from a low-income country.</w:t>
      </w:r>
    </w:p>
    <w:p w14:paraId="1B840D3C" w14:textId="77777777" w:rsidR="00726125" w:rsidRDefault="00726125" w:rsidP="00672337">
      <w:pPr>
        <w:pStyle w:val="ListParagraph"/>
        <w:outlineLvl w:val="0"/>
        <w:rPr>
          <w:b/>
        </w:rPr>
      </w:pPr>
    </w:p>
    <w:p w14:paraId="6330622A" w14:textId="5232D892" w:rsidR="00672337" w:rsidRDefault="00672337" w:rsidP="00672337">
      <w:pPr>
        <w:pStyle w:val="ListParagraph"/>
        <w:outlineLvl w:val="0"/>
      </w:pPr>
      <w:r>
        <w:rPr>
          <w:b/>
        </w:rPr>
        <w:t>Solution:</w:t>
      </w:r>
    </w:p>
    <w:p w14:paraId="03A3A4BB" w14:textId="4DE5F21C" w:rsidR="00672337" w:rsidRDefault="00672337" w:rsidP="00672337">
      <w:pPr>
        <w:pStyle w:val="ListParagraph"/>
        <w:outlineLvl w:val="0"/>
      </w:pPr>
      <w:r>
        <w:t>There are 27,923 cases of leprosy in low-income countries out of the 222,545 leprosy cases worldwide.  So,</w:t>
      </w:r>
    </w:p>
    <w:p w14:paraId="0C26F732" w14:textId="2879D99B" w:rsidR="00672337" w:rsidRDefault="00672337" w:rsidP="00672337">
      <w:pPr>
        <w:pStyle w:val="ListParagraph"/>
        <w:outlineLvl w:val="0"/>
      </w:pPr>
      <w:r>
        <w:tab/>
      </w:r>
      <w:r w:rsidR="005B5AD0" w:rsidRPr="00F13297">
        <w:rPr>
          <w:position w:val="-24"/>
        </w:rPr>
        <w:object w:dxaOrig="3340" w:dyaOrig="620" w14:anchorId="73809FA8">
          <v:shape id="_x0000_i1127" type="#_x0000_t75" style="width:167pt;height:31pt" o:ole="">
            <v:imagedata r:id="rId209" o:title=""/>
          </v:shape>
          <o:OLEObject Type="Embed" ProgID="Equation.DSMT4" ShapeID="_x0000_i1127" DrawAspect="Content" ObjectID="_1384416080" r:id="rId210"/>
        </w:object>
      </w:r>
      <w:r>
        <w:t xml:space="preserve"> </w:t>
      </w:r>
    </w:p>
    <w:p w14:paraId="564A3C41" w14:textId="4758332E" w:rsidR="00F13297" w:rsidRDefault="00F13297" w:rsidP="00672337">
      <w:pPr>
        <w:pStyle w:val="ListParagraph"/>
        <w:outlineLvl w:val="0"/>
      </w:pPr>
      <w:r>
        <w:t>There is a 12.5% chance that a person with leprosy is from a low-income country.</w:t>
      </w:r>
    </w:p>
    <w:p w14:paraId="7C8F5E2D" w14:textId="77777777" w:rsidR="008F6F55" w:rsidRPr="00672337" w:rsidRDefault="008F6F55" w:rsidP="00672337">
      <w:pPr>
        <w:pStyle w:val="ListParagraph"/>
        <w:outlineLvl w:val="0"/>
      </w:pPr>
    </w:p>
    <w:p w14:paraId="73244EBA" w14:textId="0A7DDF08" w:rsidR="006A1333" w:rsidRDefault="00D76582" w:rsidP="006A1333">
      <w:pPr>
        <w:pStyle w:val="ListParagraph"/>
        <w:numPr>
          <w:ilvl w:val="0"/>
          <w:numId w:val="13"/>
        </w:numPr>
        <w:outlineLvl w:val="0"/>
      </w:pPr>
      <w:r>
        <w:t>Find the probability that</w:t>
      </w:r>
      <w:r w:rsidR="006A1333">
        <w:t xml:space="preserve"> a person with leprosy is from Africa.</w:t>
      </w:r>
    </w:p>
    <w:p w14:paraId="74AE3ACC" w14:textId="77777777" w:rsidR="00726125" w:rsidRDefault="00726125" w:rsidP="00F13297">
      <w:pPr>
        <w:pStyle w:val="ListParagraph"/>
        <w:outlineLvl w:val="0"/>
        <w:rPr>
          <w:b/>
        </w:rPr>
      </w:pPr>
    </w:p>
    <w:p w14:paraId="425D6778" w14:textId="145740E3" w:rsidR="0006297C" w:rsidRPr="0006297C" w:rsidRDefault="0006297C" w:rsidP="00F13297">
      <w:pPr>
        <w:pStyle w:val="ListParagraph"/>
        <w:outlineLvl w:val="0"/>
        <w:rPr>
          <w:b/>
        </w:rPr>
      </w:pPr>
      <w:r>
        <w:rPr>
          <w:b/>
        </w:rPr>
        <w:t>Solution:</w:t>
      </w:r>
    </w:p>
    <w:p w14:paraId="1DB03418" w14:textId="7A62FF56" w:rsidR="00F13297" w:rsidRDefault="00F13297" w:rsidP="00F13297">
      <w:pPr>
        <w:pStyle w:val="ListParagraph"/>
        <w:outlineLvl w:val="0"/>
      </w:pPr>
      <w:r>
        <w:t>There are 17,953 cases of leprosy in Africa out of 222,545 leprosy cases worldwide.  So,</w:t>
      </w:r>
    </w:p>
    <w:p w14:paraId="70F4CCD5" w14:textId="391AE1D6" w:rsidR="00F13297" w:rsidRDefault="005B5AD0" w:rsidP="00DD2E2D">
      <w:pPr>
        <w:pStyle w:val="ListParagraph"/>
        <w:ind w:left="1440"/>
        <w:outlineLvl w:val="0"/>
      </w:pPr>
      <w:r w:rsidRPr="00DD2E2D">
        <w:rPr>
          <w:position w:val="-24"/>
        </w:rPr>
        <w:object w:dxaOrig="2800" w:dyaOrig="620" w14:anchorId="42EA7F1A">
          <v:shape id="_x0000_i1128" type="#_x0000_t75" style="width:140pt;height:31pt" o:ole="">
            <v:imagedata r:id="rId211" o:title=""/>
          </v:shape>
          <o:OLEObject Type="Embed" ProgID="Equation.DSMT4" ShapeID="_x0000_i1128" DrawAspect="Content" ObjectID="_1384416081" r:id="rId212"/>
        </w:object>
      </w:r>
      <w:r w:rsidR="00F13297">
        <w:t xml:space="preserve"> </w:t>
      </w:r>
    </w:p>
    <w:p w14:paraId="70BEF072" w14:textId="19E1EF01" w:rsidR="00DD2E2D" w:rsidRDefault="00DD2E2D" w:rsidP="00F13297">
      <w:pPr>
        <w:pStyle w:val="ListParagraph"/>
        <w:outlineLvl w:val="0"/>
      </w:pPr>
      <w:r>
        <w:t>There is a</w:t>
      </w:r>
      <w:r w:rsidR="00D76582">
        <w:t>n</w:t>
      </w:r>
      <w:r>
        <w:t xml:space="preserve"> 8.1% chance that a person with leprosy is from Africa.</w:t>
      </w:r>
    </w:p>
    <w:p w14:paraId="231CE647" w14:textId="77777777" w:rsidR="008F6F55" w:rsidRDefault="008F6F55" w:rsidP="00F13297">
      <w:pPr>
        <w:pStyle w:val="ListParagraph"/>
        <w:outlineLvl w:val="0"/>
      </w:pPr>
    </w:p>
    <w:p w14:paraId="75F2D93A" w14:textId="4A412A9E" w:rsidR="006A1333" w:rsidRDefault="00D76582" w:rsidP="006A1333">
      <w:pPr>
        <w:pStyle w:val="ListParagraph"/>
        <w:numPr>
          <w:ilvl w:val="0"/>
          <w:numId w:val="13"/>
        </w:numPr>
        <w:outlineLvl w:val="0"/>
      </w:pPr>
      <w:r>
        <w:t>Find the probability that</w:t>
      </w:r>
      <w:r w:rsidR="006A1333">
        <w:t xml:space="preserve"> a person with leprosy is from Africa and a low-income country.</w:t>
      </w:r>
    </w:p>
    <w:p w14:paraId="75787FE8" w14:textId="77777777" w:rsidR="00726125" w:rsidRDefault="00726125" w:rsidP="00DD2E2D">
      <w:pPr>
        <w:pStyle w:val="ListParagraph"/>
        <w:outlineLvl w:val="0"/>
        <w:rPr>
          <w:b/>
        </w:rPr>
      </w:pPr>
    </w:p>
    <w:p w14:paraId="7260F338" w14:textId="0C5F9260" w:rsidR="0006297C" w:rsidRPr="0006297C" w:rsidRDefault="0006297C" w:rsidP="00DD2E2D">
      <w:pPr>
        <w:pStyle w:val="ListParagraph"/>
        <w:outlineLvl w:val="0"/>
        <w:rPr>
          <w:b/>
        </w:rPr>
      </w:pPr>
      <w:r>
        <w:rPr>
          <w:b/>
        </w:rPr>
        <w:t>Solution:</w:t>
      </w:r>
    </w:p>
    <w:p w14:paraId="771449B2" w14:textId="72907C76" w:rsidR="00DD2E2D" w:rsidRDefault="00DD2E2D" w:rsidP="00DD2E2D">
      <w:pPr>
        <w:pStyle w:val="ListParagraph"/>
        <w:outlineLvl w:val="0"/>
      </w:pPr>
      <w:r>
        <w:t>There are 15,928 cases of leprosy in low-income countries in Africa out of all the 222,545 leprosy cases worldwide.  So,</w:t>
      </w:r>
    </w:p>
    <w:p w14:paraId="683C763A" w14:textId="274BE65B" w:rsidR="00DD2E2D" w:rsidRDefault="005B5AD0" w:rsidP="00DD2E2D">
      <w:pPr>
        <w:pStyle w:val="ListParagraph"/>
        <w:ind w:left="1440"/>
        <w:outlineLvl w:val="0"/>
      </w:pPr>
      <w:r w:rsidRPr="00DD2E2D">
        <w:rPr>
          <w:position w:val="-24"/>
        </w:rPr>
        <w:object w:dxaOrig="4400" w:dyaOrig="620" w14:anchorId="2C03C290">
          <v:shape id="_x0000_i1129" type="#_x0000_t75" style="width:220pt;height:31pt" o:ole="">
            <v:imagedata r:id="rId213" o:title=""/>
          </v:shape>
          <o:OLEObject Type="Embed" ProgID="Equation.DSMT4" ShapeID="_x0000_i1129" DrawAspect="Content" ObjectID="_1384416082" r:id="rId214"/>
        </w:object>
      </w:r>
      <w:r w:rsidR="00DD2E2D">
        <w:t xml:space="preserve"> </w:t>
      </w:r>
    </w:p>
    <w:p w14:paraId="4504B77F" w14:textId="610056AE" w:rsidR="00DD2E2D" w:rsidRDefault="00DD2E2D" w:rsidP="00DD2E2D">
      <w:pPr>
        <w:pStyle w:val="ListParagraph"/>
        <w:outlineLvl w:val="0"/>
      </w:pPr>
      <w:r>
        <w:t>There is a 7.2% chance that a person with leprosy is from a low-income country in Africa.</w:t>
      </w:r>
    </w:p>
    <w:p w14:paraId="26BAE412" w14:textId="77777777" w:rsidR="008F6F55" w:rsidRDefault="008F6F55" w:rsidP="00DD2E2D">
      <w:pPr>
        <w:pStyle w:val="ListParagraph"/>
        <w:outlineLvl w:val="0"/>
      </w:pPr>
    </w:p>
    <w:p w14:paraId="797F0EE1" w14:textId="25095E62" w:rsidR="006A1333" w:rsidRDefault="00D76582" w:rsidP="006A1333">
      <w:pPr>
        <w:pStyle w:val="ListParagraph"/>
        <w:numPr>
          <w:ilvl w:val="0"/>
          <w:numId w:val="13"/>
        </w:numPr>
        <w:outlineLvl w:val="0"/>
      </w:pPr>
      <w:r>
        <w:t>Find the probability that</w:t>
      </w:r>
      <w:r w:rsidR="006A1333">
        <w:t xml:space="preserve"> a person with leprosy is from Africa, given they are from a low-income country.</w:t>
      </w:r>
    </w:p>
    <w:p w14:paraId="2ACFE2EA" w14:textId="77777777" w:rsidR="00726125" w:rsidRDefault="00726125" w:rsidP="00DD2E2D">
      <w:pPr>
        <w:pStyle w:val="ListParagraph"/>
        <w:outlineLvl w:val="0"/>
        <w:rPr>
          <w:b/>
        </w:rPr>
      </w:pPr>
    </w:p>
    <w:p w14:paraId="497F170F" w14:textId="2BA47E68" w:rsidR="0006297C" w:rsidRPr="0006297C" w:rsidRDefault="0006297C" w:rsidP="00DD2E2D">
      <w:pPr>
        <w:pStyle w:val="ListParagraph"/>
        <w:outlineLvl w:val="0"/>
        <w:rPr>
          <w:b/>
        </w:rPr>
      </w:pPr>
      <w:r>
        <w:rPr>
          <w:b/>
        </w:rPr>
        <w:t>Solution:</w:t>
      </w:r>
    </w:p>
    <w:p w14:paraId="650A3F5B" w14:textId="4190DDD3" w:rsidR="00DD2E2D" w:rsidRDefault="00DD2E2D" w:rsidP="00DD2E2D">
      <w:pPr>
        <w:pStyle w:val="ListParagraph"/>
        <w:outlineLvl w:val="0"/>
      </w:pPr>
      <w:r>
        <w:t xml:space="preserve">In this case you know that the person with leprosy is from low-income country.  </w:t>
      </w:r>
      <w:r w:rsidR="00D76582">
        <w:t>Y</w:t>
      </w:r>
      <w:r>
        <w:t xml:space="preserve">ou don’t need to include the high income, upper-middle income, and lower-middle income country. </w:t>
      </w:r>
      <w:r w:rsidR="00726125">
        <w:t xml:space="preserve"> </w:t>
      </w:r>
      <w:r>
        <w:t xml:space="preserve">You only need to consider the </w:t>
      </w:r>
      <w:r w:rsidR="0006297C">
        <w:t>column headed by low-income.  In that column, there are 15,928 cases of leprosy in Africa out of the 27,923 cases of leprosy in low-income countries.  So,</w:t>
      </w:r>
    </w:p>
    <w:p w14:paraId="12C496C7" w14:textId="34D903C7" w:rsidR="0006297C" w:rsidRDefault="005B5AD0" w:rsidP="0006297C">
      <w:pPr>
        <w:pStyle w:val="ListParagraph"/>
        <w:ind w:left="1440"/>
        <w:outlineLvl w:val="0"/>
      </w:pPr>
      <w:r w:rsidRPr="0006297C">
        <w:rPr>
          <w:position w:val="-24"/>
        </w:rPr>
        <w:object w:dxaOrig="3880" w:dyaOrig="620" w14:anchorId="154C8D64">
          <v:shape id="_x0000_i1130" type="#_x0000_t75" style="width:194pt;height:31pt" o:ole="">
            <v:imagedata r:id="rId215" o:title=""/>
          </v:shape>
          <o:OLEObject Type="Embed" ProgID="Equation.DSMT4" ShapeID="_x0000_i1130" DrawAspect="Content" ObjectID="_1384416083" r:id="rId216"/>
        </w:object>
      </w:r>
      <w:r w:rsidR="0006297C">
        <w:t xml:space="preserve"> </w:t>
      </w:r>
    </w:p>
    <w:p w14:paraId="016580A0" w14:textId="2E041DB8" w:rsidR="0006297C" w:rsidRDefault="0006297C" w:rsidP="00DD2E2D">
      <w:pPr>
        <w:pStyle w:val="ListParagraph"/>
        <w:outlineLvl w:val="0"/>
      </w:pPr>
      <w:r>
        <w:t>There is a 57.0% chance that a person with leprosy is from Africa, given that they are from a low-income country.</w:t>
      </w:r>
    </w:p>
    <w:p w14:paraId="6ACC5BCE" w14:textId="77777777" w:rsidR="008F6F55" w:rsidRDefault="008F6F55" w:rsidP="00DD2E2D">
      <w:pPr>
        <w:pStyle w:val="ListParagraph"/>
        <w:outlineLvl w:val="0"/>
      </w:pPr>
    </w:p>
    <w:p w14:paraId="702E9FD7" w14:textId="7694B60B" w:rsidR="006A1333" w:rsidRDefault="006A1333" w:rsidP="006A1333">
      <w:pPr>
        <w:pStyle w:val="ListParagraph"/>
        <w:numPr>
          <w:ilvl w:val="0"/>
          <w:numId w:val="13"/>
        </w:numPr>
        <w:outlineLvl w:val="0"/>
      </w:pPr>
      <w:r>
        <w:t>Are the events that a person with leprosy is from “Africa” and “low-income country” independent events?  Why or why not?</w:t>
      </w:r>
    </w:p>
    <w:p w14:paraId="79F87DD3" w14:textId="77777777" w:rsidR="00726125" w:rsidRDefault="00726125" w:rsidP="0006297C">
      <w:pPr>
        <w:pStyle w:val="ListParagraph"/>
        <w:outlineLvl w:val="0"/>
        <w:rPr>
          <w:b/>
        </w:rPr>
      </w:pPr>
    </w:p>
    <w:p w14:paraId="6EF4DA08" w14:textId="097297EE" w:rsidR="0006297C" w:rsidRDefault="00916025" w:rsidP="0006297C">
      <w:pPr>
        <w:pStyle w:val="ListParagraph"/>
        <w:outlineLvl w:val="0"/>
        <w:rPr>
          <w:b/>
        </w:rPr>
      </w:pPr>
      <w:r>
        <w:rPr>
          <w:b/>
        </w:rPr>
        <w:t>Solution:</w:t>
      </w:r>
    </w:p>
    <w:p w14:paraId="39799C6B" w14:textId="106354DF" w:rsidR="00916025" w:rsidRDefault="00916025" w:rsidP="0006297C">
      <w:pPr>
        <w:pStyle w:val="ListParagraph"/>
        <w:outlineLvl w:val="0"/>
      </w:pPr>
      <w:r>
        <w:t xml:space="preserve">In order for these events to be independent, either </w:t>
      </w:r>
      <w:r w:rsidR="005B5AD0" w:rsidRPr="00916025">
        <w:rPr>
          <w:position w:val="-14"/>
        </w:rPr>
        <w:object w:dxaOrig="3420" w:dyaOrig="400" w14:anchorId="57C1D853">
          <v:shape id="_x0000_i1131" type="#_x0000_t75" style="width:171pt;height:20pt" o:ole="">
            <v:imagedata r:id="rId217" o:title=""/>
          </v:shape>
          <o:OLEObject Type="Embed" ProgID="Equation.DSMT4" ShapeID="_x0000_i1131" DrawAspect="Content" ObjectID="_1384416084" r:id="rId218"/>
        </w:object>
      </w:r>
      <w:r>
        <w:t xml:space="preserve"> or </w:t>
      </w:r>
      <w:r w:rsidR="005B5AD0" w:rsidRPr="00916025">
        <w:rPr>
          <w:position w:val="-14"/>
        </w:rPr>
        <w:object w:dxaOrig="3960" w:dyaOrig="400" w14:anchorId="0BE821E1">
          <v:shape id="_x0000_i1132" type="#_x0000_t75" style="width:198pt;height:20pt" o:ole="">
            <v:imagedata r:id="rId219" o:title=""/>
          </v:shape>
          <o:OLEObject Type="Embed" ProgID="Equation.DSMT4" ShapeID="_x0000_i1132" DrawAspect="Content" ObjectID="_1384416085" r:id="rId220"/>
        </w:object>
      </w:r>
      <w:r>
        <w:t xml:space="preserve"> </w:t>
      </w:r>
      <w:r w:rsidR="00022454">
        <w:t xml:space="preserve">have to be true.  Part (h) showed </w:t>
      </w:r>
      <w:r w:rsidR="005B5AD0" w:rsidRPr="00916025">
        <w:rPr>
          <w:position w:val="-14"/>
        </w:rPr>
        <w:object w:dxaOrig="3000" w:dyaOrig="400" w14:anchorId="77E12A6D">
          <v:shape id="_x0000_i1133" type="#_x0000_t75" style="width:150pt;height:20pt" o:ole="">
            <v:imagedata r:id="rId221" o:title=""/>
          </v:shape>
          <o:OLEObject Type="Embed" ProgID="Equation.DSMT4" ShapeID="_x0000_i1133" DrawAspect="Content" ObjectID="_1384416086" r:id="rId222"/>
        </w:object>
      </w:r>
      <w:r w:rsidR="00022454">
        <w:t xml:space="preserve"> and part (f)</w:t>
      </w:r>
      <w:r w:rsidR="00E10E6A">
        <w:t xml:space="preserve"> showed </w:t>
      </w:r>
      <w:r w:rsidR="005B5AD0" w:rsidRPr="00022454">
        <w:rPr>
          <w:position w:val="-12"/>
        </w:rPr>
        <w:object w:dxaOrig="1800" w:dyaOrig="360" w14:anchorId="4B21F90E">
          <v:shape id="_x0000_i1134" type="#_x0000_t75" style="width:90pt;height:18pt" o:ole="">
            <v:imagedata r:id="rId223" o:title=""/>
          </v:shape>
          <o:OLEObject Type="Embed" ProgID="Equation.DSMT4" ShapeID="_x0000_i1134" DrawAspect="Content" ObjectID="_1384416087" r:id="rId224"/>
        </w:object>
      </w:r>
      <w:r w:rsidR="00022454">
        <w:t xml:space="preserve">.  Since these </w:t>
      </w:r>
      <w:r w:rsidR="00CC49BA">
        <w:t>are</w:t>
      </w:r>
      <w:r w:rsidR="00022454">
        <w:t xml:space="preserve"> not equal, then these two events are dependent.</w:t>
      </w:r>
    </w:p>
    <w:p w14:paraId="3CEAE2CD" w14:textId="77777777" w:rsidR="008F6F55" w:rsidRPr="00916025" w:rsidRDefault="008F6F55" w:rsidP="0006297C">
      <w:pPr>
        <w:pStyle w:val="ListParagraph"/>
        <w:outlineLvl w:val="0"/>
      </w:pPr>
    </w:p>
    <w:p w14:paraId="33A018EA" w14:textId="77777777" w:rsidR="00D76582" w:rsidRDefault="00D76582">
      <w:r>
        <w:br w:type="page"/>
      </w:r>
    </w:p>
    <w:p w14:paraId="60AD61FB" w14:textId="468D3E69" w:rsidR="006A1333" w:rsidRDefault="006A1333" w:rsidP="006A1333">
      <w:pPr>
        <w:pStyle w:val="ListParagraph"/>
        <w:numPr>
          <w:ilvl w:val="0"/>
          <w:numId w:val="13"/>
        </w:numPr>
        <w:outlineLvl w:val="0"/>
      </w:pPr>
      <w:r>
        <w:t>Are the events that a person with leprosy is from “Americas” and “high-income country” independent events?  Why or why not?</w:t>
      </w:r>
    </w:p>
    <w:p w14:paraId="32DD9A73" w14:textId="77777777" w:rsidR="00726125" w:rsidRDefault="00726125" w:rsidP="00E10E6A">
      <w:pPr>
        <w:pStyle w:val="ListParagraph"/>
        <w:outlineLvl w:val="0"/>
        <w:rPr>
          <w:b/>
        </w:rPr>
      </w:pPr>
    </w:p>
    <w:p w14:paraId="254C4B25" w14:textId="77777777" w:rsidR="00E10E6A" w:rsidRDefault="00E10E6A" w:rsidP="00E10E6A">
      <w:pPr>
        <w:pStyle w:val="ListParagraph"/>
        <w:outlineLvl w:val="0"/>
        <w:rPr>
          <w:b/>
        </w:rPr>
      </w:pPr>
      <w:r>
        <w:rPr>
          <w:b/>
        </w:rPr>
        <w:t>Solution:</w:t>
      </w:r>
    </w:p>
    <w:p w14:paraId="3EE165F7" w14:textId="354CA6CA" w:rsidR="00022454" w:rsidRDefault="00022454" w:rsidP="00E10E6A">
      <w:pPr>
        <w:pStyle w:val="ListParagraph"/>
        <w:outlineLvl w:val="0"/>
      </w:pPr>
      <w:r>
        <w:t xml:space="preserve">In order for these events to be independent, either </w:t>
      </w:r>
      <w:r w:rsidR="005B5AD0" w:rsidRPr="00916025">
        <w:rPr>
          <w:position w:val="-14"/>
        </w:rPr>
        <w:object w:dxaOrig="4100" w:dyaOrig="400" w14:anchorId="77143647">
          <v:shape id="_x0000_i1135" type="#_x0000_t75" style="width:205pt;height:20pt" o:ole="">
            <v:imagedata r:id="rId225" o:title=""/>
          </v:shape>
          <o:OLEObject Type="Embed" ProgID="Equation.DSMT4" ShapeID="_x0000_i1135" DrawAspect="Content" ObjectID="_1384416088" r:id="rId226"/>
        </w:object>
      </w:r>
      <w:r>
        <w:t xml:space="preserve"> or </w:t>
      </w:r>
      <w:r w:rsidR="005B5AD0" w:rsidRPr="00916025">
        <w:rPr>
          <w:position w:val="-14"/>
        </w:rPr>
        <w:object w:dxaOrig="4400" w:dyaOrig="400" w14:anchorId="5D733A6D">
          <v:shape id="_x0000_i1136" type="#_x0000_t75" style="width:220pt;height:20pt" o:ole="">
            <v:imagedata r:id="rId227" o:title=""/>
          </v:shape>
          <o:OLEObject Type="Embed" ProgID="Equation.DSMT4" ShapeID="_x0000_i1136" DrawAspect="Content" ObjectID="_1384416089" r:id="rId228"/>
        </w:object>
      </w:r>
      <w:r>
        <w:t xml:space="preserve"> have to be true.  Part (d) showed </w:t>
      </w:r>
      <w:r w:rsidR="005B5AD0" w:rsidRPr="00916025">
        <w:rPr>
          <w:position w:val="-14"/>
        </w:rPr>
        <w:object w:dxaOrig="3500" w:dyaOrig="400" w14:anchorId="28955286">
          <v:shape id="_x0000_i1137" type="#_x0000_t75" style="width:175pt;height:20pt" o:ole="">
            <v:imagedata r:id="rId229" o:title=""/>
          </v:shape>
          <o:OLEObject Type="Embed" ProgID="Equation.DSMT4" ShapeID="_x0000_i1137" DrawAspect="Content" ObjectID="_1384416090" r:id="rId230"/>
        </w:object>
      </w:r>
      <w:r>
        <w:t xml:space="preserve"> and part (b) showed</w:t>
      </w:r>
      <w:r w:rsidR="00D76582">
        <w:t xml:space="preserve"> </w:t>
      </w:r>
      <w:r w:rsidR="005B5AD0" w:rsidRPr="00022454">
        <w:rPr>
          <w:position w:val="-12"/>
        </w:rPr>
        <w:object w:dxaOrig="2380" w:dyaOrig="360" w14:anchorId="038B99E1">
          <v:shape id="_x0000_i1138" type="#_x0000_t75" style="width:119pt;height:18pt" o:ole="">
            <v:imagedata r:id="rId231" o:title=""/>
          </v:shape>
          <o:OLEObject Type="Embed" ProgID="Equation.DSMT4" ShapeID="_x0000_i1138" DrawAspect="Content" ObjectID="_1384416091" r:id="rId232"/>
        </w:object>
      </w:r>
      <w:r w:rsidR="00CC49BA">
        <w:t xml:space="preserve"> </w:t>
      </w:r>
      <w:r>
        <w:t xml:space="preserve">Since these </w:t>
      </w:r>
      <w:r w:rsidR="00CC49BA">
        <w:t>are</w:t>
      </w:r>
      <w:r>
        <w:t xml:space="preserve"> not equal, then these two events are dependent.</w:t>
      </w:r>
    </w:p>
    <w:p w14:paraId="65D719AB" w14:textId="77777777" w:rsidR="006A1333" w:rsidRDefault="006A1333" w:rsidP="00B12018">
      <w:pPr>
        <w:outlineLvl w:val="0"/>
      </w:pPr>
    </w:p>
    <w:p w14:paraId="6A2F5F73" w14:textId="0756C113" w:rsidR="00F1026D" w:rsidRPr="00F1026D" w:rsidRDefault="00F1026D" w:rsidP="00F1026D">
      <w:pPr>
        <w:pStyle w:val="NoSpacing"/>
        <w:rPr>
          <w:rFonts w:ascii="Tahoma" w:hAnsi="Tahoma" w:cs="Tahoma"/>
        </w:rPr>
      </w:pPr>
      <w:r>
        <w:t>A</w:t>
      </w:r>
      <w:r w:rsidRPr="00F1026D">
        <w:t xml:space="preserve"> big deal</w:t>
      </w:r>
      <w:r>
        <w:t xml:space="preserve"> has been made</w:t>
      </w:r>
      <w:r w:rsidRPr="00F1026D">
        <w:t xml:space="preserve"> about the difference between dependent and independent events while calculating the probability of </w:t>
      </w:r>
      <w:r w:rsidRPr="00F1026D">
        <w:rPr>
          <w:i/>
          <w:iCs/>
        </w:rPr>
        <w:t>and</w:t>
      </w:r>
      <w:r w:rsidRPr="00F1026D">
        <w:t xml:space="preserve"> compound events.  </w:t>
      </w:r>
      <w:r>
        <w:t>You</w:t>
      </w:r>
      <w:r w:rsidRPr="00F1026D">
        <w:t xml:space="preserve"> must multiply the probability of the first event with the conditional probability of the second event.</w:t>
      </w:r>
    </w:p>
    <w:p w14:paraId="366DAE0C" w14:textId="77777777" w:rsidR="00F1026D" w:rsidRPr="00F1026D" w:rsidRDefault="00F1026D" w:rsidP="00F1026D">
      <w:pPr>
        <w:pStyle w:val="NoSpacing"/>
        <w:rPr>
          <w:rFonts w:ascii="Tahoma" w:hAnsi="Tahoma" w:cs="Tahoma"/>
        </w:rPr>
      </w:pPr>
      <w:r w:rsidRPr="00F1026D">
        <w:t> </w:t>
      </w:r>
    </w:p>
    <w:p w14:paraId="28BAD216" w14:textId="5255ECA8" w:rsidR="00F1026D" w:rsidRPr="00F1026D" w:rsidRDefault="00F1026D" w:rsidP="00F1026D">
      <w:pPr>
        <w:pStyle w:val="NoSpacing"/>
        <w:rPr>
          <w:rFonts w:ascii="Tahoma" w:hAnsi="Tahoma" w:cs="Tahoma"/>
        </w:rPr>
      </w:pPr>
      <w:r w:rsidRPr="00F1026D">
        <w:t xml:space="preserve">Why do </w:t>
      </w:r>
      <w:r>
        <w:t>you</w:t>
      </w:r>
      <w:r w:rsidRPr="00F1026D">
        <w:t xml:space="preserve"> care?  </w:t>
      </w:r>
      <w:r>
        <w:t>You</w:t>
      </w:r>
      <w:r w:rsidRPr="00F1026D">
        <w:t xml:space="preserve"> need to calculate probabilities when </w:t>
      </w:r>
      <w:r>
        <w:t>you</w:t>
      </w:r>
      <w:r w:rsidRPr="00F1026D">
        <w:t xml:space="preserve"> are performing sampling, as </w:t>
      </w:r>
      <w:r>
        <w:t>you</w:t>
      </w:r>
      <w:r w:rsidRPr="00F1026D">
        <w:t xml:space="preserve"> will learn later.  But here is a simplification that can make the calculations a lot easier: when the sample size is very small compared to the population size, </w:t>
      </w:r>
      <w:r>
        <w:t>you</w:t>
      </w:r>
      <w:r w:rsidRPr="00F1026D">
        <w:t xml:space="preserve"> can assume that the conditional probabilities just don't change very much over the sample.</w:t>
      </w:r>
    </w:p>
    <w:p w14:paraId="221A53A9" w14:textId="77777777" w:rsidR="00F1026D" w:rsidRPr="00F1026D" w:rsidRDefault="00F1026D" w:rsidP="00F1026D">
      <w:pPr>
        <w:pStyle w:val="NoSpacing"/>
        <w:rPr>
          <w:rFonts w:ascii="Tahoma" w:hAnsi="Tahoma" w:cs="Tahoma"/>
        </w:rPr>
      </w:pPr>
      <w:r w:rsidRPr="00F1026D">
        <w:t> </w:t>
      </w:r>
    </w:p>
    <w:p w14:paraId="670840AD" w14:textId="478E9FEC" w:rsidR="00F1026D" w:rsidRPr="00F1026D" w:rsidRDefault="00F1026D" w:rsidP="00F1026D">
      <w:pPr>
        <w:pStyle w:val="NoSpacing"/>
        <w:rPr>
          <w:rFonts w:ascii="Tahoma" w:hAnsi="Tahoma" w:cs="Tahoma"/>
        </w:rPr>
      </w:pPr>
      <w:r w:rsidRPr="00F1026D">
        <w:t>For example, consider acceptance sampling.  Suppose there is a big population of parts delivered to you factory, say 12,000 parts.  Suppose there are 85 defective parts in the population.  </w:t>
      </w:r>
      <w:r>
        <w:t>You</w:t>
      </w:r>
      <w:r w:rsidRPr="00F1026D">
        <w:t xml:space="preserve"> decide to randomly select ten parts, and reject the shipment.    What is the probability of rejecting the shipment?  </w:t>
      </w:r>
    </w:p>
    <w:p w14:paraId="42A61539" w14:textId="77777777" w:rsidR="00F1026D" w:rsidRPr="00F1026D" w:rsidRDefault="00F1026D" w:rsidP="00F1026D">
      <w:pPr>
        <w:pStyle w:val="NoSpacing"/>
        <w:rPr>
          <w:rFonts w:ascii="Tahoma" w:hAnsi="Tahoma" w:cs="Tahoma"/>
        </w:rPr>
      </w:pPr>
      <w:r w:rsidRPr="00F1026D">
        <w:t> </w:t>
      </w:r>
    </w:p>
    <w:p w14:paraId="78890684" w14:textId="08BFF1AA" w:rsidR="00F1026D" w:rsidRPr="00F1026D" w:rsidRDefault="00F1026D" w:rsidP="00F1026D">
      <w:pPr>
        <w:pStyle w:val="NoSpacing"/>
        <w:rPr>
          <w:rFonts w:ascii="Tahoma" w:hAnsi="Tahoma" w:cs="Tahoma"/>
        </w:rPr>
      </w:pPr>
      <w:r>
        <w:t xml:space="preserve">There are many </w:t>
      </w:r>
      <w:r w:rsidRPr="00F1026D">
        <w:t xml:space="preserve">different ways </w:t>
      </w:r>
      <w:r>
        <w:t>you</w:t>
      </w:r>
      <w:r w:rsidRPr="00F1026D">
        <w:t xml:space="preserve"> could reject the shipment.  </w:t>
      </w:r>
      <w:r>
        <w:t>For example, m</w:t>
      </w:r>
      <w:r w:rsidRPr="00F1026D">
        <w:t xml:space="preserve">aybe the first three </w:t>
      </w:r>
      <w:r>
        <w:t xml:space="preserve">parts </w:t>
      </w:r>
      <w:r w:rsidRPr="00F1026D">
        <w:t>are good, one is bad, and th</w:t>
      </w:r>
      <w:r>
        <w:t>e rest are good</w:t>
      </w:r>
      <w:r w:rsidRPr="00F1026D">
        <w:t xml:space="preserve">.  Or all </w:t>
      </w:r>
      <w:r w:rsidRPr="00F1026D">
        <w:rPr>
          <w:color w:val="14376B"/>
        </w:rPr>
        <w:t>ten</w:t>
      </w:r>
      <w:r w:rsidRPr="00F1026D">
        <w:t xml:space="preserve"> parts could be bad, or maybe the first five.  So many ways to reject!  But there is only </w:t>
      </w:r>
      <w:r w:rsidRPr="00F1026D">
        <w:rPr>
          <w:b/>
          <w:bCs/>
          <w:i/>
          <w:iCs/>
        </w:rPr>
        <w:t>one</w:t>
      </w:r>
      <w:r w:rsidRPr="00F1026D">
        <w:t xml:space="preserve"> way that </w:t>
      </w:r>
      <w:r>
        <w:t>you’d</w:t>
      </w:r>
      <w:r w:rsidRPr="00F1026D">
        <w:t xml:space="preserve"> accept the shipment: if </w:t>
      </w:r>
      <w:r w:rsidRPr="00F1026D">
        <w:rPr>
          <w:b/>
          <w:bCs/>
          <w:i/>
          <w:iCs/>
        </w:rPr>
        <w:t>all</w:t>
      </w:r>
      <w:r w:rsidRPr="00F1026D">
        <w:rPr>
          <w:b/>
          <w:bCs/>
        </w:rPr>
        <w:t xml:space="preserve"> </w:t>
      </w:r>
      <w:r w:rsidRPr="00F1026D">
        <w:rPr>
          <w:b/>
          <w:bCs/>
          <w:i/>
          <w:iCs/>
        </w:rPr>
        <w:t>ten</w:t>
      </w:r>
      <w:r w:rsidRPr="00F1026D">
        <w:t xml:space="preserve"> parts are good. That would happen if the first part is good, </w:t>
      </w:r>
      <w:r w:rsidRPr="00F1026D">
        <w:rPr>
          <w:b/>
          <w:bCs/>
        </w:rPr>
        <w:t>and</w:t>
      </w:r>
      <w:r w:rsidRPr="00F1026D">
        <w:t xml:space="preserve"> the second part is good, </w:t>
      </w:r>
      <w:r w:rsidRPr="00F1026D">
        <w:rPr>
          <w:b/>
          <w:bCs/>
        </w:rPr>
        <w:t>and</w:t>
      </w:r>
      <w:r w:rsidRPr="00F1026D">
        <w:t xml:space="preserve"> the third part is good, and so on.  Since the probability of the second part being good is (slightly) dependent on whether the first part was good, technically </w:t>
      </w:r>
      <w:r>
        <w:t>you</w:t>
      </w:r>
      <w:r w:rsidRPr="00F1026D">
        <w:t xml:space="preserve"> should take this into consideration when </w:t>
      </w:r>
      <w:r>
        <w:t>you</w:t>
      </w:r>
      <w:r w:rsidRPr="00F1026D">
        <w:t xml:space="preserve"> calculate the probability that all ten are good</w:t>
      </w:r>
      <w:r w:rsidRPr="00F1026D">
        <w:rPr>
          <w:color w:val="14376B"/>
        </w:rPr>
        <w:t>.</w:t>
      </w:r>
    </w:p>
    <w:p w14:paraId="3BCBFBDA" w14:textId="77777777" w:rsidR="00F1026D" w:rsidRPr="00F1026D" w:rsidRDefault="00F1026D" w:rsidP="00F1026D">
      <w:pPr>
        <w:pStyle w:val="NoSpacing"/>
        <w:rPr>
          <w:rFonts w:ascii="Tahoma" w:hAnsi="Tahoma" w:cs="Tahoma"/>
        </w:rPr>
      </w:pPr>
      <w:r w:rsidRPr="00F1026D">
        <w:rPr>
          <w:color w:val="14376B"/>
        </w:rPr>
        <w:t> </w:t>
      </w:r>
    </w:p>
    <w:p w14:paraId="6502ABFF" w14:textId="03B99331" w:rsidR="00F1026D" w:rsidRDefault="00F1026D" w:rsidP="00F1026D">
      <w:pPr>
        <w:pStyle w:val="NoSpacing"/>
      </w:pPr>
      <w:r w:rsidRPr="00F1026D">
        <w:t xml:space="preserve">The probability of getting the first sampled </w:t>
      </w:r>
      <w:r>
        <w:t>part</w:t>
      </w:r>
      <w:r w:rsidRPr="00F1026D">
        <w:t xml:space="preserve"> good is </w:t>
      </w:r>
      <w:r w:rsidRPr="00F1026D">
        <w:rPr>
          <w:position w:val="-24"/>
        </w:rPr>
        <w:object w:dxaOrig="2020" w:dyaOrig="620" w14:anchorId="0C1320F1">
          <v:shape id="_x0000_i1139" type="#_x0000_t75" style="width:101pt;height:31pt" o:ole="">
            <v:imagedata r:id="rId233" o:title=""/>
          </v:shape>
          <o:OLEObject Type="Embed" ProgID="Equation.DSMT4" ShapeID="_x0000_i1139" DrawAspect="Content" ObjectID="_1384416092" r:id="rId234"/>
        </w:object>
      </w:r>
      <w:r>
        <w:t xml:space="preserve">.  So the probability that all ten being good is </w:t>
      </w:r>
      <w:r w:rsidRPr="00F1026D">
        <w:rPr>
          <w:position w:val="-24"/>
        </w:rPr>
        <w:object w:dxaOrig="4680" w:dyaOrig="620" w14:anchorId="2A668E69">
          <v:shape id="_x0000_i1140" type="#_x0000_t75" style="width:234pt;height:31pt" o:ole="">
            <v:imagedata r:id="rId235" o:title=""/>
          </v:shape>
          <o:OLEObject Type="Embed" ProgID="Equation.DSMT4" ShapeID="_x0000_i1140" DrawAspect="Content" ObjectID="_1384416093" r:id="rId236"/>
        </w:object>
      </w:r>
      <w:r>
        <w:t>.</w:t>
      </w:r>
    </w:p>
    <w:p w14:paraId="7834A3FF" w14:textId="129EA429" w:rsidR="00F1026D" w:rsidRDefault="00F1026D" w:rsidP="00F1026D">
      <w:pPr>
        <w:pStyle w:val="NoSpacing"/>
      </w:pPr>
      <w:r>
        <w:t xml:space="preserve">If instead you assume that the probability doesn’t change much, you get </w:t>
      </w:r>
      <w:r w:rsidRPr="00F1026D">
        <w:rPr>
          <w:position w:val="-28"/>
        </w:rPr>
        <w:object w:dxaOrig="2320" w:dyaOrig="720" w14:anchorId="147A2EF1">
          <v:shape id="_x0000_i1141" type="#_x0000_t75" style="width:116pt;height:36pt" o:ole="">
            <v:imagedata r:id="rId237" o:title=""/>
          </v:shape>
          <o:OLEObject Type="Embed" ProgID="Equation.DSMT4" ShapeID="_x0000_i1141" DrawAspect="Content" ObjectID="_1384416094" r:id="rId238"/>
        </w:object>
      </w:r>
      <w:r>
        <w:t xml:space="preserve">.  So as you can see, there is not much difference.  So here is the rule: if the sample is very small compared to the size of the population, then you can assume that the probabilities are independent, even though they aren’t technically.  By the way, the probability of rejecting the shipment is </w:t>
      </w:r>
      <w:r w:rsidRPr="00F1026D">
        <w:rPr>
          <w:position w:val="-4"/>
        </w:rPr>
        <w:object w:dxaOrig="2800" w:dyaOrig="260" w14:anchorId="6F2734B8">
          <v:shape id="_x0000_i1142" type="#_x0000_t75" style="width:140pt;height:13pt" o:ole="">
            <v:imagedata r:id="rId239" o:title=""/>
          </v:shape>
          <o:OLEObject Type="Embed" ProgID="Equation.DSMT4" ShapeID="_x0000_i1142" DrawAspect="Content" ObjectID="_1384416095" r:id="rId240"/>
        </w:object>
      </w:r>
      <w:r>
        <w:t xml:space="preserve">. </w:t>
      </w:r>
    </w:p>
    <w:p w14:paraId="7D37E150" w14:textId="1A482DEF" w:rsidR="00152544" w:rsidRPr="00D57D8E" w:rsidRDefault="00152544" w:rsidP="00152544">
      <w:pPr>
        <w:pStyle w:val="NoSpacing"/>
        <w:outlineLvl w:val="0"/>
        <w:rPr>
          <w:b/>
          <w:sz w:val="28"/>
        </w:rPr>
      </w:pPr>
      <w:r>
        <w:rPr>
          <w:b/>
          <w:sz w:val="28"/>
        </w:rPr>
        <w:t>Section 4.3</w:t>
      </w:r>
      <w:r w:rsidRPr="00D57D8E">
        <w:rPr>
          <w:b/>
          <w:sz w:val="28"/>
        </w:rPr>
        <w:t>: Homework</w:t>
      </w:r>
    </w:p>
    <w:p w14:paraId="33130F1F" w14:textId="6B94F847" w:rsidR="00152544" w:rsidRDefault="00A3496D" w:rsidP="00D76582">
      <w:pPr>
        <w:pStyle w:val="ListParagraph"/>
        <w:numPr>
          <w:ilvl w:val="0"/>
          <w:numId w:val="34"/>
        </w:numPr>
        <w:outlineLvl w:val="0"/>
      </w:pPr>
      <w:r>
        <w:t>Are owning a refrigerator and owning a car independent events?  Why or why not?</w:t>
      </w:r>
    </w:p>
    <w:p w14:paraId="01A32A28" w14:textId="77777777" w:rsidR="00A3496D" w:rsidRDefault="00A3496D" w:rsidP="00A3496D">
      <w:pPr>
        <w:pStyle w:val="ListParagraph"/>
        <w:outlineLvl w:val="0"/>
      </w:pPr>
    </w:p>
    <w:p w14:paraId="2BA4AF83" w14:textId="4A3DA8FF" w:rsidR="00953EB3" w:rsidRDefault="00A3496D" w:rsidP="00D76582">
      <w:pPr>
        <w:pStyle w:val="ListParagraph"/>
        <w:numPr>
          <w:ilvl w:val="0"/>
          <w:numId w:val="34"/>
        </w:numPr>
        <w:outlineLvl w:val="0"/>
      </w:pPr>
      <w:r>
        <w:t>Are owning a com</w:t>
      </w:r>
      <w:r w:rsidR="008F6F55">
        <w:t>puter or tablet and paying for I</w:t>
      </w:r>
      <w:r>
        <w:t>nternet service independent events?  Why or why not?</w:t>
      </w:r>
    </w:p>
    <w:p w14:paraId="6B193BD3" w14:textId="77777777" w:rsidR="00A3496D" w:rsidRDefault="00A3496D" w:rsidP="00A3496D">
      <w:pPr>
        <w:outlineLvl w:val="0"/>
      </w:pPr>
    </w:p>
    <w:p w14:paraId="18B1073E" w14:textId="3C7BE477" w:rsidR="00953EB3" w:rsidRDefault="00A3496D" w:rsidP="00D76582">
      <w:pPr>
        <w:pStyle w:val="ListParagraph"/>
        <w:numPr>
          <w:ilvl w:val="0"/>
          <w:numId w:val="34"/>
        </w:numPr>
        <w:outlineLvl w:val="0"/>
      </w:pPr>
      <w:r>
        <w:t>Are passing your statistics class and passing your biology class independent events?  Why or why not?</w:t>
      </w:r>
    </w:p>
    <w:p w14:paraId="77F86E9C" w14:textId="77777777" w:rsidR="00A3496D" w:rsidRDefault="00A3496D" w:rsidP="00A3496D">
      <w:pPr>
        <w:pStyle w:val="ListParagraph"/>
        <w:outlineLvl w:val="0"/>
      </w:pPr>
    </w:p>
    <w:p w14:paraId="03971A4C" w14:textId="2907428A" w:rsidR="00953EB3" w:rsidRDefault="00A3496D" w:rsidP="00D76582">
      <w:pPr>
        <w:pStyle w:val="ListParagraph"/>
        <w:numPr>
          <w:ilvl w:val="0"/>
          <w:numId w:val="34"/>
        </w:numPr>
        <w:outlineLvl w:val="0"/>
      </w:pPr>
      <w:r>
        <w:t>Are owning a bike and owning a car independent events?  Why or why not?</w:t>
      </w:r>
    </w:p>
    <w:p w14:paraId="0C0ED3EF" w14:textId="77777777" w:rsidR="00A3496D" w:rsidRDefault="00A3496D" w:rsidP="00A3496D">
      <w:pPr>
        <w:outlineLvl w:val="0"/>
      </w:pPr>
    </w:p>
    <w:p w14:paraId="4C0A22EC" w14:textId="0F5F059A" w:rsidR="00953EB3" w:rsidRDefault="00A3496D" w:rsidP="00D76582">
      <w:pPr>
        <w:pStyle w:val="ListParagraph"/>
        <w:numPr>
          <w:ilvl w:val="0"/>
          <w:numId w:val="34"/>
        </w:numPr>
        <w:outlineLvl w:val="0"/>
      </w:pPr>
      <w:r>
        <w:t>An experiment is picking a card from a fair deck.</w:t>
      </w:r>
    </w:p>
    <w:p w14:paraId="4B6691E7" w14:textId="1A256B1A" w:rsidR="00A3496D" w:rsidRDefault="00A3496D" w:rsidP="00A3496D">
      <w:pPr>
        <w:pStyle w:val="ListParagraph"/>
        <w:numPr>
          <w:ilvl w:val="0"/>
          <w:numId w:val="25"/>
        </w:numPr>
        <w:outlineLvl w:val="0"/>
      </w:pPr>
      <w:r>
        <w:t>What is the probability of picking a Jack given that the card is a face card?</w:t>
      </w:r>
    </w:p>
    <w:p w14:paraId="003537D6" w14:textId="132B81B9" w:rsidR="00A3496D" w:rsidRDefault="00A3496D" w:rsidP="00A3496D">
      <w:pPr>
        <w:pStyle w:val="ListParagraph"/>
        <w:numPr>
          <w:ilvl w:val="0"/>
          <w:numId w:val="25"/>
        </w:numPr>
        <w:outlineLvl w:val="0"/>
      </w:pPr>
      <w:r>
        <w:t>What is the probability of picking a heart given that the card is a three?</w:t>
      </w:r>
    </w:p>
    <w:p w14:paraId="2EA8E679" w14:textId="4E7BABC3" w:rsidR="00A3496D" w:rsidRDefault="00A3496D" w:rsidP="00A3496D">
      <w:pPr>
        <w:pStyle w:val="ListParagraph"/>
        <w:numPr>
          <w:ilvl w:val="0"/>
          <w:numId w:val="25"/>
        </w:numPr>
        <w:outlineLvl w:val="0"/>
      </w:pPr>
      <w:r>
        <w:t>What is the probability of picking a red card given that the card is an ace?</w:t>
      </w:r>
    </w:p>
    <w:p w14:paraId="2D5A26D9" w14:textId="086443C6" w:rsidR="00A3496D" w:rsidRDefault="00A3496D" w:rsidP="00A3496D">
      <w:pPr>
        <w:pStyle w:val="ListParagraph"/>
        <w:numPr>
          <w:ilvl w:val="0"/>
          <w:numId w:val="25"/>
        </w:numPr>
        <w:outlineLvl w:val="0"/>
      </w:pPr>
      <w:r>
        <w:t>Are the events Jack and face card independent events?  Why or why not?</w:t>
      </w:r>
    </w:p>
    <w:p w14:paraId="069B2197" w14:textId="0988B2F6" w:rsidR="00A3496D" w:rsidRDefault="00A3496D" w:rsidP="00A3496D">
      <w:pPr>
        <w:pStyle w:val="ListParagraph"/>
        <w:numPr>
          <w:ilvl w:val="0"/>
          <w:numId w:val="25"/>
        </w:numPr>
        <w:outlineLvl w:val="0"/>
      </w:pPr>
      <w:r>
        <w:t>Are the events red card and ace independent events?  Why or why not?</w:t>
      </w:r>
    </w:p>
    <w:p w14:paraId="23870F34" w14:textId="77777777" w:rsidR="00A3496D" w:rsidRDefault="00A3496D" w:rsidP="00A3496D">
      <w:pPr>
        <w:pStyle w:val="ListParagraph"/>
        <w:outlineLvl w:val="0"/>
      </w:pPr>
    </w:p>
    <w:p w14:paraId="320A78A0" w14:textId="4F84BFDE" w:rsidR="00953EB3" w:rsidRDefault="00A3496D" w:rsidP="00D76582">
      <w:pPr>
        <w:pStyle w:val="ListParagraph"/>
        <w:numPr>
          <w:ilvl w:val="0"/>
          <w:numId w:val="34"/>
        </w:numPr>
        <w:outlineLvl w:val="0"/>
      </w:pPr>
      <w:r>
        <w:t>An experiment is rolling two dice.</w:t>
      </w:r>
    </w:p>
    <w:p w14:paraId="3B5F3BC5" w14:textId="24E9BC4C" w:rsidR="00A3496D" w:rsidRDefault="00A3496D" w:rsidP="00A3496D">
      <w:pPr>
        <w:pStyle w:val="ListParagraph"/>
        <w:numPr>
          <w:ilvl w:val="0"/>
          <w:numId w:val="26"/>
        </w:numPr>
        <w:outlineLvl w:val="0"/>
      </w:pPr>
      <w:r>
        <w:t>What is the probability that the sum is 6 given that the first die is a 5?</w:t>
      </w:r>
    </w:p>
    <w:p w14:paraId="32C1968B" w14:textId="346549DD" w:rsidR="00A3496D" w:rsidRDefault="00A3496D" w:rsidP="00A3496D">
      <w:pPr>
        <w:pStyle w:val="ListParagraph"/>
        <w:numPr>
          <w:ilvl w:val="0"/>
          <w:numId w:val="26"/>
        </w:numPr>
        <w:outlineLvl w:val="0"/>
      </w:pPr>
      <w:r>
        <w:t>What is the probability that the first die is a 3 given that the sum is 11?</w:t>
      </w:r>
    </w:p>
    <w:p w14:paraId="60158391" w14:textId="4C7A0751" w:rsidR="00A3496D" w:rsidRDefault="00A3496D" w:rsidP="00A3496D">
      <w:pPr>
        <w:pStyle w:val="ListParagraph"/>
        <w:numPr>
          <w:ilvl w:val="0"/>
          <w:numId w:val="26"/>
        </w:numPr>
        <w:outlineLvl w:val="0"/>
      </w:pPr>
      <w:r>
        <w:t>What is the probability that the sum is 7 given that the fist die is a 2?</w:t>
      </w:r>
    </w:p>
    <w:p w14:paraId="2A63A9E9" w14:textId="1AC54DA6" w:rsidR="00A3496D" w:rsidRDefault="00A3496D" w:rsidP="00A3496D">
      <w:pPr>
        <w:pStyle w:val="ListParagraph"/>
        <w:numPr>
          <w:ilvl w:val="0"/>
          <w:numId w:val="26"/>
        </w:numPr>
        <w:outlineLvl w:val="0"/>
      </w:pPr>
      <w:r>
        <w:t>Are the two events sum of 6 and first die is a 5 independent events?  Why or why not?</w:t>
      </w:r>
    </w:p>
    <w:p w14:paraId="007786B2" w14:textId="75C17C2A" w:rsidR="00A3496D" w:rsidRDefault="00A3496D" w:rsidP="00A3496D">
      <w:pPr>
        <w:pStyle w:val="ListParagraph"/>
        <w:numPr>
          <w:ilvl w:val="0"/>
          <w:numId w:val="26"/>
        </w:numPr>
        <w:outlineLvl w:val="0"/>
      </w:pPr>
      <w:r>
        <w:t>Are the two events sum of 7 and first die is a 2 independent events?  Why or why not?</w:t>
      </w:r>
    </w:p>
    <w:p w14:paraId="5C464B67" w14:textId="77777777" w:rsidR="00A3496D" w:rsidRDefault="00A3496D" w:rsidP="00A3496D">
      <w:pPr>
        <w:pStyle w:val="ListParagraph"/>
        <w:outlineLvl w:val="0"/>
      </w:pPr>
    </w:p>
    <w:p w14:paraId="683F255B" w14:textId="745BA24D" w:rsidR="00953EB3" w:rsidRDefault="00A3496D" w:rsidP="00D76582">
      <w:pPr>
        <w:pStyle w:val="ListParagraph"/>
        <w:numPr>
          <w:ilvl w:val="0"/>
          <w:numId w:val="34"/>
        </w:numPr>
        <w:outlineLvl w:val="0"/>
      </w:pPr>
      <w:r>
        <w:t>You flip a coin four times.  What is the probability that all four of them are heads?</w:t>
      </w:r>
    </w:p>
    <w:p w14:paraId="3A891D46" w14:textId="77777777" w:rsidR="008F6F55" w:rsidRDefault="008F6F55" w:rsidP="008F6F55">
      <w:pPr>
        <w:pStyle w:val="ListParagraph"/>
        <w:outlineLvl w:val="0"/>
      </w:pPr>
    </w:p>
    <w:p w14:paraId="78939A43" w14:textId="5559F90D" w:rsidR="00953EB3" w:rsidRDefault="00A3496D" w:rsidP="00D76582">
      <w:pPr>
        <w:pStyle w:val="ListParagraph"/>
        <w:numPr>
          <w:ilvl w:val="0"/>
          <w:numId w:val="34"/>
        </w:numPr>
        <w:outlineLvl w:val="0"/>
      </w:pPr>
      <w:r>
        <w:t>You flip a coin six times.  What is the probability that all six of them are heads?</w:t>
      </w:r>
    </w:p>
    <w:p w14:paraId="59F98B18" w14:textId="77777777" w:rsidR="00A3496D" w:rsidRDefault="00A3496D" w:rsidP="00A3496D">
      <w:pPr>
        <w:pStyle w:val="ListParagraph"/>
        <w:outlineLvl w:val="0"/>
      </w:pPr>
    </w:p>
    <w:p w14:paraId="67645FE5" w14:textId="26181F66" w:rsidR="00953EB3" w:rsidRDefault="00A3496D" w:rsidP="00D76582">
      <w:pPr>
        <w:pStyle w:val="ListParagraph"/>
        <w:numPr>
          <w:ilvl w:val="0"/>
          <w:numId w:val="34"/>
        </w:numPr>
        <w:outlineLvl w:val="0"/>
      </w:pPr>
      <w:r>
        <w:t>You pick three cards from a deck with replacing the card each time before picking the next card.  What is the probability that all three cards are kings?</w:t>
      </w:r>
    </w:p>
    <w:p w14:paraId="0619C7F1" w14:textId="77777777" w:rsidR="00A3496D" w:rsidRDefault="00A3496D" w:rsidP="00A3496D">
      <w:pPr>
        <w:outlineLvl w:val="0"/>
      </w:pPr>
    </w:p>
    <w:p w14:paraId="2824B0CF" w14:textId="4A4C918B" w:rsidR="00953EB3" w:rsidRDefault="00A3496D" w:rsidP="00D76582">
      <w:pPr>
        <w:pStyle w:val="ListParagraph"/>
        <w:numPr>
          <w:ilvl w:val="0"/>
          <w:numId w:val="34"/>
        </w:numPr>
        <w:outlineLvl w:val="0"/>
      </w:pPr>
      <w:r>
        <w:t>You pick three cards from a deck without replacing a card before picking the next card.  What is the probability that all three cards are kings?</w:t>
      </w:r>
    </w:p>
    <w:p w14:paraId="6B0C83AC" w14:textId="77777777" w:rsidR="00F1026D" w:rsidRDefault="00F1026D" w:rsidP="00F1026D">
      <w:pPr>
        <w:pStyle w:val="ListParagraph"/>
        <w:outlineLvl w:val="0"/>
      </w:pPr>
    </w:p>
    <w:p w14:paraId="22C7CFA1" w14:textId="7074A61D" w:rsidR="00953EB3" w:rsidRDefault="004A6428" w:rsidP="00D76582">
      <w:pPr>
        <w:pStyle w:val="ListParagraph"/>
        <w:numPr>
          <w:ilvl w:val="0"/>
          <w:numId w:val="34"/>
        </w:numPr>
        <w:outlineLvl w:val="0"/>
      </w:pPr>
      <w:r>
        <w:t xml:space="preserve">The number of people who survived the Titanic based on class and sex is in table #4.3.2 </w:t>
      </w:r>
      <w:r w:rsidR="00B41B4A">
        <w:rPr>
          <w:rFonts w:cs="Times New Roman"/>
          <w:szCs w:val="32"/>
        </w:rPr>
        <w:t>("Encyclopedia T</w:t>
      </w:r>
      <w:r w:rsidRPr="004A6428">
        <w:rPr>
          <w:rFonts w:cs="Times New Roman"/>
          <w:szCs w:val="32"/>
        </w:rPr>
        <w:t>itanica," 2013)</w:t>
      </w:r>
      <w:r>
        <w:t>.  Suppose a person is picked at random from the survivors.</w:t>
      </w:r>
    </w:p>
    <w:p w14:paraId="048AD2FF" w14:textId="77777777" w:rsidR="00F1026D" w:rsidRDefault="00F1026D">
      <w:pPr>
        <w:rPr>
          <w:b/>
        </w:rPr>
      </w:pPr>
      <w:r>
        <w:rPr>
          <w:b/>
        </w:rPr>
        <w:br w:type="page"/>
      </w:r>
    </w:p>
    <w:p w14:paraId="6880C3DF" w14:textId="015066F7" w:rsidR="004A6428" w:rsidRPr="004A6428" w:rsidRDefault="004A6428" w:rsidP="004A6428">
      <w:pPr>
        <w:pStyle w:val="ListParagraph"/>
        <w:outlineLvl w:val="0"/>
        <w:rPr>
          <w:b/>
        </w:rPr>
      </w:pPr>
      <w:r>
        <w:rPr>
          <w:b/>
        </w:rPr>
        <w:t>Table #4.3.2: Surviving the Titanic</w:t>
      </w:r>
    </w:p>
    <w:tbl>
      <w:tblPr>
        <w:tblStyle w:val="TableGrid"/>
        <w:tblW w:w="0" w:type="auto"/>
        <w:tblInd w:w="1440" w:type="dxa"/>
        <w:tblLook w:val="04A0" w:firstRow="1" w:lastRow="0" w:firstColumn="1" w:lastColumn="0" w:noHBand="0" w:noVBand="1"/>
      </w:tblPr>
      <w:tblGrid>
        <w:gridCol w:w="923"/>
        <w:gridCol w:w="1110"/>
        <w:gridCol w:w="896"/>
        <w:gridCol w:w="910"/>
      </w:tblGrid>
      <w:tr w:rsidR="004A6428" w:rsidRPr="004A6428" w14:paraId="6B262E21" w14:textId="0FAA33C8" w:rsidTr="002852A7">
        <w:tc>
          <w:tcPr>
            <w:tcW w:w="923" w:type="dxa"/>
            <w:vMerge w:val="restart"/>
          </w:tcPr>
          <w:p w14:paraId="66C2EE8F" w14:textId="77777777" w:rsidR="004A6428" w:rsidRDefault="004A6428" w:rsidP="00DF5685">
            <w:pPr>
              <w:pStyle w:val="NoSpacing"/>
            </w:pPr>
          </w:p>
          <w:p w14:paraId="6A7558FF" w14:textId="7154F83A" w:rsidR="004A6428" w:rsidRPr="004A6428" w:rsidRDefault="004A6428" w:rsidP="00DF5685">
            <w:pPr>
              <w:pStyle w:val="NoSpacing"/>
            </w:pPr>
            <w:r w:rsidRPr="004A6428">
              <w:t>Class</w:t>
            </w:r>
          </w:p>
        </w:tc>
        <w:tc>
          <w:tcPr>
            <w:tcW w:w="2006" w:type="dxa"/>
            <w:gridSpan w:val="2"/>
          </w:tcPr>
          <w:p w14:paraId="75842FAE" w14:textId="21B42682" w:rsidR="004A6428" w:rsidRPr="004A6428" w:rsidRDefault="004A6428" w:rsidP="004A6428">
            <w:pPr>
              <w:pStyle w:val="NoSpacing"/>
              <w:jc w:val="center"/>
            </w:pPr>
            <w:r w:rsidRPr="004A6428">
              <w:t>Sex</w:t>
            </w:r>
          </w:p>
        </w:tc>
        <w:tc>
          <w:tcPr>
            <w:tcW w:w="910" w:type="dxa"/>
            <w:vMerge w:val="restart"/>
          </w:tcPr>
          <w:p w14:paraId="3A9930E5" w14:textId="77777777" w:rsidR="004A6428" w:rsidRDefault="004A6428" w:rsidP="004A6428">
            <w:pPr>
              <w:pStyle w:val="NoSpacing"/>
              <w:jc w:val="right"/>
            </w:pPr>
          </w:p>
          <w:p w14:paraId="0F912C3E" w14:textId="3EA77070" w:rsidR="004A6428" w:rsidRPr="004A6428" w:rsidRDefault="004A6428" w:rsidP="004A6428">
            <w:pPr>
              <w:pStyle w:val="NoSpacing"/>
              <w:jc w:val="right"/>
            </w:pPr>
            <w:r>
              <w:t>Total</w:t>
            </w:r>
          </w:p>
        </w:tc>
      </w:tr>
      <w:tr w:rsidR="004A6428" w:rsidRPr="004A6428" w14:paraId="05C4028B" w14:textId="4F5AFCEC" w:rsidTr="004A6428">
        <w:tc>
          <w:tcPr>
            <w:tcW w:w="923" w:type="dxa"/>
            <w:vMerge/>
          </w:tcPr>
          <w:p w14:paraId="32C49503" w14:textId="6A950104" w:rsidR="004A6428" w:rsidRPr="004A6428" w:rsidRDefault="004A6428" w:rsidP="00DF5685">
            <w:pPr>
              <w:pStyle w:val="NoSpacing"/>
            </w:pPr>
          </w:p>
        </w:tc>
        <w:tc>
          <w:tcPr>
            <w:tcW w:w="1110" w:type="dxa"/>
          </w:tcPr>
          <w:p w14:paraId="3A9552A8" w14:textId="77777777" w:rsidR="004A6428" w:rsidRPr="004A6428" w:rsidRDefault="004A6428" w:rsidP="004A6428">
            <w:pPr>
              <w:pStyle w:val="NoSpacing"/>
              <w:jc w:val="right"/>
            </w:pPr>
            <w:r w:rsidRPr="004A6428">
              <w:t>Female</w:t>
            </w:r>
          </w:p>
        </w:tc>
        <w:tc>
          <w:tcPr>
            <w:tcW w:w="896" w:type="dxa"/>
          </w:tcPr>
          <w:p w14:paraId="0D90C436" w14:textId="1B5ACDF8" w:rsidR="004A6428" w:rsidRPr="004A6428" w:rsidRDefault="004A6428" w:rsidP="004A6428">
            <w:pPr>
              <w:pStyle w:val="NoSpacing"/>
              <w:jc w:val="right"/>
            </w:pPr>
            <w:r>
              <w:t>M</w:t>
            </w:r>
            <w:r w:rsidRPr="004A6428">
              <w:t>ale</w:t>
            </w:r>
          </w:p>
        </w:tc>
        <w:tc>
          <w:tcPr>
            <w:tcW w:w="910" w:type="dxa"/>
            <w:vMerge/>
          </w:tcPr>
          <w:p w14:paraId="70A5BEA0" w14:textId="25A82530" w:rsidR="004A6428" w:rsidRPr="004A6428" w:rsidRDefault="004A6428" w:rsidP="004A6428">
            <w:pPr>
              <w:pStyle w:val="NoSpacing"/>
              <w:jc w:val="right"/>
            </w:pPr>
          </w:p>
        </w:tc>
      </w:tr>
      <w:tr w:rsidR="004A6428" w:rsidRPr="004A6428" w14:paraId="10E0EC45" w14:textId="218EF89D" w:rsidTr="004A6428">
        <w:tc>
          <w:tcPr>
            <w:tcW w:w="923" w:type="dxa"/>
          </w:tcPr>
          <w:p w14:paraId="4BA24771" w14:textId="77777777" w:rsidR="004A6428" w:rsidRPr="004A6428" w:rsidRDefault="004A6428" w:rsidP="00DF5685">
            <w:pPr>
              <w:pStyle w:val="NoSpacing"/>
            </w:pPr>
            <w:r w:rsidRPr="004A6428">
              <w:t>1st</w:t>
            </w:r>
          </w:p>
        </w:tc>
        <w:tc>
          <w:tcPr>
            <w:tcW w:w="1110" w:type="dxa"/>
          </w:tcPr>
          <w:p w14:paraId="2B9B95B1" w14:textId="77777777" w:rsidR="004A6428" w:rsidRPr="004A6428" w:rsidRDefault="004A6428" w:rsidP="004A6428">
            <w:pPr>
              <w:pStyle w:val="NoSpacing"/>
              <w:jc w:val="right"/>
            </w:pPr>
            <w:r w:rsidRPr="004A6428">
              <w:t>134</w:t>
            </w:r>
          </w:p>
        </w:tc>
        <w:tc>
          <w:tcPr>
            <w:tcW w:w="896" w:type="dxa"/>
          </w:tcPr>
          <w:p w14:paraId="0ACA6066" w14:textId="77777777" w:rsidR="004A6428" w:rsidRPr="004A6428" w:rsidRDefault="004A6428" w:rsidP="004A6428">
            <w:pPr>
              <w:pStyle w:val="NoSpacing"/>
              <w:jc w:val="right"/>
            </w:pPr>
            <w:r w:rsidRPr="004A6428">
              <w:t>59</w:t>
            </w:r>
          </w:p>
        </w:tc>
        <w:tc>
          <w:tcPr>
            <w:tcW w:w="910" w:type="dxa"/>
          </w:tcPr>
          <w:p w14:paraId="04E45583" w14:textId="51AA8BE2" w:rsidR="004A6428" w:rsidRPr="004A6428" w:rsidRDefault="004A6428" w:rsidP="004A6428">
            <w:pPr>
              <w:pStyle w:val="NoSpacing"/>
              <w:jc w:val="right"/>
            </w:pPr>
            <w:r>
              <w:t>193</w:t>
            </w:r>
          </w:p>
        </w:tc>
      </w:tr>
      <w:tr w:rsidR="004A6428" w:rsidRPr="004A6428" w14:paraId="6593BD37" w14:textId="46B13817" w:rsidTr="004A6428">
        <w:tc>
          <w:tcPr>
            <w:tcW w:w="923" w:type="dxa"/>
          </w:tcPr>
          <w:p w14:paraId="1FD4C3EC" w14:textId="77777777" w:rsidR="004A6428" w:rsidRPr="004A6428" w:rsidRDefault="004A6428" w:rsidP="00DF5685">
            <w:pPr>
              <w:pStyle w:val="NoSpacing"/>
            </w:pPr>
            <w:r w:rsidRPr="004A6428">
              <w:t>2nd</w:t>
            </w:r>
          </w:p>
        </w:tc>
        <w:tc>
          <w:tcPr>
            <w:tcW w:w="1110" w:type="dxa"/>
          </w:tcPr>
          <w:p w14:paraId="406CF8B2" w14:textId="77777777" w:rsidR="004A6428" w:rsidRPr="004A6428" w:rsidRDefault="004A6428" w:rsidP="004A6428">
            <w:pPr>
              <w:pStyle w:val="NoSpacing"/>
              <w:jc w:val="right"/>
            </w:pPr>
            <w:r w:rsidRPr="004A6428">
              <w:t>94</w:t>
            </w:r>
          </w:p>
        </w:tc>
        <w:tc>
          <w:tcPr>
            <w:tcW w:w="896" w:type="dxa"/>
          </w:tcPr>
          <w:p w14:paraId="2F8D94D7" w14:textId="77777777" w:rsidR="004A6428" w:rsidRPr="004A6428" w:rsidRDefault="004A6428" w:rsidP="004A6428">
            <w:pPr>
              <w:pStyle w:val="NoSpacing"/>
              <w:jc w:val="right"/>
            </w:pPr>
            <w:r w:rsidRPr="004A6428">
              <w:t>25</w:t>
            </w:r>
          </w:p>
        </w:tc>
        <w:tc>
          <w:tcPr>
            <w:tcW w:w="910" w:type="dxa"/>
          </w:tcPr>
          <w:p w14:paraId="17C1985C" w14:textId="296BCF9C" w:rsidR="004A6428" w:rsidRPr="004A6428" w:rsidRDefault="004A6428" w:rsidP="004A6428">
            <w:pPr>
              <w:pStyle w:val="NoSpacing"/>
              <w:jc w:val="right"/>
            </w:pPr>
            <w:r>
              <w:t>119</w:t>
            </w:r>
          </w:p>
        </w:tc>
      </w:tr>
      <w:tr w:rsidR="004A6428" w:rsidRPr="004A6428" w14:paraId="65079771" w14:textId="78FEB844" w:rsidTr="004A6428">
        <w:tc>
          <w:tcPr>
            <w:tcW w:w="923" w:type="dxa"/>
          </w:tcPr>
          <w:p w14:paraId="6FCEE143" w14:textId="77777777" w:rsidR="004A6428" w:rsidRPr="004A6428" w:rsidRDefault="004A6428" w:rsidP="00DF5685">
            <w:pPr>
              <w:pStyle w:val="NoSpacing"/>
            </w:pPr>
            <w:r w:rsidRPr="004A6428">
              <w:t>3rd</w:t>
            </w:r>
          </w:p>
        </w:tc>
        <w:tc>
          <w:tcPr>
            <w:tcW w:w="1110" w:type="dxa"/>
          </w:tcPr>
          <w:p w14:paraId="6EA4B1F6" w14:textId="77777777" w:rsidR="004A6428" w:rsidRPr="004A6428" w:rsidRDefault="004A6428" w:rsidP="004A6428">
            <w:pPr>
              <w:pStyle w:val="NoSpacing"/>
              <w:jc w:val="right"/>
            </w:pPr>
            <w:r w:rsidRPr="004A6428">
              <w:t>80</w:t>
            </w:r>
          </w:p>
        </w:tc>
        <w:tc>
          <w:tcPr>
            <w:tcW w:w="896" w:type="dxa"/>
          </w:tcPr>
          <w:p w14:paraId="3F4C167D" w14:textId="77777777" w:rsidR="004A6428" w:rsidRPr="004A6428" w:rsidRDefault="004A6428" w:rsidP="004A6428">
            <w:pPr>
              <w:pStyle w:val="NoSpacing"/>
              <w:jc w:val="right"/>
            </w:pPr>
            <w:r w:rsidRPr="004A6428">
              <w:t>58</w:t>
            </w:r>
          </w:p>
        </w:tc>
        <w:tc>
          <w:tcPr>
            <w:tcW w:w="910" w:type="dxa"/>
          </w:tcPr>
          <w:p w14:paraId="5EF00768" w14:textId="62DA54BD" w:rsidR="004A6428" w:rsidRPr="004A6428" w:rsidRDefault="004A6428" w:rsidP="004A6428">
            <w:pPr>
              <w:pStyle w:val="NoSpacing"/>
              <w:jc w:val="right"/>
            </w:pPr>
            <w:r>
              <w:t>138</w:t>
            </w:r>
          </w:p>
        </w:tc>
      </w:tr>
      <w:tr w:rsidR="004A6428" w:rsidRPr="004A6428" w14:paraId="00207BCE" w14:textId="77777777" w:rsidTr="004A6428">
        <w:tc>
          <w:tcPr>
            <w:tcW w:w="923" w:type="dxa"/>
          </w:tcPr>
          <w:p w14:paraId="2896A396" w14:textId="793A30E6" w:rsidR="004A6428" w:rsidRPr="004A6428" w:rsidRDefault="004A6428" w:rsidP="00DF5685">
            <w:pPr>
              <w:pStyle w:val="NoSpacing"/>
            </w:pPr>
            <w:r>
              <w:t>Total</w:t>
            </w:r>
          </w:p>
        </w:tc>
        <w:tc>
          <w:tcPr>
            <w:tcW w:w="1110" w:type="dxa"/>
          </w:tcPr>
          <w:p w14:paraId="360E796D" w14:textId="70077BC5" w:rsidR="004A6428" w:rsidRPr="004A6428" w:rsidRDefault="004A6428" w:rsidP="004A6428">
            <w:pPr>
              <w:pStyle w:val="NoSpacing"/>
              <w:jc w:val="right"/>
            </w:pPr>
            <w:r>
              <w:t>308</w:t>
            </w:r>
          </w:p>
        </w:tc>
        <w:tc>
          <w:tcPr>
            <w:tcW w:w="896" w:type="dxa"/>
          </w:tcPr>
          <w:p w14:paraId="64550C75" w14:textId="0AB5B38F" w:rsidR="004A6428" w:rsidRPr="004A6428" w:rsidRDefault="004A6428" w:rsidP="004A6428">
            <w:pPr>
              <w:pStyle w:val="NoSpacing"/>
              <w:jc w:val="right"/>
            </w:pPr>
            <w:r>
              <w:t>142</w:t>
            </w:r>
          </w:p>
        </w:tc>
        <w:tc>
          <w:tcPr>
            <w:tcW w:w="910" w:type="dxa"/>
          </w:tcPr>
          <w:p w14:paraId="2DCBD7BF" w14:textId="5D3D70F2" w:rsidR="004A6428" w:rsidRDefault="004A6428" w:rsidP="004A6428">
            <w:pPr>
              <w:pStyle w:val="NoSpacing"/>
              <w:jc w:val="right"/>
            </w:pPr>
            <w:r>
              <w:t>450</w:t>
            </w:r>
          </w:p>
        </w:tc>
      </w:tr>
    </w:tbl>
    <w:p w14:paraId="14F5AC99" w14:textId="243AE89C" w:rsidR="004A6428" w:rsidRDefault="004A6428" w:rsidP="004A6428">
      <w:pPr>
        <w:pStyle w:val="ListParagraph"/>
        <w:numPr>
          <w:ilvl w:val="0"/>
          <w:numId w:val="27"/>
        </w:numPr>
        <w:outlineLvl w:val="0"/>
      </w:pPr>
      <w:r>
        <w:t>What is the probability that a survivor was female?</w:t>
      </w:r>
    </w:p>
    <w:p w14:paraId="76498C7A" w14:textId="6B035C42" w:rsidR="004A6428" w:rsidRDefault="004A6428" w:rsidP="004A6428">
      <w:pPr>
        <w:pStyle w:val="ListParagraph"/>
        <w:numPr>
          <w:ilvl w:val="0"/>
          <w:numId w:val="27"/>
        </w:numPr>
        <w:outlineLvl w:val="0"/>
      </w:pPr>
      <w:r>
        <w:t>What is the probability that a survivor was in the 1</w:t>
      </w:r>
      <w:r w:rsidRPr="004A6428">
        <w:rPr>
          <w:vertAlign w:val="superscript"/>
        </w:rPr>
        <w:t>st</w:t>
      </w:r>
      <w:r>
        <w:t xml:space="preserve"> class?</w:t>
      </w:r>
    </w:p>
    <w:p w14:paraId="3009BC8A" w14:textId="384A816F" w:rsidR="004A6428" w:rsidRDefault="004A6428" w:rsidP="004A6428">
      <w:pPr>
        <w:pStyle w:val="ListParagraph"/>
        <w:numPr>
          <w:ilvl w:val="0"/>
          <w:numId w:val="27"/>
        </w:numPr>
        <w:outlineLvl w:val="0"/>
      </w:pPr>
      <w:r>
        <w:t>What is the probability that a survivor was a female given that the person was in 1</w:t>
      </w:r>
      <w:r w:rsidRPr="004A6428">
        <w:rPr>
          <w:vertAlign w:val="superscript"/>
        </w:rPr>
        <w:t>st</w:t>
      </w:r>
      <w:r>
        <w:t xml:space="preserve"> class?</w:t>
      </w:r>
    </w:p>
    <w:p w14:paraId="37BF130C" w14:textId="6D2DA5C2" w:rsidR="004A6428" w:rsidRDefault="004A6428" w:rsidP="004A6428">
      <w:pPr>
        <w:pStyle w:val="ListParagraph"/>
        <w:numPr>
          <w:ilvl w:val="0"/>
          <w:numId w:val="27"/>
        </w:numPr>
        <w:outlineLvl w:val="0"/>
      </w:pPr>
      <w:r>
        <w:t>What is the probability that a survivor was a female and in the 1</w:t>
      </w:r>
      <w:r w:rsidRPr="004A6428">
        <w:rPr>
          <w:vertAlign w:val="superscript"/>
        </w:rPr>
        <w:t>st</w:t>
      </w:r>
      <w:r>
        <w:t xml:space="preserve"> class?</w:t>
      </w:r>
    </w:p>
    <w:p w14:paraId="497A2015" w14:textId="419F29B8" w:rsidR="004A6428" w:rsidRDefault="004A6428" w:rsidP="004A6428">
      <w:pPr>
        <w:pStyle w:val="ListParagraph"/>
        <w:numPr>
          <w:ilvl w:val="0"/>
          <w:numId w:val="27"/>
        </w:numPr>
        <w:outlineLvl w:val="0"/>
      </w:pPr>
      <w:r>
        <w:t>What is the probability that a survivor was a female or in the 1</w:t>
      </w:r>
      <w:r w:rsidRPr="004A6428">
        <w:rPr>
          <w:vertAlign w:val="superscript"/>
        </w:rPr>
        <w:t>st</w:t>
      </w:r>
      <w:r>
        <w:t xml:space="preserve"> class?</w:t>
      </w:r>
    </w:p>
    <w:p w14:paraId="3F05190F" w14:textId="5041D6AD" w:rsidR="004A6428" w:rsidRDefault="004A6428" w:rsidP="004A6428">
      <w:pPr>
        <w:pStyle w:val="ListParagraph"/>
        <w:numPr>
          <w:ilvl w:val="0"/>
          <w:numId w:val="27"/>
        </w:numPr>
        <w:outlineLvl w:val="0"/>
      </w:pPr>
      <w:r>
        <w:t>Are the events survivor is a female and survivor is in 1</w:t>
      </w:r>
      <w:r w:rsidRPr="004A6428">
        <w:rPr>
          <w:vertAlign w:val="superscript"/>
        </w:rPr>
        <w:t>st</w:t>
      </w:r>
      <w:r>
        <w:t xml:space="preserve"> class mutually exclusive?  Why or why not?</w:t>
      </w:r>
    </w:p>
    <w:p w14:paraId="156B4BA6" w14:textId="03A63639" w:rsidR="004A6428" w:rsidRDefault="004A6428" w:rsidP="004A6428">
      <w:pPr>
        <w:pStyle w:val="ListParagraph"/>
        <w:numPr>
          <w:ilvl w:val="0"/>
          <w:numId w:val="27"/>
        </w:numPr>
        <w:outlineLvl w:val="0"/>
      </w:pPr>
      <w:r>
        <w:t>Are the events survivor is a female and survivor is in 1</w:t>
      </w:r>
      <w:r w:rsidRPr="004A6428">
        <w:rPr>
          <w:vertAlign w:val="superscript"/>
        </w:rPr>
        <w:t>st</w:t>
      </w:r>
      <w:r>
        <w:t xml:space="preserve"> class independent?  Why or why not?</w:t>
      </w:r>
    </w:p>
    <w:p w14:paraId="744E143C" w14:textId="77777777" w:rsidR="004A6428" w:rsidRDefault="004A6428" w:rsidP="004A6428">
      <w:pPr>
        <w:pStyle w:val="ListParagraph"/>
        <w:outlineLvl w:val="0"/>
      </w:pPr>
    </w:p>
    <w:p w14:paraId="3661B7D2" w14:textId="0CA7AB15" w:rsidR="00953EB3" w:rsidRDefault="004A6428" w:rsidP="00D76582">
      <w:pPr>
        <w:pStyle w:val="ListParagraph"/>
        <w:numPr>
          <w:ilvl w:val="0"/>
          <w:numId w:val="34"/>
        </w:numPr>
        <w:outlineLvl w:val="0"/>
      </w:pPr>
      <w:r>
        <w:t>Researchers watched groups of dolphins off the coast of Ireland in 1998 to determine what activities the dolphins partake in at certain times of the day</w:t>
      </w:r>
      <w:r w:rsidR="0003111A">
        <w:t xml:space="preserve"> </w:t>
      </w:r>
      <w:r w:rsidR="0003111A" w:rsidRPr="0003111A">
        <w:rPr>
          <w:rFonts w:cs="Times New Roman"/>
        </w:rPr>
        <w:t>("Activities of dolphin," 2013)</w:t>
      </w:r>
      <w:r>
        <w:t>.  The numbers in table</w:t>
      </w:r>
      <w:r w:rsidR="0082584B">
        <w:t xml:space="preserve"> #4.3.3</w:t>
      </w:r>
      <w:r>
        <w:t xml:space="preserve"> represent the number of groups of dolphins that were partaking in an activity at certain times of days.</w:t>
      </w:r>
    </w:p>
    <w:p w14:paraId="0BC9A360" w14:textId="77777777" w:rsidR="004A6428" w:rsidRDefault="004A6428" w:rsidP="004A6428">
      <w:pPr>
        <w:pStyle w:val="ListParagraph"/>
        <w:outlineLvl w:val="0"/>
      </w:pPr>
    </w:p>
    <w:p w14:paraId="54D48AC4" w14:textId="78DC5A97" w:rsidR="004A6428" w:rsidRPr="004A6428" w:rsidRDefault="004A6428" w:rsidP="004A6428">
      <w:pPr>
        <w:pStyle w:val="ListParagraph"/>
        <w:outlineLvl w:val="0"/>
        <w:rPr>
          <w:b/>
        </w:rPr>
      </w:pPr>
      <w:r>
        <w:rPr>
          <w:b/>
        </w:rPr>
        <w:t>Table #4.3.3: Dolphin Activity</w:t>
      </w:r>
    </w:p>
    <w:tbl>
      <w:tblPr>
        <w:tblStyle w:val="TableGrid"/>
        <w:tblW w:w="0" w:type="auto"/>
        <w:tblInd w:w="1440" w:type="dxa"/>
        <w:tblLook w:val="04A0" w:firstRow="1" w:lastRow="0" w:firstColumn="1" w:lastColumn="0" w:noHBand="0" w:noVBand="1"/>
      </w:tblPr>
      <w:tblGrid>
        <w:gridCol w:w="1190"/>
        <w:gridCol w:w="1243"/>
        <w:gridCol w:w="936"/>
        <w:gridCol w:w="1390"/>
        <w:gridCol w:w="1203"/>
        <w:gridCol w:w="910"/>
      </w:tblGrid>
      <w:tr w:rsidR="004A6428" w:rsidRPr="004A6428" w14:paraId="1BE4C3CC" w14:textId="77777777" w:rsidTr="004A6428">
        <w:tc>
          <w:tcPr>
            <w:tcW w:w="1190" w:type="dxa"/>
            <w:vMerge w:val="restart"/>
          </w:tcPr>
          <w:p w14:paraId="66240C01" w14:textId="77777777" w:rsidR="004A6428" w:rsidRDefault="004A6428" w:rsidP="00A241BB">
            <w:pPr>
              <w:pStyle w:val="NoSpacing"/>
            </w:pPr>
          </w:p>
          <w:p w14:paraId="73A15474" w14:textId="50D69D2D" w:rsidR="004A6428" w:rsidRPr="004A6428" w:rsidRDefault="004A6428" w:rsidP="00A241BB">
            <w:pPr>
              <w:pStyle w:val="NoSpacing"/>
            </w:pPr>
            <w:r w:rsidRPr="004A6428">
              <w:t>Activity</w:t>
            </w:r>
          </w:p>
        </w:tc>
        <w:tc>
          <w:tcPr>
            <w:tcW w:w="4772" w:type="dxa"/>
            <w:gridSpan w:val="4"/>
          </w:tcPr>
          <w:p w14:paraId="3A99B14D" w14:textId="2D05DBF8" w:rsidR="004A6428" w:rsidRPr="004A6428" w:rsidRDefault="004A6428" w:rsidP="004A6428">
            <w:pPr>
              <w:pStyle w:val="NoSpacing"/>
              <w:jc w:val="center"/>
            </w:pPr>
            <w:r w:rsidRPr="004A6428">
              <w:t>Period</w:t>
            </w:r>
          </w:p>
        </w:tc>
        <w:tc>
          <w:tcPr>
            <w:tcW w:w="910" w:type="dxa"/>
            <w:vMerge w:val="restart"/>
          </w:tcPr>
          <w:p w14:paraId="7893E8F2" w14:textId="77777777" w:rsidR="004A6428" w:rsidRDefault="004A6428" w:rsidP="004A6428">
            <w:pPr>
              <w:pStyle w:val="NoSpacing"/>
              <w:jc w:val="right"/>
            </w:pPr>
          </w:p>
          <w:p w14:paraId="3533B648" w14:textId="5D888682" w:rsidR="004A6428" w:rsidRPr="004A6428" w:rsidRDefault="004A6428" w:rsidP="004A6428">
            <w:pPr>
              <w:pStyle w:val="NoSpacing"/>
              <w:jc w:val="right"/>
            </w:pPr>
            <w:r w:rsidRPr="004A6428">
              <w:t>Total</w:t>
            </w:r>
          </w:p>
        </w:tc>
      </w:tr>
      <w:tr w:rsidR="004A6428" w:rsidRPr="004A6428" w14:paraId="1B89FE7B" w14:textId="77777777" w:rsidTr="004A6428">
        <w:tc>
          <w:tcPr>
            <w:tcW w:w="1190" w:type="dxa"/>
            <w:vMerge/>
          </w:tcPr>
          <w:p w14:paraId="32382235" w14:textId="0E182F2E" w:rsidR="004A6428" w:rsidRPr="004A6428" w:rsidRDefault="004A6428" w:rsidP="00A241BB">
            <w:pPr>
              <w:pStyle w:val="NoSpacing"/>
            </w:pPr>
          </w:p>
        </w:tc>
        <w:tc>
          <w:tcPr>
            <w:tcW w:w="1243" w:type="dxa"/>
          </w:tcPr>
          <w:p w14:paraId="2E850E77" w14:textId="77777777" w:rsidR="004A6428" w:rsidRPr="004A6428" w:rsidRDefault="004A6428" w:rsidP="004A6428">
            <w:pPr>
              <w:pStyle w:val="NoSpacing"/>
              <w:jc w:val="right"/>
            </w:pPr>
            <w:r w:rsidRPr="004A6428">
              <w:t>Morning</w:t>
            </w:r>
          </w:p>
        </w:tc>
        <w:tc>
          <w:tcPr>
            <w:tcW w:w="936" w:type="dxa"/>
          </w:tcPr>
          <w:p w14:paraId="4188C272" w14:textId="77777777" w:rsidR="004A6428" w:rsidRPr="004A6428" w:rsidRDefault="004A6428" w:rsidP="004A6428">
            <w:pPr>
              <w:pStyle w:val="NoSpacing"/>
              <w:jc w:val="right"/>
            </w:pPr>
            <w:r w:rsidRPr="004A6428">
              <w:t>Noon</w:t>
            </w:r>
          </w:p>
        </w:tc>
        <w:tc>
          <w:tcPr>
            <w:tcW w:w="1390" w:type="dxa"/>
          </w:tcPr>
          <w:p w14:paraId="369879BD" w14:textId="77777777" w:rsidR="004A6428" w:rsidRPr="004A6428" w:rsidRDefault="004A6428" w:rsidP="004A6428">
            <w:pPr>
              <w:pStyle w:val="NoSpacing"/>
              <w:jc w:val="right"/>
            </w:pPr>
            <w:r w:rsidRPr="004A6428">
              <w:t>Afternoon</w:t>
            </w:r>
          </w:p>
        </w:tc>
        <w:tc>
          <w:tcPr>
            <w:tcW w:w="1203" w:type="dxa"/>
          </w:tcPr>
          <w:p w14:paraId="128317D6" w14:textId="77777777" w:rsidR="004A6428" w:rsidRPr="004A6428" w:rsidRDefault="004A6428" w:rsidP="004A6428">
            <w:pPr>
              <w:pStyle w:val="NoSpacing"/>
              <w:jc w:val="right"/>
            </w:pPr>
            <w:r w:rsidRPr="004A6428">
              <w:t>Evening</w:t>
            </w:r>
          </w:p>
        </w:tc>
        <w:tc>
          <w:tcPr>
            <w:tcW w:w="910" w:type="dxa"/>
            <w:vMerge/>
          </w:tcPr>
          <w:p w14:paraId="4A362DDB" w14:textId="6D51286B" w:rsidR="004A6428" w:rsidRPr="004A6428" w:rsidRDefault="004A6428" w:rsidP="004A6428">
            <w:pPr>
              <w:pStyle w:val="NoSpacing"/>
              <w:jc w:val="right"/>
            </w:pPr>
          </w:p>
        </w:tc>
      </w:tr>
      <w:tr w:rsidR="004A6428" w:rsidRPr="004A6428" w14:paraId="12C7A6DA" w14:textId="77777777" w:rsidTr="004A6428">
        <w:tc>
          <w:tcPr>
            <w:tcW w:w="1190" w:type="dxa"/>
          </w:tcPr>
          <w:p w14:paraId="17F478F2" w14:textId="77777777" w:rsidR="004A6428" w:rsidRPr="004A6428" w:rsidRDefault="004A6428" w:rsidP="00A241BB">
            <w:pPr>
              <w:pStyle w:val="NoSpacing"/>
            </w:pPr>
            <w:r w:rsidRPr="004A6428">
              <w:t>Travel</w:t>
            </w:r>
          </w:p>
        </w:tc>
        <w:tc>
          <w:tcPr>
            <w:tcW w:w="1243" w:type="dxa"/>
          </w:tcPr>
          <w:p w14:paraId="18D0A19A" w14:textId="77777777" w:rsidR="004A6428" w:rsidRPr="004A6428" w:rsidRDefault="004A6428" w:rsidP="004A6428">
            <w:pPr>
              <w:pStyle w:val="NoSpacing"/>
              <w:jc w:val="right"/>
            </w:pPr>
            <w:r w:rsidRPr="004A6428">
              <w:t>6</w:t>
            </w:r>
          </w:p>
        </w:tc>
        <w:tc>
          <w:tcPr>
            <w:tcW w:w="936" w:type="dxa"/>
          </w:tcPr>
          <w:p w14:paraId="16D44194" w14:textId="77777777" w:rsidR="004A6428" w:rsidRPr="004A6428" w:rsidRDefault="004A6428" w:rsidP="004A6428">
            <w:pPr>
              <w:pStyle w:val="NoSpacing"/>
              <w:jc w:val="right"/>
            </w:pPr>
            <w:r w:rsidRPr="004A6428">
              <w:t>6</w:t>
            </w:r>
          </w:p>
        </w:tc>
        <w:tc>
          <w:tcPr>
            <w:tcW w:w="1390" w:type="dxa"/>
          </w:tcPr>
          <w:p w14:paraId="67E479D2" w14:textId="77777777" w:rsidR="004A6428" w:rsidRPr="004A6428" w:rsidRDefault="004A6428" w:rsidP="004A6428">
            <w:pPr>
              <w:pStyle w:val="NoSpacing"/>
              <w:jc w:val="right"/>
            </w:pPr>
            <w:r w:rsidRPr="004A6428">
              <w:t>14</w:t>
            </w:r>
          </w:p>
        </w:tc>
        <w:tc>
          <w:tcPr>
            <w:tcW w:w="1203" w:type="dxa"/>
          </w:tcPr>
          <w:p w14:paraId="432249D3" w14:textId="77777777" w:rsidR="004A6428" w:rsidRPr="004A6428" w:rsidRDefault="004A6428" w:rsidP="004A6428">
            <w:pPr>
              <w:pStyle w:val="NoSpacing"/>
              <w:jc w:val="right"/>
            </w:pPr>
            <w:r w:rsidRPr="004A6428">
              <w:t>13</w:t>
            </w:r>
          </w:p>
        </w:tc>
        <w:tc>
          <w:tcPr>
            <w:tcW w:w="910" w:type="dxa"/>
          </w:tcPr>
          <w:p w14:paraId="15770A02" w14:textId="77777777" w:rsidR="004A6428" w:rsidRPr="004A6428" w:rsidRDefault="004A6428" w:rsidP="004A6428">
            <w:pPr>
              <w:pStyle w:val="NoSpacing"/>
              <w:jc w:val="right"/>
            </w:pPr>
            <w:r w:rsidRPr="004A6428">
              <w:t>39</w:t>
            </w:r>
          </w:p>
        </w:tc>
      </w:tr>
      <w:tr w:rsidR="004A6428" w:rsidRPr="004A6428" w14:paraId="1B2A68E8" w14:textId="77777777" w:rsidTr="004A6428">
        <w:tc>
          <w:tcPr>
            <w:tcW w:w="1190" w:type="dxa"/>
          </w:tcPr>
          <w:p w14:paraId="1058AE8C" w14:textId="77777777" w:rsidR="004A6428" w:rsidRPr="004A6428" w:rsidRDefault="004A6428" w:rsidP="00A241BB">
            <w:pPr>
              <w:pStyle w:val="NoSpacing"/>
            </w:pPr>
            <w:r w:rsidRPr="004A6428">
              <w:t>Feed</w:t>
            </w:r>
          </w:p>
        </w:tc>
        <w:tc>
          <w:tcPr>
            <w:tcW w:w="1243" w:type="dxa"/>
          </w:tcPr>
          <w:p w14:paraId="352CF0ED" w14:textId="77777777" w:rsidR="004A6428" w:rsidRPr="004A6428" w:rsidRDefault="004A6428" w:rsidP="004A6428">
            <w:pPr>
              <w:pStyle w:val="NoSpacing"/>
              <w:jc w:val="right"/>
            </w:pPr>
            <w:r w:rsidRPr="004A6428">
              <w:t>28</w:t>
            </w:r>
          </w:p>
        </w:tc>
        <w:tc>
          <w:tcPr>
            <w:tcW w:w="936" w:type="dxa"/>
          </w:tcPr>
          <w:p w14:paraId="18237331" w14:textId="77777777" w:rsidR="004A6428" w:rsidRPr="004A6428" w:rsidRDefault="004A6428" w:rsidP="004A6428">
            <w:pPr>
              <w:pStyle w:val="NoSpacing"/>
              <w:jc w:val="right"/>
            </w:pPr>
            <w:r w:rsidRPr="004A6428">
              <w:t>4</w:t>
            </w:r>
          </w:p>
        </w:tc>
        <w:tc>
          <w:tcPr>
            <w:tcW w:w="1390" w:type="dxa"/>
          </w:tcPr>
          <w:p w14:paraId="2306D008" w14:textId="77777777" w:rsidR="004A6428" w:rsidRPr="004A6428" w:rsidRDefault="004A6428" w:rsidP="004A6428">
            <w:pPr>
              <w:pStyle w:val="NoSpacing"/>
              <w:jc w:val="right"/>
            </w:pPr>
            <w:r w:rsidRPr="004A6428">
              <w:t>0</w:t>
            </w:r>
          </w:p>
        </w:tc>
        <w:tc>
          <w:tcPr>
            <w:tcW w:w="1203" w:type="dxa"/>
          </w:tcPr>
          <w:p w14:paraId="57678358" w14:textId="77777777" w:rsidR="004A6428" w:rsidRPr="004A6428" w:rsidRDefault="004A6428" w:rsidP="004A6428">
            <w:pPr>
              <w:pStyle w:val="NoSpacing"/>
              <w:jc w:val="right"/>
            </w:pPr>
            <w:r w:rsidRPr="004A6428">
              <w:t>56</w:t>
            </w:r>
          </w:p>
        </w:tc>
        <w:tc>
          <w:tcPr>
            <w:tcW w:w="910" w:type="dxa"/>
          </w:tcPr>
          <w:p w14:paraId="3926A8E7" w14:textId="77777777" w:rsidR="004A6428" w:rsidRPr="004A6428" w:rsidRDefault="004A6428" w:rsidP="004A6428">
            <w:pPr>
              <w:pStyle w:val="NoSpacing"/>
              <w:jc w:val="right"/>
            </w:pPr>
            <w:r w:rsidRPr="004A6428">
              <w:t>88</w:t>
            </w:r>
          </w:p>
        </w:tc>
      </w:tr>
      <w:tr w:rsidR="004A6428" w:rsidRPr="004A6428" w14:paraId="372C80C6" w14:textId="77777777" w:rsidTr="004A6428">
        <w:tc>
          <w:tcPr>
            <w:tcW w:w="1190" w:type="dxa"/>
          </w:tcPr>
          <w:p w14:paraId="45074E98" w14:textId="77777777" w:rsidR="004A6428" w:rsidRPr="004A6428" w:rsidRDefault="004A6428" w:rsidP="00A241BB">
            <w:pPr>
              <w:pStyle w:val="NoSpacing"/>
            </w:pPr>
            <w:r w:rsidRPr="004A6428">
              <w:t>Social</w:t>
            </w:r>
          </w:p>
        </w:tc>
        <w:tc>
          <w:tcPr>
            <w:tcW w:w="1243" w:type="dxa"/>
          </w:tcPr>
          <w:p w14:paraId="445EED8B" w14:textId="77777777" w:rsidR="004A6428" w:rsidRPr="004A6428" w:rsidRDefault="004A6428" w:rsidP="004A6428">
            <w:pPr>
              <w:pStyle w:val="NoSpacing"/>
              <w:jc w:val="right"/>
            </w:pPr>
            <w:r w:rsidRPr="004A6428">
              <w:t>38</w:t>
            </w:r>
          </w:p>
        </w:tc>
        <w:tc>
          <w:tcPr>
            <w:tcW w:w="936" w:type="dxa"/>
          </w:tcPr>
          <w:p w14:paraId="08CBBC8D" w14:textId="77777777" w:rsidR="004A6428" w:rsidRPr="004A6428" w:rsidRDefault="004A6428" w:rsidP="004A6428">
            <w:pPr>
              <w:pStyle w:val="NoSpacing"/>
              <w:jc w:val="right"/>
            </w:pPr>
            <w:r w:rsidRPr="004A6428">
              <w:t>5</w:t>
            </w:r>
          </w:p>
        </w:tc>
        <w:tc>
          <w:tcPr>
            <w:tcW w:w="1390" w:type="dxa"/>
          </w:tcPr>
          <w:p w14:paraId="0B0D128A" w14:textId="77777777" w:rsidR="004A6428" w:rsidRPr="004A6428" w:rsidRDefault="004A6428" w:rsidP="004A6428">
            <w:pPr>
              <w:pStyle w:val="NoSpacing"/>
              <w:jc w:val="right"/>
            </w:pPr>
            <w:r w:rsidRPr="004A6428">
              <w:t>9</w:t>
            </w:r>
          </w:p>
        </w:tc>
        <w:tc>
          <w:tcPr>
            <w:tcW w:w="1203" w:type="dxa"/>
          </w:tcPr>
          <w:p w14:paraId="0F8CFD25" w14:textId="77777777" w:rsidR="004A6428" w:rsidRPr="004A6428" w:rsidRDefault="004A6428" w:rsidP="004A6428">
            <w:pPr>
              <w:pStyle w:val="NoSpacing"/>
              <w:jc w:val="right"/>
            </w:pPr>
            <w:r w:rsidRPr="004A6428">
              <w:t>10</w:t>
            </w:r>
          </w:p>
        </w:tc>
        <w:tc>
          <w:tcPr>
            <w:tcW w:w="910" w:type="dxa"/>
          </w:tcPr>
          <w:p w14:paraId="2ED83315" w14:textId="77777777" w:rsidR="004A6428" w:rsidRPr="004A6428" w:rsidRDefault="004A6428" w:rsidP="004A6428">
            <w:pPr>
              <w:pStyle w:val="NoSpacing"/>
              <w:jc w:val="right"/>
            </w:pPr>
            <w:r w:rsidRPr="004A6428">
              <w:t>62</w:t>
            </w:r>
          </w:p>
        </w:tc>
      </w:tr>
      <w:tr w:rsidR="004A6428" w:rsidRPr="004A6428" w14:paraId="496EE718" w14:textId="77777777" w:rsidTr="004A6428">
        <w:tc>
          <w:tcPr>
            <w:tcW w:w="1190" w:type="dxa"/>
          </w:tcPr>
          <w:p w14:paraId="41550518" w14:textId="77777777" w:rsidR="004A6428" w:rsidRPr="004A6428" w:rsidRDefault="004A6428" w:rsidP="00A241BB">
            <w:pPr>
              <w:pStyle w:val="NoSpacing"/>
            </w:pPr>
            <w:r w:rsidRPr="004A6428">
              <w:t>Total</w:t>
            </w:r>
          </w:p>
        </w:tc>
        <w:tc>
          <w:tcPr>
            <w:tcW w:w="1243" w:type="dxa"/>
          </w:tcPr>
          <w:p w14:paraId="75B14966" w14:textId="77777777" w:rsidR="004A6428" w:rsidRPr="004A6428" w:rsidRDefault="004A6428" w:rsidP="004A6428">
            <w:pPr>
              <w:pStyle w:val="NoSpacing"/>
              <w:jc w:val="right"/>
            </w:pPr>
            <w:r w:rsidRPr="004A6428">
              <w:t>72</w:t>
            </w:r>
          </w:p>
        </w:tc>
        <w:tc>
          <w:tcPr>
            <w:tcW w:w="936" w:type="dxa"/>
          </w:tcPr>
          <w:p w14:paraId="2D59CC89" w14:textId="77777777" w:rsidR="004A6428" w:rsidRPr="004A6428" w:rsidRDefault="004A6428" w:rsidP="004A6428">
            <w:pPr>
              <w:pStyle w:val="NoSpacing"/>
              <w:jc w:val="right"/>
            </w:pPr>
            <w:r w:rsidRPr="004A6428">
              <w:t>15</w:t>
            </w:r>
          </w:p>
        </w:tc>
        <w:tc>
          <w:tcPr>
            <w:tcW w:w="1390" w:type="dxa"/>
          </w:tcPr>
          <w:p w14:paraId="69086E9F" w14:textId="77777777" w:rsidR="004A6428" w:rsidRPr="004A6428" w:rsidRDefault="004A6428" w:rsidP="004A6428">
            <w:pPr>
              <w:pStyle w:val="NoSpacing"/>
              <w:jc w:val="right"/>
            </w:pPr>
            <w:r w:rsidRPr="004A6428">
              <w:t>23</w:t>
            </w:r>
          </w:p>
        </w:tc>
        <w:tc>
          <w:tcPr>
            <w:tcW w:w="1203" w:type="dxa"/>
          </w:tcPr>
          <w:p w14:paraId="0388B537" w14:textId="77777777" w:rsidR="004A6428" w:rsidRPr="004A6428" w:rsidRDefault="004A6428" w:rsidP="004A6428">
            <w:pPr>
              <w:pStyle w:val="NoSpacing"/>
              <w:jc w:val="right"/>
            </w:pPr>
            <w:r w:rsidRPr="004A6428">
              <w:t>79</w:t>
            </w:r>
          </w:p>
        </w:tc>
        <w:tc>
          <w:tcPr>
            <w:tcW w:w="910" w:type="dxa"/>
          </w:tcPr>
          <w:p w14:paraId="2E9C9E3A" w14:textId="77777777" w:rsidR="004A6428" w:rsidRPr="004A6428" w:rsidRDefault="004A6428" w:rsidP="004A6428">
            <w:pPr>
              <w:pStyle w:val="NoSpacing"/>
              <w:jc w:val="right"/>
            </w:pPr>
            <w:r w:rsidRPr="004A6428">
              <w:t>189</w:t>
            </w:r>
          </w:p>
        </w:tc>
      </w:tr>
    </w:tbl>
    <w:p w14:paraId="5D5C9029" w14:textId="767E7548" w:rsidR="004A6428" w:rsidRDefault="004A6428" w:rsidP="004A6428">
      <w:pPr>
        <w:pStyle w:val="ListParagraph"/>
        <w:numPr>
          <w:ilvl w:val="0"/>
          <w:numId w:val="28"/>
        </w:numPr>
        <w:outlineLvl w:val="0"/>
      </w:pPr>
      <w:r>
        <w:t>What is the probability that a dolphin group is partaking in travel?</w:t>
      </w:r>
    </w:p>
    <w:p w14:paraId="332BAD5F" w14:textId="196021DD" w:rsidR="004A6428" w:rsidRDefault="004A6428" w:rsidP="004A6428">
      <w:pPr>
        <w:pStyle w:val="ListParagraph"/>
        <w:numPr>
          <w:ilvl w:val="0"/>
          <w:numId w:val="28"/>
        </w:numPr>
        <w:outlineLvl w:val="0"/>
      </w:pPr>
      <w:r>
        <w:t>What is the probability that a dolphin group is around in the morning?</w:t>
      </w:r>
    </w:p>
    <w:p w14:paraId="7249EEEE" w14:textId="4FAB3279" w:rsidR="004A6428" w:rsidRDefault="004A6428" w:rsidP="004A6428">
      <w:pPr>
        <w:pStyle w:val="ListParagraph"/>
        <w:numPr>
          <w:ilvl w:val="0"/>
          <w:numId w:val="28"/>
        </w:numPr>
        <w:outlineLvl w:val="0"/>
      </w:pPr>
      <w:r>
        <w:t>What is the probability that a dolphin group is partaking in travel given that it is morning?</w:t>
      </w:r>
    </w:p>
    <w:p w14:paraId="17FFE970" w14:textId="1094137C" w:rsidR="004A6428" w:rsidRDefault="004A6428" w:rsidP="004A6428">
      <w:pPr>
        <w:pStyle w:val="ListParagraph"/>
        <w:numPr>
          <w:ilvl w:val="0"/>
          <w:numId w:val="28"/>
        </w:numPr>
        <w:outlineLvl w:val="0"/>
      </w:pPr>
      <w:r>
        <w:t>What is the probability that a dolphin group is around in the morning given that it is partaking in socializing?</w:t>
      </w:r>
    </w:p>
    <w:p w14:paraId="3201F801" w14:textId="4E6A160A" w:rsidR="004A6428" w:rsidRDefault="004A6428" w:rsidP="004A6428">
      <w:pPr>
        <w:pStyle w:val="ListParagraph"/>
        <w:numPr>
          <w:ilvl w:val="0"/>
          <w:numId w:val="28"/>
        </w:numPr>
        <w:outlineLvl w:val="0"/>
      </w:pPr>
      <w:r>
        <w:t>What is the probability that a dolphin group is around in the afternoon given that it is partaking in feeding?</w:t>
      </w:r>
    </w:p>
    <w:p w14:paraId="1DE3FCE8" w14:textId="2197ACC8" w:rsidR="004A6428" w:rsidRDefault="004A6428" w:rsidP="004A6428">
      <w:pPr>
        <w:pStyle w:val="ListParagraph"/>
        <w:numPr>
          <w:ilvl w:val="0"/>
          <w:numId w:val="28"/>
        </w:numPr>
        <w:outlineLvl w:val="0"/>
      </w:pPr>
      <w:r>
        <w:t>What is the probability that a dolphin group is around in the afternoon and is partaking in feeding?</w:t>
      </w:r>
    </w:p>
    <w:p w14:paraId="26F1B41E" w14:textId="6DD3B0C6" w:rsidR="004A6428" w:rsidRDefault="004A6428" w:rsidP="004A6428">
      <w:pPr>
        <w:pStyle w:val="ListParagraph"/>
        <w:numPr>
          <w:ilvl w:val="0"/>
          <w:numId w:val="28"/>
        </w:numPr>
        <w:outlineLvl w:val="0"/>
      </w:pPr>
      <w:r>
        <w:t>What is the probability that a dolphin group is around in the afternoon or is partaking in feeding?</w:t>
      </w:r>
    </w:p>
    <w:p w14:paraId="44723E7A" w14:textId="21626B92" w:rsidR="004A6428" w:rsidRDefault="004A6428" w:rsidP="004A6428">
      <w:pPr>
        <w:pStyle w:val="ListParagraph"/>
        <w:numPr>
          <w:ilvl w:val="0"/>
          <w:numId w:val="28"/>
        </w:numPr>
        <w:outlineLvl w:val="0"/>
      </w:pPr>
      <w:r>
        <w:t>Are the events dolphin group around in the afternoon and dolphin group feeding mutually exclusive events?  Why or why not?</w:t>
      </w:r>
    </w:p>
    <w:p w14:paraId="6D318FB1" w14:textId="57C573AA" w:rsidR="004A6428" w:rsidRDefault="004A6428" w:rsidP="004A6428">
      <w:pPr>
        <w:pStyle w:val="ListParagraph"/>
        <w:numPr>
          <w:ilvl w:val="0"/>
          <w:numId w:val="28"/>
        </w:numPr>
        <w:outlineLvl w:val="0"/>
      </w:pPr>
      <w:r>
        <w:t>Are the events dolphin group around in the morning and dolphin group partaking in travel independent events?  Why or why not?</w:t>
      </w:r>
    </w:p>
    <w:p w14:paraId="734B58BB" w14:textId="0D8965FB" w:rsidR="00AC5992" w:rsidRPr="005D719F" w:rsidRDefault="00AC5992" w:rsidP="00B12018">
      <w:pPr>
        <w:pStyle w:val="NoSpacing"/>
        <w:outlineLvl w:val="0"/>
        <w:rPr>
          <w:b/>
          <w:sz w:val="32"/>
        </w:rPr>
      </w:pPr>
      <w:r>
        <w:rPr>
          <w:b/>
          <w:sz w:val="32"/>
        </w:rPr>
        <w:t>Section 4.4:</w:t>
      </w:r>
      <w:r w:rsidRPr="005D719F">
        <w:rPr>
          <w:b/>
          <w:sz w:val="32"/>
        </w:rPr>
        <w:t xml:space="preserve"> </w:t>
      </w:r>
      <w:r>
        <w:rPr>
          <w:b/>
          <w:sz w:val="32"/>
        </w:rPr>
        <w:t>Counting Techniques</w:t>
      </w:r>
    </w:p>
    <w:p w14:paraId="3FD59F11" w14:textId="64515834" w:rsidR="00AE7F8A" w:rsidRDefault="00AE7F8A" w:rsidP="00AE7F8A">
      <w:pPr>
        <w:rPr>
          <w:bCs/>
        </w:rPr>
      </w:pPr>
      <w:r>
        <w:rPr>
          <w:bCs/>
        </w:rPr>
        <w:t>There are times when the sam</w:t>
      </w:r>
      <w:r w:rsidR="00D76582">
        <w:rPr>
          <w:bCs/>
        </w:rPr>
        <w:t xml:space="preserve">ple space or event space are very </w:t>
      </w:r>
      <w:r>
        <w:rPr>
          <w:bCs/>
        </w:rPr>
        <w:t>large, that it isn’t feasible to write it out.  In that case, it helps to have mathematical tools for counting the size of the sample space and event space.  These tools are known as counting techniques.</w:t>
      </w:r>
    </w:p>
    <w:p w14:paraId="76CEC296" w14:textId="77777777" w:rsidR="00AE7F8A" w:rsidRDefault="00AE7F8A" w:rsidP="00AE7F8A">
      <w:pPr>
        <w:rPr>
          <w:bCs/>
        </w:rPr>
      </w:pPr>
    </w:p>
    <w:p w14:paraId="7A34B0D8" w14:textId="6114A085" w:rsidR="00AE7F8A" w:rsidRPr="00AE7F8A" w:rsidRDefault="00AE7F8A" w:rsidP="00AE7F8A">
      <w:pPr>
        <w:pBdr>
          <w:top w:val="single" w:sz="4" w:space="1" w:color="auto"/>
          <w:left w:val="single" w:sz="4" w:space="4" w:color="auto"/>
          <w:bottom w:val="single" w:sz="4" w:space="1" w:color="auto"/>
          <w:right w:val="single" w:sz="4" w:space="4" w:color="auto"/>
        </w:pBdr>
        <w:rPr>
          <w:b/>
          <w:bCs/>
        </w:rPr>
      </w:pPr>
      <w:r w:rsidRPr="00AE7F8A">
        <w:rPr>
          <w:b/>
          <w:bCs/>
        </w:rPr>
        <w:t>Multiplication Rule in Counting Techniques</w:t>
      </w:r>
    </w:p>
    <w:p w14:paraId="5B476551" w14:textId="0E9449F9" w:rsidR="00AE7F8A" w:rsidRDefault="00AE7F8A" w:rsidP="00AE7F8A">
      <w:pPr>
        <w:pBdr>
          <w:top w:val="single" w:sz="4" w:space="1" w:color="auto"/>
          <w:left w:val="single" w:sz="4" w:space="4" w:color="auto"/>
          <w:bottom w:val="single" w:sz="4" w:space="1" w:color="auto"/>
          <w:right w:val="single" w:sz="4" w:space="4" w:color="auto"/>
        </w:pBdr>
        <w:rPr>
          <w:bCs/>
        </w:rPr>
      </w:pPr>
      <w:r>
        <w:rPr>
          <w:bCs/>
        </w:rPr>
        <w:t xml:space="preserve">If task 1 can be done </w:t>
      </w:r>
      <w:r w:rsidRPr="00AE7F8A">
        <w:rPr>
          <w:bCs/>
          <w:position w:val="-10"/>
        </w:rPr>
        <w:object w:dxaOrig="300" w:dyaOrig="320" w14:anchorId="2B7DC458">
          <v:shape id="_x0000_i1143" type="#_x0000_t75" style="width:15pt;height:16pt" o:ole="">
            <v:imagedata r:id="rId241" o:title=""/>
          </v:shape>
          <o:OLEObject Type="Embed" ProgID="Equation.DSMT4" ShapeID="_x0000_i1143" DrawAspect="Content" ObjectID="_1384416096" r:id="rId242"/>
        </w:object>
      </w:r>
      <w:r>
        <w:rPr>
          <w:bCs/>
        </w:rPr>
        <w:t xml:space="preserve"> ways, task 2 can be done </w:t>
      </w:r>
      <w:r w:rsidRPr="00AE7F8A">
        <w:rPr>
          <w:bCs/>
          <w:position w:val="-10"/>
        </w:rPr>
        <w:object w:dxaOrig="340" w:dyaOrig="320" w14:anchorId="3F1D3AD1">
          <v:shape id="_x0000_i1144" type="#_x0000_t75" style="width:17pt;height:16pt" o:ole="">
            <v:imagedata r:id="rId243" o:title=""/>
          </v:shape>
          <o:OLEObject Type="Embed" ProgID="Equation.DSMT4" ShapeID="_x0000_i1144" DrawAspect="Content" ObjectID="_1384416097" r:id="rId244"/>
        </w:object>
      </w:r>
      <w:r>
        <w:rPr>
          <w:bCs/>
        </w:rPr>
        <w:t xml:space="preserve"> ways, and so forth to task </w:t>
      </w:r>
      <w:r w:rsidRPr="000A3283">
        <w:rPr>
          <w:bCs/>
          <w:i/>
        </w:rPr>
        <w:t>n</w:t>
      </w:r>
      <w:r>
        <w:rPr>
          <w:bCs/>
        </w:rPr>
        <w:t xml:space="preserve"> being done </w:t>
      </w:r>
      <w:r w:rsidRPr="00AE7F8A">
        <w:rPr>
          <w:bCs/>
          <w:position w:val="-10"/>
        </w:rPr>
        <w:object w:dxaOrig="340" w:dyaOrig="320" w14:anchorId="6F8CBB1F">
          <v:shape id="_x0000_i1145" type="#_x0000_t75" style="width:17pt;height:16pt" o:ole="">
            <v:imagedata r:id="rId245" o:title=""/>
          </v:shape>
          <o:OLEObject Type="Embed" ProgID="Equation.DSMT4" ShapeID="_x0000_i1145" DrawAspect="Content" ObjectID="_1384416098" r:id="rId246"/>
        </w:object>
      </w:r>
      <w:r>
        <w:rPr>
          <w:bCs/>
        </w:rPr>
        <w:t xml:space="preserve"> ways.  Then the </w:t>
      </w:r>
      <w:r w:rsidR="000A3283">
        <w:rPr>
          <w:bCs/>
        </w:rPr>
        <w:t>number of ways to do task 1, 2,</w:t>
      </w:r>
      <w:r>
        <w:rPr>
          <w:bCs/>
        </w:rPr>
        <w:t xml:space="preserve">…, </w:t>
      </w:r>
      <w:r w:rsidRPr="000A3283">
        <w:rPr>
          <w:bCs/>
          <w:i/>
        </w:rPr>
        <w:t>n</w:t>
      </w:r>
      <w:r>
        <w:rPr>
          <w:bCs/>
        </w:rPr>
        <w:t xml:space="preserve"> together would be </w:t>
      </w:r>
      <w:r w:rsidRPr="00AE7F8A">
        <w:rPr>
          <w:bCs/>
          <w:position w:val="-10"/>
        </w:rPr>
        <w:object w:dxaOrig="1580" w:dyaOrig="320" w14:anchorId="1EC18F35">
          <v:shape id="_x0000_i1146" type="#_x0000_t75" style="width:79pt;height:16pt" o:ole="">
            <v:imagedata r:id="rId247" o:title=""/>
          </v:shape>
          <o:OLEObject Type="Embed" ProgID="Equation.DSMT4" ShapeID="_x0000_i1146" DrawAspect="Content" ObjectID="_1384416099" r:id="rId248"/>
        </w:object>
      </w:r>
      <w:r>
        <w:rPr>
          <w:bCs/>
        </w:rPr>
        <w:t>.</w:t>
      </w:r>
    </w:p>
    <w:p w14:paraId="5271569D" w14:textId="5D06B049" w:rsidR="00AE7F8A" w:rsidRDefault="00AE7F8A" w:rsidP="00AE7F8A">
      <w:pPr>
        <w:rPr>
          <w:bCs/>
        </w:rPr>
      </w:pPr>
      <w:r>
        <w:rPr>
          <w:bCs/>
        </w:rPr>
        <w:t xml:space="preserve"> </w:t>
      </w:r>
    </w:p>
    <w:p w14:paraId="23DBED10" w14:textId="7CC08AD4" w:rsidR="00AE7F8A" w:rsidRPr="00BE22E3" w:rsidRDefault="00AE7F8A" w:rsidP="00AE7F8A">
      <w:r>
        <w:rPr>
          <w:b/>
          <w:bCs/>
        </w:rPr>
        <w:t>Example #4.4.1</w:t>
      </w:r>
      <w:r w:rsidRPr="00BE22E3">
        <w:rPr>
          <w:b/>
          <w:bCs/>
        </w:rPr>
        <w:t>:</w:t>
      </w:r>
      <w:r>
        <w:rPr>
          <w:b/>
          <w:bCs/>
        </w:rPr>
        <w:t xml:space="preserve"> Multiplication Rule in Counting</w:t>
      </w:r>
      <w:r w:rsidRPr="00BE22E3">
        <w:tab/>
      </w:r>
    </w:p>
    <w:p w14:paraId="07F29B69" w14:textId="77777777" w:rsidR="00AE7F8A" w:rsidRDefault="00AE7F8A" w:rsidP="00AE7F8A">
      <w:pPr>
        <w:ind w:left="720"/>
      </w:pPr>
      <w:r>
        <w:t>A menu offers a choice of 3 salads, 8 main dishes, and 5 desserts.  How many different meals consisting of one salad, one main dish, and one dessert are possible?</w:t>
      </w:r>
    </w:p>
    <w:p w14:paraId="69E69F56" w14:textId="77777777" w:rsidR="000A3283" w:rsidRDefault="000A3283" w:rsidP="00AE7F8A">
      <w:pPr>
        <w:ind w:left="720"/>
        <w:rPr>
          <w:b/>
        </w:rPr>
      </w:pPr>
    </w:p>
    <w:p w14:paraId="7631BA29" w14:textId="6CBFAF44" w:rsidR="00AE7F8A" w:rsidRPr="00AE7F8A" w:rsidRDefault="00AE7F8A" w:rsidP="00AE7F8A">
      <w:pPr>
        <w:ind w:left="720"/>
        <w:rPr>
          <w:b/>
        </w:rPr>
      </w:pPr>
      <w:r w:rsidRPr="00AE7F8A">
        <w:rPr>
          <w:b/>
        </w:rPr>
        <w:t>Solution:</w:t>
      </w:r>
    </w:p>
    <w:p w14:paraId="0140B569" w14:textId="7E5A66A2" w:rsidR="00AE7F8A" w:rsidRDefault="00AE7F8A" w:rsidP="00AE7F8A">
      <w:pPr>
        <w:ind w:left="720"/>
      </w:pPr>
      <w:r>
        <w:t xml:space="preserve">There are three tasks, picking a salad, a main dish, and a dessert.  The salad task can be done 3 ways, the main dish task can be done 8 ways, and the dessert task can be done 5 ways.  </w:t>
      </w:r>
      <w:r w:rsidR="00D76582">
        <w:t>T</w:t>
      </w:r>
      <w:r>
        <w:t>he ways to pick a salad, main dish, and dessert are</w:t>
      </w:r>
    </w:p>
    <w:p w14:paraId="2A7C1B58" w14:textId="77777777" w:rsidR="00AE7F8A" w:rsidRDefault="00AE7F8A" w:rsidP="00AE7F8A">
      <w:pPr>
        <w:ind w:left="1440"/>
      </w:pPr>
      <w:r w:rsidRPr="00AE7F8A">
        <w:rPr>
          <w:position w:val="-32"/>
        </w:rPr>
        <w:object w:dxaOrig="4480" w:dyaOrig="780" w14:anchorId="4D2BC972">
          <v:shape id="_x0000_i1147" type="#_x0000_t75" style="width:224pt;height:39pt" o:ole="">
            <v:imagedata r:id="rId249" o:title=""/>
          </v:shape>
          <o:OLEObject Type="Embed" ProgID="Equation.DSMT4" ShapeID="_x0000_i1147" DrawAspect="Content" ObjectID="_1384416100" r:id="rId250"/>
        </w:object>
      </w:r>
    </w:p>
    <w:p w14:paraId="4DD05A7A" w14:textId="77777777" w:rsidR="00AE7F8A" w:rsidRPr="00AE7F8A" w:rsidRDefault="00AE7F8A" w:rsidP="00AE7F8A">
      <w:pPr>
        <w:rPr>
          <w:bCs/>
        </w:rPr>
      </w:pPr>
    </w:p>
    <w:p w14:paraId="159AE29D" w14:textId="0C798B69" w:rsidR="00AE7F8A" w:rsidRDefault="00AE7F8A" w:rsidP="00AE7F8A">
      <w:r>
        <w:rPr>
          <w:b/>
          <w:bCs/>
        </w:rPr>
        <w:t>Example #4.4.2: Multiplication Rule in Counting</w:t>
      </w:r>
    </w:p>
    <w:p w14:paraId="2E799E8F" w14:textId="63DED37C" w:rsidR="00AE7F8A" w:rsidRDefault="00AE7F8A" w:rsidP="00AE7F8A">
      <w:pPr>
        <w:ind w:left="720"/>
      </w:pPr>
      <w:r>
        <w:t xml:space="preserve">How many </w:t>
      </w:r>
      <w:r w:rsidR="00D76582">
        <w:t xml:space="preserve">three letter </w:t>
      </w:r>
      <w:r>
        <w:t xml:space="preserve">“words” can </w:t>
      </w:r>
      <w:r w:rsidR="00D76582">
        <w:t>be mad</w:t>
      </w:r>
      <w:r>
        <w:t>e from the letters a, b, and c</w:t>
      </w:r>
      <w:r w:rsidR="00D76582">
        <w:t xml:space="preserve"> with no letters repeating</w:t>
      </w:r>
      <w:r>
        <w:t>?  A “word” is just an ordered group of letters.</w:t>
      </w:r>
      <w:r w:rsidR="00D76582">
        <w:t xml:space="preserve"> </w:t>
      </w:r>
      <w:r>
        <w:t xml:space="preserve"> It doesn’t have to be a real word in a dictionary.</w:t>
      </w:r>
    </w:p>
    <w:p w14:paraId="4F7B83D4" w14:textId="77777777" w:rsidR="000A3283" w:rsidRDefault="00AE7F8A" w:rsidP="00AE7F8A">
      <w:r>
        <w:tab/>
      </w:r>
    </w:p>
    <w:p w14:paraId="6AA6A1D2" w14:textId="507D30D5" w:rsidR="00AE7F8A" w:rsidRPr="00AE7F8A" w:rsidRDefault="00AE7F8A" w:rsidP="000A3283">
      <w:pPr>
        <w:ind w:left="720"/>
        <w:rPr>
          <w:b/>
        </w:rPr>
      </w:pPr>
      <w:r>
        <w:rPr>
          <w:b/>
        </w:rPr>
        <w:t>Solution:</w:t>
      </w:r>
    </w:p>
    <w:p w14:paraId="0AC4A6E6" w14:textId="0BFE90C0" w:rsidR="00AE7F8A" w:rsidRDefault="00AE7F8A" w:rsidP="00AE7F8A">
      <w:pPr>
        <w:ind w:left="720"/>
      </w:pPr>
      <w:r>
        <w:t xml:space="preserve">There are three tasks that must be done in this case.  The tasks are to pick the first letter, then the second letter, and then the third letter.  The first task can be done 3 ways since there are 3 letters.  The second task can be done 2 ways, since the first task took one of the letters.  The third task can be done 1 ways, since the first and second task took two of the letters.  </w:t>
      </w:r>
      <w:r w:rsidR="00D76582">
        <w:t>T</w:t>
      </w:r>
      <w:r>
        <w:t>here are</w:t>
      </w:r>
    </w:p>
    <w:p w14:paraId="0C242184" w14:textId="77777777" w:rsidR="00AE7F8A" w:rsidRDefault="00AE7F8A" w:rsidP="00AE7F8A">
      <w:pPr>
        <w:ind w:left="1440"/>
      </w:pPr>
    </w:p>
    <w:p w14:paraId="5044D9F1" w14:textId="77777777" w:rsidR="00AE7F8A" w:rsidRDefault="00AE7F8A" w:rsidP="00AE7F8A">
      <w:pPr>
        <w:ind w:left="1440"/>
      </w:pPr>
      <w:r w:rsidRPr="00AE7F8A">
        <w:rPr>
          <w:position w:val="-24"/>
        </w:rPr>
        <w:object w:dxaOrig="3680" w:dyaOrig="620" w14:anchorId="0F7AD6F4">
          <v:shape id="_x0000_i1148" type="#_x0000_t75" style="width:184pt;height:31pt" o:ole="">
            <v:imagedata r:id="rId251" o:title=""/>
          </v:shape>
          <o:OLEObject Type="Embed" ProgID="Equation.DSMT4" ShapeID="_x0000_i1148" DrawAspect="Content" ObjectID="_1384416101" r:id="rId252"/>
        </w:object>
      </w:r>
    </w:p>
    <w:p w14:paraId="0DD3A9C2" w14:textId="77777777" w:rsidR="00AE7F8A" w:rsidRDefault="00AE7F8A" w:rsidP="00AE7F8A">
      <w:pPr>
        <w:ind w:left="720"/>
      </w:pPr>
    </w:p>
    <w:p w14:paraId="04B5A8C4" w14:textId="77777777" w:rsidR="00AE7F8A" w:rsidRDefault="00AE7F8A" w:rsidP="00AE7F8A">
      <w:pPr>
        <w:ind w:left="720"/>
      </w:pPr>
      <w:r>
        <w:t>Which is</w:t>
      </w:r>
    </w:p>
    <w:p w14:paraId="6126749B" w14:textId="77777777" w:rsidR="00AE7F8A" w:rsidRDefault="00AE7F8A" w:rsidP="00AE7F8A">
      <w:pPr>
        <w:ind w:left="1440"/>
      </w:pPr>
    </w:p>
    <w:p w14:paraId="64D99784" w14:textId="782F080F" w:rsidR="00AE7F8A" w:rsidRDefault="00AE7F8A" w:rsidP="00AE7F8A">
      <w:pPr>
        <w:ind w:left="1440"/>
      </w:pPr>
      <w:r w:rsidRPr="00AE7F8A">
        <w:rPr>
          <w:position w:val="-4"/>
        </w:rPr>
        <w:object w:dxaOrig="1120" w:dyaOrig="260" w14:anchorId="61F7BD88">
          <v:shape id="_x0000_i1149" type="#_x0000_t75" style="width:56pt;height:13pt" o:ole="">
            <v:imagedata r:id="rId253" o:title=""/>
          </v:shape>
          <o:OLEObject Type="Embed" ProgID="Equation.DSMT4" ShapeID="_x0000_i1149" DrawAspect="Content" ObjectID="_1384416102" r:id="rId254"/>
        </w:object>
      </w:r>
      <w:r>
        <w:t xml:space="preserve">  </w:t>
      </w:r>
    </w:p>
    <w:p w14:paraId="4838CF1B" w14:textId="77777777" w:rsidR="00AE7F8A" w:rsidRDefault="00AE7F8A" w:rsidP="00AE7F8A"/>
    <w:p w14:paraId="466E10EE" w14:textId="078C574D" w:rsidR="00AE7F8A" w:rsidRDefault="00AE7F8A" w:rsidP="00AE7F8A">
      <w:pPr>
        <w:ind w:left="720"/>
      </w:pPr>
      <w:r>
        <w:t>You can also look at this in a tree diagram:</w:t>
      </w:r>
    </w:p>
    <w:p w14:paraId="35437BF4" w14:textId="77777777" w:rsidR="00AE7F8A" w:rsidRDefault="00AE7F8A" w:rsidP="00AE7F8A">
      <w:pPr>
        <w:ind w:left="1440"/>
      </w:pPr>
      <w:r>
        <w:object w:dxaOrig="5581" w:dyaOrig="4004" w14:anchorId="07E8A5E4">
          <v:shape id="_x0000_i1150" type="#_x0000_t75" style="width:279pt;height:200pt" o:ole="">
            <v:imagedata r:id="rId255" o:title=""/>
          </v:shape>
          <o:OLEObject Type="Embed" ProgID="PBrush" ShapeID="_x0000_i1150" DrawAspect="Content" ObjectID="_1384416103" r:id="rId256"/>
        </w:object>
      </w:r>
    </w:p>
    <w:p w14:paraId="39DB9DE4" w14:textId="392A9137" w:rsidR="00AE7F8A" w:rsidRDefault="00AE7F8A" w:rsidP="00AE7F8A">
      <w:pPr>
        <w:ind w:left="720"/>
      </w:pPr>
      <w:r>
        <w:t>So, there are 6 different “words.”</w:t>
      </w:r>
    </w:p>
    <w:p w14:paraId="38E8EAD0" w14:textId="77777777" w:rsidR="00AE7F8A" w:rsidRDefault="00AE7F8A" w:rsidP="00AE7F8A"/>
    <w:p w14:paraId="4D2818D3" w14:textId="3156E7B3" w:rsidR="00AE7F8A" w:rsidRDefault="00AE7F8A" w:rsidP="00AE7F8A">
      <w:r>
        <w:t xml:space="preserve">In example #4.4.2, the solution was found by find </w:t>
      </w:r>
      <w:r w:rsidRPr="00AE7F8A">
        <w:rPr>
          <w:position w:val="-4"/>
        </w:rPr>
        <w:object w:dxaOrig="1120" w:dyaOrig="260" w14:anchorId="2A6589EC">
          <v:shape id="_x0000_i1151" type="#_x0000_t75" style="width:56pt;height:13pt" o:ole="">
            <v:imagedata r:id="rId257" o:title=""/>
          </v:shape>
          <o:OLEObject Type="Embed" ProgID="Equation.DSMT4" ShapeID="_x0000_i1151" DrawAspect="Content" ObjectID="_1384416104" r:id="rId258"/>
        </w:object>
      </w:r>
      <w:r>
        <w:t xml:space="preserve">.  Many counting problems involve multiplying a list of decreasing numbers.  This is called a </w:t>
      </w:r>
      <w:r>
        <w:rPr>
          <w:b/>
        </w:rPr>
        <w:t>factorial</w:t>
      </w:r>
      <w:r>
        <w:t>.  There is a special symbol for this and a special button on your calculator.</w:t>
      </w:r>
    </w:p>
    <w:p w14:paraId="164D2B40" w14:textId="77777777" w:rsidR="00AE7F8A" w:rsidRDefault="00AE7F8A" w:rsidP="00AE7F8A"/>
    <w:p w14:paraId="6E038CED" w14:textId="1E3F4C25" w:rsidR="00AE7F8A" w:rsidRDefault="00AE7F8A" w:rsidP="00AE7F8A">
      <w:pPr>
        <w:pBdr>
          <w:top w:val="single" w:sz="4" w:space="1" w:color="auto"/>
          <w:left w:val="single" w:sz="4" w:space="4" w:color="auto"/>
          <w:bottom w:val="single" w:sz="4" w:space="1" w:color="auto"/>
          <w:right w:val="single" w:sz="4" w:space="4" w:color="auto"/>
        </w:pBdr>
        <w:rPr>
          <w:b/>
        </w:rPr>
      </w:pPr>
      <w:r>
        <w:rPr>
          <w:b/>
        </w:rPr>
        <w:t>Factorial</w:t>
      </w:r>
    </w:p>
    <w:p w14:paraId="19424434" w14:textId="5662C911" w:rsidR="00AE7F8A" w:rsidRDefault="00AE7F8A" w:rsidP="00AE7F8A">
      <w:pPr>
        <w:pBdr>
          <w:top w:val="single" w:sz="4" w:space="1" w:color="auto"/>
          <w:left w:val="single" w:sz="4" w:space="4" w:color="auto"/>
          <w:bottom w:val="single" w:sz="4" w:space="1" w:color="auto"/>
          <w:right w:val="single" w:sz="4" w:space="4" w:color="auto"/>
        </w:pBdr>
        <w:rPr>
          <w:b/>
        </w:rPr>
      </w:pPr>
      <w:r w:rsidRPr="00AE7F8A">
        <w:rPr>
          <w:b/>
          <w:position w:val="-12"/>
        </w:rPr>
        <w:object w:dxaOrig="3020" w:dyaOrig="360" w14:anchorId="7D58E554">
          <v:shape id="_x0000_i1152" type="#_x0000_t75" style="width:151pt;height:18pt" o:ole="">
            <v:imagedata r:id="rId259" o:title=""/>
          </v:shape>
          <o:OLEObject Type="Embed" ProgID="Equation.DSMT4" ShapeID="_x0000_i1152" DrawAspect="Content" ObjectID="_1384416105" r:id="rId260"/>
        </w:object>
      </w:r>
      <w:r>
        <w:rPr>
          <w:b/>
        </w:rPr>
        <w:t xml:space="preserve"> </w:t>
      </w:r>
    </w:p>
    <w:p w14:paraId="765E65E7" w14:textId="77777777" w:rsidR="00AE7F8A" w:rsidRDefault="00AE7F8A" w:rsidP="00AE7F8A">
      <w:pPr>
        <w:rPr>
          <w:b/>
        </w:rPr>
      </w:pPr>
    </w:p>
    <w:p w14:paraId="052D504B" w14:textId="1D15AAFD" w:rsidR="00AE7F8A" w:rsidRPr="00AE7F8A" w:rsidRDefault="00AE7F8A" w:rsidP="00AE7F8A">
      <w:r w:rsidRPr="00AE7F8A">
        <w:t>As an example:</w:t>
      </w:r>
    </w:p>
    <w:p w14:paraId="2980EC80" w14:textId="77777777" w:rsidR="00AE7F8A" w:rsidRDefault="00AE7F8A" w:rsidP="00AE7F8A">
      <w:pPr>
        <w:ind w:left="720"/>
        <w:rPr>
          <w:lang w:val="es-ES"/>
        </w:rPr>
      </w:pPr>
      <w:r w:rsidRPr="00AE7F8A">
        <w:rPr>
          <w:position w:val="-24"/>
          <w:lang w:val="es-ES"/>
        </w:rPr>
        <w:object w:dxaOrig="3540" w:dyaOrig="620" w14:anchorId="27EE0968">
          <v:shape id="_x0000_i1153" type="#_x0000_t75" style="width:177pt;height:31pt" o:ole="">
            <v:imagedata r:id="rId261" o:title=""/>
          </v:shape>
          <o:OLEObject Type="Embed" ProgID="Equation.DSMT4" ShapeID="_x0000_i1153" DrawAspect="Content" ObjectID="_1384416106" r:id="rId262"/>
        </w:object>
      </w:r>
    </w:p>
    <w:p w14:paraId="51FDB175" w14:textId="77777777" w:rsidR="00AE7F8A" w:rsidRDefault="00AE7F8A" w:rsidP="00AE7F8A">
      <w:pPr>
        <w:rPr>
          <w:lang w:val="es-ES"/>
        </w:rPr>
      </w:pPr>
    </w:p>
    <w:p w14:paraId="0C8DAFDF" w14:textId="6DC74CE5" w:rsidR="00AE7F8A" w:rsidRDefault="00AE7F8A" w:rsidP="00AE7F8A">
      <w:r>
        <w:t xml:space="preserve">0 factorial is defined to be </w:t>
      </w:r>
      <w:r w:rsidRPr="00BE22E3">
        <w:rPr>
          <w:position w:val="-4"/>
        </w:rPr>
        <w:object w:dxaOrig="580" w:dyaOrig="260" w14:anchorId="71EBB392">
          <v:shape id="_x0000_i1154" type="#_x0000_t75" style="width:29pt;height:13pt" o:ole="">
            <v:imagedata r:id="rId263" o:title=""/>
          </v:shape>
          <o:OLEObject Type="Embed" ProgID="Equation.DSMT4" ShapeID="_x0000_i1154" DrawAspect="Content" ObjectID="_1384416107" r:id="rId264"/>
        </w:object>
      </w:r>
      <w:r>
        <w:t xml:space="preserve"> and 1 factorial is</w:t>
      </w:r>
      <w:r w:rsidR="000A3283">
        <w:t xml:space="preserve"> defined to be</w:t>
      </w:r>
      <w:r>
        <w:t xml:space="preserve"> </w:t>
      </w:r>
      <w:r w:rsidRPr="00BE22E3">
        <w:rPr>
          <w:position w:val="-4"/>
        </w:rPr>
        <w:object w:dxaOrig="540" w:dyaOrig="260" w14:anchorId="7A54CB3E">
          <v:shape id="_x0000_i1155" type="#_x0000_t75" style="width:27pt;height:13pt" o:ole="">
            <v:imagedata r:id="rId265" o:title=""/>
          </v:shape>
          <o:OLEObject Type="Embed" ProgID="Equation.DSMT4" ShapeID="_x0000_i1155" DrawAspect="Content" ObjectID="_1384416108" r:id="rId266"/>
        </w:object>
      </w:r>
      <w:r>
        <w:t>.</w:t>
      </w:r>
    </w:p>
    <w:p w14:paraId="32A0B3BD" w14:textId="77777777" w:rsidR="00AE7F8A" w:rsidRDefault="00AE7F8A" w:rsidP="00AE7F8A">
      <w:pPr>
        <w:ind w:left="720"/>
      </w:pPr>
    </w:p>
    <w:p w14:paraId="78C3E567" w14:textId="4B04342B" w:rsidR="00AE7F8A" w:rsidRDefault="00AE7F8A" w:rsidP="00AE7F8A">
      <w:r>
        <w:t xml:space="preserve">Sometimes you are trying to select </w:t>
      </w:r>
      <w:r w:rsidRPr="000A3283">
        <w:rPr>
          <w:i/>
        </w:rPr>
        <w:t>r</w:t>
      </w:r>
      <w:r>
        <w:t xml:space="preserve"> objects from </w:t>
      </w:r>
      <w:r w:rsidRPr="000A3283">
        <w:rPr>
          <w:i/>
        </w:rPr>
        <w:t>n</w:t>
      </w:r>
      <w:r>
        <w:t xml:space="preserve"> total objects.  The number of ways to do this depends on if the order you choose the </w:t>
      </w:r>
      <w:r w:rsidRPr="000A3283">
        <w:rPr>
          <w:i/>
        </w:rPr>
        <w:t>r</w:t>
      </w:r>
      <w:r>
        <w:t xml:space="preserve"> objects matters or if it doesn’t.  As an example if you are trying to call a person on the phone, you have to have their number in the right order.  Otherwise, you call someone you didn’t mean to.  </w:t>
      </w:r>
      <w:r w:rsidR="00D76582">
        <w:t>I</w:t>
      </w:r>
      <w:r>
        <w:t xml:space="preserve">n this case, the order of the numbers matters.  If however you were picking random numbers for the lottery, it doesn’t matter which number you pick first.  As long as you have the same numbers that the lottery people pick, you win.  </w:t>
      </w:r>
      <w:r w:rsidR="00D76582">
        <w:t>I</w:t>
      </w:r>
      <w:r>
        <w:t xml:space="preserve">n this case the order doesn’t matter.  A </w:t>
      </w:r>
      <w:r w:rsidRPr="00BE22E3">
        <w:rPr>
          <w:b/>
        </w:rPr>
        <w:t>permutation</w:t>
      </w:r>
      <w:r>
        <w:t xml:space="preserve"> is an arrangement of items with a specific order.  You use permutations to count items when the order matters.  When the order doesn’t matter you use combinations.  A </w:t>
      </w:r>
      <w:r w:rsidRPr="00AE7F8A">
        <w:rPr>
          <w:b/>
        </w:rPr>
        <w:t>combination</w:t>
      </w:r>
      <w:r>
        <w:t xml:space="preserve"> is an arrangement of items when order is not important.  When you do a counting problem, the first thing you should ask yourself is “does order matter?”</w:t>
      </w:r>
    </w:p>
    <w:p w14:paraId="0E4493BC" w14:textId="76642C83" w:rsidR="00D76582" w:rsidRDefault="00D76582">
      <w:r>
        <w:br w:type="page"/>
      </w:r>
    </w:p>
    <w:p w14:paraId="1E1A5FBA" w14:textId="7F5523E6" w:rsidR="00AE7F8A" w:rsidRDefault="00AE7F8A" w:rsidP="00AE7F8A">
      <w:pPr>
        <w:pBdr>
          <w:top w:val="single" w:sz="4" w:space="1" w:color="auto"/>
          <w:left w:val="single" w:sz="4" w:space="4" w:color="auto"/>
          <w:bottom w:val="single" w:sz="4" w:space="1" w:color="auto"/>
          <w:right w:val="single" w:sz="4" w:space="4" w:color="auto"/>
        </w:pBdr>
        <w:rPr>
          <w:b/>
          <w:bCs/>
        </w:rPr>
      </w:pPr>
      <w:r>
        <w:rPr>
          <w:b/>
          <w:bCs/>
        </w:rPr>
        <w:t>Permutation Formula</w:t>
      </w:r>
    </w:p>
    <w:p w14:paraId="004F3CD9" w14:textId="7ADE01E8" w:rsidR="00AE7F8A" w:rsidRPr="00AE7F8A" w:rsidRDefault="00AE7F8A" w:rsidP="00AE7F8A">
      <w:pPr>
        <w:pBdr>
          <w:top w:val="single" w:sz="4" w:space="1" w:color="auto"/>
          <w:left w:val="single" w:sz="4" w:space="4" w:color="auto"/>
          <w:bottom w:val="single" w:sz="4" w:space="1" w:color="auto"/>
          <w:right w:val="single" w:sz="4" w:space="4" w:color="auto"/>
        </w:pBdr>
        <w:rPr>
          <w:bCs/>
        </w:rPr>
      </w:pPr>
      <w:r>
        <w:rPr>
          <w:bCs/>
        </w:rPr>
        <w:t xml:space="preserve">Picking </w:t>
      </w:r>
      <w:r w:rsidRPr="000A3283">
        <w:rPr>
          <w:bCs/>
          <w:i/>
        </w:rPr>
        <w:t>r</w:t>
      </w:r>
      <w:r>
        <w:rPr>
          <w:bCs/>
        </w:rPr>
        <w:t xml:space="preserve"> objects from </w:t>
      </w:r>
      <w:r w:rsidRPr="000A3283">
        <w:rPr>
          <w:bCs/>
          <w:i/>
        </w:rPr>
        <w:t>n</w:t>
      </w:r>
      <w:r>
        <w:rPr>
          <w:bCs/>
        </w:rPr>
        <w:t xml:space="preserve"> total objects when order matters</w:t>
      </w:r>
    </w:p>
    <w:p w14:paraId="77E45BC0" w14:textId="099BE9D4" w:rsidR="00AE7F8A" w:rsidRDefault="00AE7F8A" w:rsidP="00AE7F8A">
      <w:pPr>
        <w:pBdr>
          <w:top w:val="single" w:sz="4" w:space="1" w:color="auto"/>
          <w:left w:val="single" w:sz="4" w:space="4" w:color="auto"/>
          <w:bottom w:val="single" w:sz="4" w:space="1" w:color="auto"/>
          <w:right w:val="single" w:sz="4" w:space="4" w:color="auto"/>
        </w:pBdr>
      </w:pPr>
      <w:r w:rsidRPr="00AE7F8A">
        <w:rPr>
          <w:position w:val="-30"/>
        </w:rPr>
        <w:object w:dxaOrig="1320" w:dyaOrig="680" w14:anchorId="2205F63F">
          <v:shape id="_x0000_i1156" type="#_x0000_t75" style="width:66pt;height:34pt" o:ole="">
            <v:imagedata r:id="rId267" o:title=""/>
          </v:shape>
          <o:OLEObject Type="Embed" ProgID="Equation.DSMT4" ShapeID="_x0000_i1156" DrawAspect="Content" ObjectID="_1384416109" r:id="rId268"/>
        </w:object>
      </w:r>
      <w:r>
        <w:t xml:space="preserve"> </w:t>
      </w:r>
    </w:p>
    <w:p w14:paraId="3D661B65" w14:textId="77777777" w:rsidR="00AE7F8A" w:rsidRDefault="00AE7F8A" w:rsidP="00AE7F8A"/>
    <w:p w14:paraId="1135C012" w14:textId="2AB77963" w:rsidR="00AE7F8A" w:rsidRDefault="00AE7F8A" w:rsidP="00AE7F8A">
      <w:pPr>
        <w:pBdr>
          <w:top w:val="single" w:sz="4" w:space="1" w:color="auto"/>
          <w:left w:val="single" w:sz="4" w:space="4" w:color="auto"/>
          <w:bottom w:val="single" w:sz="4" w:space="1" w:color="auto"/>
          <w:right w:val="single" w:sz="4" w:space="4" w:color="auto"/>
        </w:pBdr>
        <w:rPr>
          <w:b/>
        </w:rPr>
      </w:pPr>
      <w:r>
        <w:rPr>
          <w:b/>
        </w:rPr>
        <w:t>Combination Formula</w:t>
      </w:r>
    </w:p>
    <w:p w14:paraId="561625DD" w14:textId="0CCA7E55" w:rsidR="00AE7F8A" w:rsidRDefault="00AE7F8A" w:rsidP="00AE7F8A">
      <w:pPr>
        <w:pBdr>
          <w:top w:val="single" w:sz="4" w:space="1" w:color="auto"/>
          <w:left w:val="single" w:sz="4" w:space="4" w:color="auto"/>
          <w:bottom w:val="single" w:sz="4" w:space="1" w:color="auto"/>
          <w:right w:val="single" w:sz="4" w:space="4" w:color="auto"/>
        </w:pBdr>
      </w:pPr>
      <w:r>
        <w:t xml:space="preserve">Picking </w:t>
      </w:r>
      <w:r w:rsidRPr="000A3283">
        <w:rPr>
          <w:i/>
        </w:rPr>
        <w:t>r</w:t>
      </w:r>
      <w:r>
        <w:t xml:space="preserve"> objects from </w:t>
      </w:r>
      <w:r w:rsidRPr="000A3283">
        <w:rPr>
          <w:i/>
        </w:rPr>
        <w:t>n</w:t>
      </w:r>
      <w:r>
        <w:t xml:space="preserve"> total objects when order doesn’t matter</w:t>
      </w:r>
    </w:p>
    <w:p w14:paraId="1DB390E6" w14:textId="44B64158" w:rsidR="00AE7F8A" w:rsidRPr="00AE7F8A" w:rsidRDefault="00B30738" w:rsidP="00AE7F8A">
      <w:pPr>
        <w:pBdr>
          <w:top w:val="single" w:sz="4" w:space="1" w:color="auto"/>
          <w:left w:val="single" w:sz="4" w:space="4" w:color="auto"/>
          <w:bottom w:val="single" w:sz="4" w:space="1" w:color="auto"/>
          <w:right w:val="single" w:sz="4" w:space="4" w:color="auto"/>
        </w:pBdr>
      </w:pPr>
      <w:r w:rsidRPr="00AE7F8A">
        <w:rPr>
          <w:position w:val="-30"/>
        </w:rPr>
        <w:object w:dxaOrig="1560" w:dyaOrig="680" w14:anchorId="4F5D2DE3">
          <v:shape id="_x0000_i1157" type="#_x0000_t75" style="width:78pt;height:34pt" o:ole="">
            <v:imagedata r:id="rId269" o:title=""/>
          </v:shape>
          <o:OLEObject Type="Embed" ProgID="Equation.DSMT4" ShapeID="_x0000_i1157" DrawAspect="Content" ObjectID="_1384416110" r:id="rId270"/>
        </w:object>
      </w:r>
      <w:r w:rsidR="00AE7F8A">
        <w:t xml:space="preserve"> </w:t>
      </w:r>
    </w:p>
    <w:p w14:paraId="0EA0C765" w14:textId="77777777" w:rsidR="00AE7F8A" w:rsidRDefault="00AE7F8A" w:rsidP="00AE7F8A"/>
    <w:p w14:paraId="490E1DDF" w14:textId="295033AC" w:rsidR="00AE7F8A" w:rsidRPr="00B37A94" w:rsidRDefault="00AE7F8A" w:rsidP="00AE7F8A">
      <w:r w:rsidRPr="00B37A94">
        <w:rPr>
          <w:b/>
          <w:bCs/>
        </w:rPr>
        <w:t>Example #4</w:t>
      </w:r>
      <w:r>
        <w:rPr>
          <w:b/>
          <w:bCs/>
        </w:rPr>
        <w:t>.4.3</w:t>
      </w:r>
      <w:r w:rsidRPr="00B37A94">
        <w:rPr>
          <w:b/>
          <w:bCs/>
        </w:rPr>
        <w:t>:</w:t>
      </w:r>
      <w:r>
        <w:rPr>
          <w:b/>
          <w:bCs/>
        </w:rPr>
        <w:t xml:space="preserve"> Calculating the Number of Ways</w:t>
      </w:r>
      <w:r w:rsidRPr="00B37A94">
        <w:tab/>
      </w:r>
    </w:p>
    <w:p w14:paraId="42642372" w14:textId="153575AF" w:rsidR="00AE7F8A" w:rsidRDefault="00AE7F8A" w:rsidP="00AE7F8A">
      <w:pPr>
        <w:ind w:left="720"/>
      </w:pPr>
      <w:r>
        <w:t>In a club with 15 members, how many ways can a slate of 3 officers consisting of a president, vice-president, and secretary/treasurer be chosen?</w:t>
      </w:r>
    </w:p>
    <w:p w14:paraId="2C05C583" w14:textId="77777777" w:rsidR="000A3283" w:rsidRDefault="00AE7F8A" w:rsidP="00AE7F8A">
      <w:r>
        <w:tab/>
      </w:r>
    </w:p>
    <w:p w14:paraId="04DB1066" w14:textId="7476F5CC" w:rsidR="00AE7F8A" w:rsidRDefault="00AE7F8A" w:rsidP="000A3283">
      <w:pPr>
        <w:ind w:left="720"/>
        <w:rPr>
          <w:b/>
        </w:rPr>
      </w:pPr>
      <w:r>
        <w:rPr>
          <w:b/>
        </w:rPr>
        <w:t>Solution:</w:t>
      </w:r>
    </w:p>
    <w:p w14:paraId="1FE9E047" w14:textId="1A443B6E" w:rsidR="00AE7F8A" w:rsidRPr="00AE7F8A" w:rsidRDefault="00AE7F8A" w:rsidP="00AE7F8A">
      <w:pPr>
        <w:ind w:left="720"/>
      </w:pPr>
      <w:r>
        <w:t xml:space="preserve">In this case the order matters.  If you pick person 1 for president, person 2 for vice-president, and person 3 for secretary/treasurer you would have different officers than if you picked person 2 for president, person 1 for vice-president, and person 3 for secretary/treasurer.  </w:t>
      </w:r>
      <w:r w:rsidR="00D76582">
        <w:t>T</w:t>
      </w:r>
      <w:r>
        <w:t xml:space="preserve">his is a permutation problem with </w:t>
      </w:r>
      <w:r w:rsidRPr="00AE7F8A">
        <w:rPr>
          <w:position w:val="-4"/>
        </w:rPr>
        <w:object w:dxaOrig="660" w:dyaOrig="260" w14:anchorId="104E577A">
          <v:shape id="_x0000_i1158" type="#_x0000_t75" style="width:33pt;height:13pt" o:ole="">
            <v:imagedata r:id="rId271" o:title=""/>
          </v:shape>
          <o:OLEObject Type="Embed" ProgID="Equation.DSMT4" ShapeID="_x0000_i1158" DrawAspect="Content" ObjectID="_1384416111" r:id="rId272"/>
        </w:object>
      </w:r>
      <w:r>
        <w:t xml:space="preserve"> and </w:t>
      </w:r>
      <w:r w:rsidRPr="00AE7F8A">
        <w:rPr>
          <w:position w:val="-4"/>
        </w:rPr>
        <w:object w:dxaOrig="540" w:dyaOrig="240" w14:anchorId="2D32F424">
          <v:shape id="_x0000_i1159" type="#_x0000_t75" style="width:27pt;height:12pt" o:ole="">
            <v:imagedata r:id="rId273" o:title=""/>
          </v:shape>
          <o:OLEObject Type="Embed" ProgID="Equation.DSMT4" ShapeID="_x0000_i1159" DrawAspect="Content" ObjectID="_1384416112" r:id="rId274"/>
        </w:object>
      </w:r>
      <w:r>
        <w:t>.</w:t>
      </w:r>
    </w:p>
    <w:p w14:paraId="16B0B085" w14:textId="77777777" w:rsidR="00AE7F8A" w:rsidRDefault="00AE7F8A" w:rsidP="00AE7F8A">
      <w:pPr>
        <w:ind w:left="1440"/>
      </w:pPr>
      <w:r w:rsidRPr="00AE7F8A">
        <w:rPr>
          <w:position w:val="-30"/>
        </w:rPr>
        <w:object w:dxaOrig="2780" w:dyaOrig="680" w14:anchorId="59C497F1">
          <v:shape id="_x0000_i1160" type="#_x0000_t75" style="width:139pt;height:34pt" o:ole="">
            <v:imagedata r:id="rId275" o:title=""/>
          </v:shape>
          <o:OLEObject Type="Embed" ProgID="Equation.DSMT4" ShapeID="_x0000_i1160" DrawAspect="Content" ObjectID="_1384416113" r:id="rId276"/>
        </w:object>
      </w:r>
    </w:p>
    <w:p w14:paraId="1370AB92" w14:textId="77777777" w:rsidR="00AE7F8A" w:rsidRDefault="00AE7F8A" w:rsidP="00AE7F8A"/>
    <w:p w14:paraId="2B3CD3D9" w14:textId="5797EA9F" w:rsidR="00AE7F8A" w:rsidRPr="00AE7F8A" w:rsidRDefault="00AE7F8A" w:rsidP="00AE7F8A">
      <w:pPr>
        <w:rPr>
          <w:b/>
        </w:rPr>
      </w:pPr>
      <w:r>
        <w:rPr>
          <w:b/>
        </w:rPr>
        <w:t>Example #4.4.4: Calculating the Number of Ways</w:t>
      </w:r>
    </w:p>
    <w:p w14:paraId="7B98C5B3" w14:textId="6E69AA64" w:rsidR="00AE7F8A" w:rsidRDefault="00AE7F8A" w:rsidP="00AE7F8A">
      <w:pPr>
        <w:ind w:left="720"/>
      </w:pPr>
      <w:r>
        <w:t>Suppose you want to pick 7 people out of 20 people to take part in a survey.  How many ways can you do this?</w:t>
      </w:r>
    </w:p>
    <w:p w14:paraId="12C090B1" w14:textId="77777777" w:rsidR="000A3283" w:rsidRDefault="00AE7F8A" w:rsidP="00AE7F8A">
      <w:r>
        <w:tab/>
      </w:r>
    </w:p>
    <w:p w14:paraId="478A0CF7" w14:textId="007B9A44" w:rsidR="00AE7F8A" w:rsidRDefault="00AE7F8A" w:rsidP="000A3283">
      <w:pPr>
        <w:ind w:left="720"/>
        <w:rPr>
          <w:b/>
        </w:rPr>
      </w:pPr>
      <w:r>
        <w:rPr>
          <w:b/>
        </w:rPr>
        <w:t>Solution:</w:t>
      </w:r>
    </w:p>
    <w:p w14:paraId="20696FFD" w14:textId="50F21C68" w:rsidR="00AE7F8A" w:rsidRDefault="00AE7F8A" w:rsidP="00AE7F8A">
      <w:pPr>
        <w:ind w:left="720"/>
      </w:pPr>
      <w:r>
        <w:t xml:space="preserve">In this case the order doesn’t matter, since you just want 7 people.  </w:t>
      </w:r>
      <w:r w:rsidR="00D76582">
        <w:t>T</w:t>
      </w:r>
      <w:r>
        <w:t xml:space="preserve">his is a combination with </w:t>
      </w:r>
      <w:r w:rsidRPr="00AE7F8A">
        <w:rPr>
          <w:position w:val="-4"/>
        </w:rPr>
        <w:object w:dxaOrig="680" w:dyaOrig="240" w14:anchorId="5847C1DB">
          <v:shape id="_x0000_i1161" type="#_x0000_t75" style="width:34pt;height:12pt" o:ole="">
            <v:imagedata r:id="rId277" o:title=""/>
          </v:shape>
          <o:OLEObject Type="Embed" ProgID="Equation.DSMT4" ShapeID="_x0000_i1161" DrawAspect="Content" ObjectID="_1384416114" r:id="rId278"/>
        </w:object>
      </w:r>
      <w:r>
        <w:t xml:space="preserve"> and </w:t>
      </w:r>
      <w:r w:rsidRPr="00AE7F8A">
        <w:rPr>
          <w:position w:val="-4"/>
        </w:rPr>
        <w:object w:dxaOrig="540" w:dyaOrig="240" w14:anchorId="7680E102">
          <v:shape id="_x0000_i1162" type="#_x0000_t75" style="width:27pt;height:12pt" o:ole="">
            <v:imagedata r:id="rId279" o:title=""/>
          </v:shape>
          <o:OLEObject Type="Embed" ProgID="Equation.DSMT4" ShapeID="_x0000_i1162" DrawAspect="Content" ObjectID="_1384416115" r:id="rId280"/>
        </w:object>
      </w:r>
      <w:r>
        <w:t>.</w:t>
      </w:r>
    </w:p>
    <w:p w14:paraId="7F7CCB2B" w14:textId="04F3B3C9" w:rsidR="00AE7F8A" w:rsidRPr="00AE7F8A" w:rsidRDefault="00B30738" w:rsidP="00AE7F8A">
      <w:pPr>
        <w:ind w:left="1440"/>
      </w:pPr>
      <w:r w:rsidRPr="00AE7F8A">
        <w:rPr>
          <w:position w:val="-30"/>
        </w:rPr>
        <w:object w:dxaOrig="3400" w:dyaOrig="680" w14:anchorId="718B3817">
          <v:shape id="_x0000_i1163" type="#_x0000_t75" style="width:170pt;height:34pt" o:ole="">
            <v:imagedata r:id="rId281" o:title=""/>
          </v:shape>
          <o:OLEObject Type="Embed" ProgID="Equation.DSMT4" ShapeID="_x0000_i1163" DrawAspect="Content" ObjectID="_1384416116" r:id="rId282"/>
        </w:object>
      </w:r>
      <w:r w:rsidR="00AE7F8A">
        <w:t xml:space="preserve"> </w:t>
      </w:r>
    </w:p>
    <w:p w14:paraId="7DEB3AF7" w14:textId="77777777" w:rsidR="00AE7F8A" w:rsidRDefault="00AE7F8A" w:rsidP="00AC5992">
      <w:pPr>
        <w:pStyle w:val="NoSpacing"/>
        <w:rPr>
          <w:rFonts w:eastAsiaTheme="minorHAnsi"/>
          <w:lang w:eastAsia="en-US"/>
        </w:rPr>
      </w:pPr>
    </w:p>
    <w:p w14:paraId="2C97F30C" w14:textId="15959D2B" w:rsidR="00AC5992" w:rsidRPr="005D719F" w:rsidRDefault="00AE7F8A" w:rsidP="00AC5992">
      <w:pPr>
        <w:pStyle w:val="NoSpacing"/>
        <w:rPr>
          <w:b/>
          <w:sz w:val="32"/>
        </w:rPr>
      </w:pPr>
      <w:r>
        <w:rPr>
          <w:rFonts w:eastAsiaTheme="minorHAnsi"/>
          <w:lang w:eastAsia="en-US"/>
        </w:rPr>
        <w:t xml:space="preserve">Most calculators have a factorial button on them, and many have the combination and permutation functions also. </w:t>
      </w:r>
      <w:r w:rsidR="00226E66">
        <w:rPr>
          <w:rFonts w:eastAsiaTheme="minorHAnsi"/>
          <w:lang w:eastAsia="en-US"/>
        </w:rPr>
        <w:t>R has a combination command.</w:t>
      </w:r>
    </w:p>
    <w:p w14:paraId="535D0152" w14:textId="77777777" w:rsidR="00226E66" w:rsidRDefault="00226E66">
      <w:r>
        <w:br w:type="page"/>
      </w:r>
    </w:p>
    <w:p w14:paraId="5E16D86E" w14:textId="27BB313F" w:rsidR="00152544" w:rsidRPr="00D57D8E" w:rsidRDefault="00152544" w:rsidP="00152544">
      <w:pPr>
        <w:pStyle w:val="NoSpacing"/>
        <w:outlineLvl w:val="0"/>
        <w:rPr>
          <w:b/>
          <w:sz w:val="28"/>
        </w:rPr>
      </w:pPr>
      <w:r>
        <w:rPr>
          <w:b/>
          <w:sz w:val="28"/>
        </w:rPr>
        <w:t>Section 4.4</w:t>
      </w:r>
      <w:r w:rsidRPr="00D57D8E">
        <w:rPr>
          <w:b/>
          <w:sz w:val="28"/>
        </w:rPr>
        <w:t>: Homework</w:t>
      </w:r>
    </w:p>
    <w:p w14:paraId="532E82E8" w14:textId="3BAC3D96" w:rsidR="00152544" w:rsidRDefault="004A6428" w:rsidP="00D76582">
      <w:pPr>
        <w:pStyle w:val="ListParagraph"/>
        <w:numPr>
          <w:ilvl w:val="0"/>
          <w:numId w:val="36"/>
        </w:numPr>
      </w:pPr>
      <w:r>
        <w:t>You are going to a benefit dinner, and need to decide before the dinner what you want for salad, main dish, and dessert.  You have 2 different salads to choose from, 3 main dishes, and 5 desserts.  How many different meals are available?</w:t>
      </w:r>
    </w:p>
    <w:p w14:paraId="262D874C" w14:textId="77777777" w:rsidR="004A6428" w:rsidRDefault="004A6428" w:rsidP="004A6428">
      <w:pPr>
        <w:pStyle w:val="ListParagraph"/>
      </w:pPr>
    </w:p>
    <w:p w14:paraId="6A50DF24" w14:textId="745C6A09" w:rsidR="00953EB3" w:rsidRDefault="004A6428" w:rsidP="00D76582">
      <w:pPr>
        <w:pStyle w:val="ListParagraph"/>
        <w:numPr>
          <w:ilvl w:val="0"/>
          <w:numId w:val="36"/>
        </w:numPr>
      </w:pPr>
      <w:r>
        <w:t>How many differe</w:t>
      </w:r>
      <w:r w:rsidR="00D76582">
        <w:t>nt phone numbers are possible in the</w:t>
      </w:r>
      <w:r>
        <w:t xml:space="preserve"> area code</w:t>
      </w:r>
      <w:r w:rsidR="00D76582">
        <w:t xml:space="preserve"> 928</w:t>
      </w:r>
      <w:r>
        <w:t>?</w:t>
      </w:r>
    </w:p>
    <w:p w14:paraId="59C36833" w14:textId="77777777" w:rsidR="004A6428" w:rsidRDefault="004A6428" w:rsidP="004A6428">
      <w:pPr>
        <w:pStyle w:val="ListParagraph"/>
      </w:pPr>
    </w:p>
    <w:p w14:paraId="069D221D" w14:textId="36258CA4" w:rsidR="00953EB3" w:rsidRDefault="004A6428" w:rsidP="00D76582">
      <w:pPr>
        <w:pStyle w:val="ListParagraph"/>
        <w:numPr>
          <w:ilvl w:val="0"/>
          <w:numId w:val="36"/>
        </w:numPr>
      </w:pPr>
      <w:r>
        <w:t>You are opening a T-shirt store.  You can have long sleeves or short sleeves, three different colors, five different designs, and four different sizes.  How many different shirts can you make?</w:t>
      </w:r>
    </w:p>
    <w:p w14:paraId="38815C05" w14:textId="77777777" w:rsidR="004A6428" w:rsidRDefault="004A6428" w:rsidP="004A6428">
      <w:pPr>
        <w:pStyle w:val="ListParagraph"/>
      </w:pPr>
    </w:p>
    <w:p w14:paraId="0AD38381" w14:textId="680380FA" w:rsidR="00953EB3" w:rsidRDefault="004A6428" w:rsidP="00D76582">
      <w:pPr>
        <w:pStyle w:val="ListParagraph"/>
        <w:numPr>
          <w:ilvl w:val="0"/>
          <w:numId w:val="36"/>
        </w:numPr>
      </w:pPr>
      <w:r>
        <w:t>The Cali</w:t>
      </w:r>
      <w:r w:rsidR="00F61C91">
        <w:t>fornia license plate has one number followed by three letters followed by three numbers.  How many different license plates are there?</w:t>
      </w:r>
    </w:p>
    <w:p w14:paraId="55B41072" w14:textId="77777777" w:rsidR="004A6428" w:rsidRDefault="004A6428" w:rsidP="004A6428">
      <w:pPr>
        <w:pStyle w:val="ListParagraph"/>
      </w:pPr>
    </w:p>
    <w:p w14:paraId="77E7BD14" w14:textId="430D197E" w:rsidR="004A6428" w:rsidRDefault="00F61C91" w:rsidP="00D76582">
      <w:pPr>
        <w:pStyle w:val="ListParagraph"/>
        <w:numPr>
          <w:ilvl w:val="0"/>
          <w:numId w:val="36"/>
        </w:numPr>
      </w:pPr>
      <w:r>
        <w:t xml:space="preserve">Find </w:t>
      </w:r>
      <w:r w:rsidR="000A3283" w:rsidRPr="000A3283">
        <w:rPr>
          <w:position w:val="-10"/>
        </w:rPr>
        <w:object w:dxaOrig="380" w:dyaOrig="320" w14:anchorId="49F1245E">
          <v:shape id="_x0000_i1164" type="#_x0000_t75" style="width:19pt;height:16pt" o:ole="">
            <v:imagedata r:id="rId283" o:title=""/>
          </v:shape>
          <o:OLEObject Type="Embed" ProgID="Equation.DSMT4" ShapeID="_x0000_i1164" DrawAspect="Content" ObjectID="_1384416117" r:id="rId284"/>
        </w:object>
      </w:r>
      <w:r>
        <w:t xml:space="preserve"> </w:t>
      </w:r>
    </w:p>
    <w:p w14:paraId="28A0E1BD" w14:textId="77777777" w:rsidR="00F61C91" w:rsidRDefault="00F61C91" w:rsidP="00F61C91"/>
    <w:p w14:paraId="3821307C" w14:textId="24955EF0" w:rsidR="00953EB3" w:rsidRDefault="00F61C91" w:rsidP="00D76582">
      <w:pPr>
        <w:pStyle w:val="ListParagraph"/>
        <w:numPr>
          <w:ilvl w:val="0"/>
          <w:numId w:val="36"/>
        </w:numPr>
      </w:pPr>
      <w:r>
        <w:t xml:space="preserve">Find </w:t>
      </w:r>
      <w:r w:rsidR="000A3283" w:rsidRPr="000A3283">
        <w:rPr>
          <w:position w:val="-10"/>
        </w:rPr>
        <w:object w:dxaOrig="420" w:dyaOrig="320" w14:anchorId="1EA11452">
          <v:shape id="_x0000_i1165" type="#_x0000_t75" style="width:21pt;height:16pt" o:ole="">
            <v:imagedata r:id="rId285" o:title=""/>
          </v:shape>
          <o:OLEObject Type="Embed" ProgID="Equation.DSMT4" ShapeID="_x0000_i1165" DrawAspect="Content" ObjectID="_1384416118" r:id="rId286"/>
        </w:object>
      </w:r>
      <w:r>
        <w:t xml:space="preserve"> </w:t>
      </w:r>
    </w:p>
    <w:p w14:paraId="282AC0D8" w14:textId="77777777" w:rsidR="008F6F55" w:rsidRDefault="008F6F55" w:rsidP="008F6F55"/>
    <w:p w14:paraId="0B34D79B" w14:textId="77777777" w:rsidR="008F6F55" w:rsidRDefault="008F6F55" w:rsidP="00D76582">
      <w:pPr>
        <w:pStyle w:val="ListParagraph"/>
        <w:numPr>
          <w:ilvl w:val="0"/>
          <w:numId w:val="36"/>
        </w:numPr>
      </w:pPr>
      <w:r>
        <w:t xml:space="preserve">Find </w:t>
      </w:r>
      <w:r w:rsidR="000A3283" w:rsidRPr="000A3283">
        <w:rPr>
          <w:position w:val="-10"/>
        </w:rPr>
        <w:object w:dxaOrig="460" w:dyaOrig="320" w14:anchorId="00ADD050">
          <v:shape id="_x0000_i1166" type="#_x0000_t75" style="width:23pt;height:16pt" o:ole="">
            <v:imagedata r:id="rId287" o:title=""/>
          </v:shape>
          <o:OLEObject Type="Embed" ProgID="Equation.DSMT4" ShapeID="_x0000_i1166" DrawAspect="Content" ObjectID="_1384416119" r:id="rId288"/>
        </w:object>
      </w:r>
      <w:r>
        <w:t xml:space="preserve"> </w:t>
      </w:r>
    </w:p>
    <w:p w14:paraId="054008D3" w14:textId="77777777" w:rsidR="008F6F55" w:rsidRDefault="008F6F55" w:rsidP="008F6F55">
      <w:pPr>
        <w:pStyle w:val="ListParagraph"/>
      </w:pPr>
    </w:p>
    <w:p w14:paraId="049F48A1" w14:textId="77777777" w:rsidR="008F6F55" w:rsidRDefault="008F6F55" w:rsidP="00D76582">
      <w:pPr>
        <w:pStyle w:val="ListParagraph"/>
        <w:numPr>
          <w:ilvl w:val="0"/>
          <w:numId w:val="36"/>
        </w:numPr>
      </w:pPr>
      <w:r>
        <w:t xml:space="preserve">Find </w:t>
      </w:r>
      <w:r w:rsidR="000A3283" w:rsidRPr="000A3283">
        <w:rPr>
          <w:position w:val="-10"/>
        </w:rPr>
        <w:object w:dxaOrig="480" w:dyaOrig="320" w14:anchorId="271D3FF1">
          <v:shape id="_x0000_i1167" type="#_x0000_t75" style="width:24pt;height:16pt" o:ole="">
            <v:imagedata r:id="rId289" o:title=""/>
          </v:shape>
          <o:OLEObject Type="Embed" ProgID="Equation.DSMT4" ShapeID="_x0000_i1167" DrawAspect="Content" ObjectID="_1384416120" r:id="rId290"/>
        </w:object>
      </w:r>
      <w:r>
        <w:t xml:space="preserve"> </w:t>
      </w:r>
    </w:p>
    <w:p w14:paraId="4AE13BA9" w14:textId="77777777" w:rsidR="008F6F55" w:rsidRDefault="008F6F55" w:rsidP="008F6F55"/>
    <w:p w14:paraId="5BC9B20D" w14:textId="0B97C15A" w:rsidR="00953EB3" w:rsidRDefault="00F61C91" w:rsidP="00D76582">
      <w:pPr>
        <w:pStyle w:val="ListParagraph"/>
        <w:numPr>
          <w:ilvl w:val="0"/>
          <w:numId w:val="36"/>
        </w:numPr>
      </w:pPr>
      <w:r>
        <w:t>You have a group of twelve people.  You need to pick a president, treasurer, and secretary from the twelve.  How many different ways can you do this?</w:t>
      </w:r>
    </w:p>
    <w:p w14:paraId="0B81B529" w14:textId="77777777" w:rsidR="004A6428" w:rsidRDefault="004A6428" w:rsidP="004A6428">
      <w:pPr>
        <w:pStyle w:val="ListParagraph"/>
      </w:pPr>
    </w:p>
    <w:p w14:paraId="6D052C40" w14:textId="36E0322F" w:rsidR="00953EB3" w:rsidRDefault="00F61C91" w:rsidP="00D76582">
      <w:pPr>
        <w:pStyle w:val="ListParagraph"/>
        <w:numPr>
          <w:ilvl w:val="0"/>
          <w:numId w:val="36"/>
        </w:numPr>
      </w:pPr>
      <w:r>
        <w:t xml:space="preserve">A baseball team has a 25-man roster.  </w:t>
      </w:r>
      <w:r w:rsidR="00163692">
        <w:t>A batting order has nine people.  How many different batting orders are there?</w:t>
      </w:r>
    </w:p>
    <w:p w14:paraId="5E407C18" w14:textId="77777777" w:rsidR="004A6428" w:rsidRDefault="004A6428" w:rsidP="004A6428">
      <w:pPr>
        <w:pStyle w:val="ListParagraph"/>
      </w:pPr>
    </w:p>
    <w:p w14:paraId="761C14B8" w14:textId="6A2D49D1" w:rsidR="00953EB3" w:rsidRDefault="00163692" w:rsidP="00D76582">
      <w:pPr>
        <w:pStyle w:val="ListParagraph"/>
        <w:numPr>
          <w:ilvl w:val="0"/>
          <w:numId w:val="36"/>
        </w:numPr>
      </w:pPr>
      <w:r>
        <w:t>An urn contains five red balls, seven yellow balls, and eight white balls.  How many different ways can you pick two red balls?</w:t>
      </w:r>
    </w:p>
    <w:p w14:paraId="6AE5987B" w14:textId="77777777" w:rsidR="004A6428" w:rsidRDefault="004A6428" w:rsidP="004A6428">
      <w:pPr>
        <w:pStyle w:val="ListParagraph"/>
      </w:pPr>
    </w:p>
    <w:p w14:paraId="5FDB4B36" w14:textId="756E96B8" w:rsidR="00953EB3" w:rsidRDefault="006757F7" w:rsidP="00D76582">
      <w:pPr>
        <w:pStyle w:val="ListParagraph"/>
        <w:numPr>
          <w:ilvl w:val="0"/>
          <w:numId w:val="36"/>
        </w:numPr>
      </w:pPr>
      <w:r>
        <w:t>How many ways can you choose seven people from a group of twenty?</w:t>
      </w:r>
    </w:p>
    <w:p w14:paraId="2D405C57" w14:textId="77777777" w:rsidR="00953EB3" w:rsidRDefault="00953EB3" w:rsidP="00953EB3">
      <w:pPr>
        <w:ind w:left="360"/>
      </w:pPr>
    </w:p>
    <w:p w14:paraId="39E16ACC" w14:textId="77777777" w:rsidR="00D76582" w:rsidRDefault="00D76582">
      <w:r>
        <w:br w:type="page"/>
      </w:r>
    </w:p>
    <w:p w14:paraId="1A359569" w14:textId="185CC43F" w:rsidR="006F39E8" w:rsidRDefault="006F39E8" w:rsidP="005414FE">
      <w:r>
        <w:t>Data sources:</w:t>
      </w:r>
    </w:p>
    <w:p w14:paraId="0F0018A0" w14:textId="77777777" w:rsidR="000A747F" w:rsidRPr="008C4FF3" w:rsidRDefault="000A747F" w:rsidP="005414FE">
      <w:pPr>
        <w:rPr>
          <w:rFonts w:cs="Times New Roman"/>
        </w:rPr>
      </w:pPr>
      <w:r w:rsidRPr="008C4FF3">
        <w:rPr>
          <w:rFonts w:cs="Times New Roman"/>
          <w:i/>
          <w:iCs/>
        </w:rPr>
        <w:t>Aboriginal deaths in custody</w:t>
      </w:r>
      <w:r w:rsidRPr="008C4FF3">
        <w:rPr>
          <w:rFonts w:cs="Times New Roman"/>
        </w:rPr>
        <w:t xml:space="preserve">. (2013, September 26). Retrieved from </w:t>
      </w:r>
      <w:hyperlink r:id="rId291" w:history="1">
        <w:r w:rsidR="00AC5992" w:rsidRPr="008C4FF3">
          <w:rPr>
            <w:rStyle w:val="Hyperlink"/>
            <w:rFonts w:cs="Times New Roman"/>
          </w:rPr>
          <w:t>http://www.statsci.org/data/oz/custody.html</w:t>
        </w:r>
      </w:hyperlink>
    </w:p>
    <w:p w14:paraId="11BD75CA" w14:textId="77777777" w:rsidR="00AC5992" w:rsidRPr="008C4FF3" w:rsidRDefault="00AC5992" w:rsidP="005414FE">
      <w:pPr>
        <w:rPr>
          <w:rFonts w:cs="Times New Roman"/>
        </w:rPr>
      </w:pPr>
    </w:p>
    <w:p w14:paraId="28264463" w14:textId="77777777" w:rsidR="00D76582" w:rsidRPr="00372113" w:rsidRDefault="00D76582" w:rsidP="00D76582">
      <w:pPr>
        <w:rPr>
          <w:rFonts w:cs="Times New Roman"/>
        </w:rPr>
      </w:pPr>
      <w:r w:rsidRPr="0003111A">
        <w:rPr>
          <w:rFonts w:cs="Times New Roman"/>
          <w:i/>
          <w:iCs/>
        </w:rPr>
        <w:t>Activities of dolphin groups</w:t>
      </w:r>
      <w:r w:rsidRPr="0003111A">
        <w:rPr>
          <w:rFonts w:cs="Times New Roman"/>
        </w:rPr>
        <w:t xml:space="preserve">. (2013, September 26). Retrieved from </w:t>
      </w:r>
      <w:hyperlink r:id="rId292" w:history="1">
        <w:r w:rsidRPr="001545D7">
          <w:rPr>
            <w:rStyle w:val="Hyperlink"/>
            <w:rFonts w:cs="Times New Roman"/>
          </w:rPr>
          <w:t>http://www.statsci.org/data/general/dolpacti.html</w:t>
        </w:r>
      </w:hyperlink>
    </w:p>
    <w:p w14:paraId="5F1A600E" w14:textId="77777777" w:rsidR="00D76582" w:rsidRDefault="00D76582" w:rsidP="005414FE">
      <w:pPr>
        <w:rPr>
          <w:rFonts w:cs="Times New Roman"/>
          <w:i/>
          <w:iCs/>
        </w:rPr>
      </w:pPr>
    </w:p>
    <w:p w14:paraId="2C5C7AAF" w14:textId="4C3E6658" w:rsidR="00AC5992" w:rsidRPr="008C4FF3" w:rsidRDefault="00AC5992" w:rsidP="005414FE">
      <w:pPr>
        <w:rPr>
          <w:rFonts w:cs="Times New Roman"/>
        </w:rPr>
      </w:pPr>
      <w:r w:rsidRPr="008C4FF3">
        <w:rPr>
          <w:rFonts w:cs="Times New Roman"/>
          <w:i/>
          <w:iCs/>
        </w:rPr>
        <w:t>Car preferences</w:t>
      </w:r>
      <w:r w:rsidRPr="008C4FF3">
        <w:rPr>
          <w:rFonts w:cs="Times New Roman"/>
        </w:rPr>
        <w:t xml:space="preserve">. (2013, September 26). Retrieved from </w:t>
      </w:r>
      <w:hyperlink r:id="rId293" w:history="1">
        <w:r w:rsidR="004A6428" w:rsidRPr="008C4FF3">
          <w:rPr>
            <w:rStyle w:val="Hyperlink"/>
            <w:rFonts w:cs="Times New Roman"/>
          </w:rPr>
          <w:t>http://www.statsci.org/data/oz/carprefs.html</w:t>
        </w:r>
      </w:hyperlink>
    </w:p>
    <w:p w14:paraId="41CC8F4C" w14:textId="77777777" w:rsidR="004A6428" w:rsidRPr="008C4FF3" w:rsidRDefault="004A6428" w:rsidP="005414FE">
      <w:pPr>
        <w:rPr>
          <w:rFonts w:cs="Times New Roman"/>
        </w:rPr>
      </w:pPr>
    </w:p>
    <w:p w14:paraId="58414B1E" w14:textId="0CF15FB5" w:rsidR="00D76582" w:rsidRPr="008C4FF3" w:rsidRDefault="00B41B4A" w:rsidP="00D76582">
      <w:pPr>
        <w:rPr>
          <w:rFonts w:cs="Times New Roman"/>
        </w:rPr>
      </w:pPr>
      <w:r>
        <w:rPr>
          <w:rFonts w:cs="Times New Roman"/>
          <w:i/>
          <w:iCs/>
        </w:rPr>
        <w:t>Encyclopedia T</w:t>
      </w:r>
      <w:r w:rsidR="00D76582" w:rsidRPr="008C4FF3">
        <w:rPr>
          <w:rFonts w:cs="Times New Roman"/>
          <w:i/>
          <w:iCs/>
        </w:rPr>
        <w:t>itanica</w:t>
      </w:r>
      <w:r w:rsidR="00D76582" w:rsidRPr="008C4FF3">
        <w:rPr>
          <w:rFonts w:cs="Times New Roman"/>
        </w:rPr>
        <w:t xml:space="preserve">. (2013, November 09). Retrieved from </w:t>
      </w:r>
      <w:hyperlink r:id="rId294" w:history="1">
        <w:r w:rsidR="00D76582" w:rsidRPr="008C4FF3">
          <w:rPr>
            <w:rStyle w:val="Hyperlink"/>
            <w:rFonts w:cs="Times New Roman"/>
          </w:rPr>
          <w:t>http://www.encyclopedia-titanica.org/</w:t>
        </w:r>
      </w:hyperlink>
    </w:p>
    <w:p w14:paraId="5BEBA12D" w14:textId="77777777" w:rsidR="00D76582" w:rsidRPr="0003111A" w:rsidRDefault="00D76582" w:rsidP="00D76582"/>
    <w:p w14:paraId="55C18F37" w14:textId="77777777" w:rsidR="00372113" w:rsidRDefault="00372113" w:rsidP="00372113">
      <w:pPr>
        <w:rPr>
          <w:rFonts w:cs="Times New Roman"/>
        </w:rPr>
      </w:pPr>
      <w:r w:rsidRPr="00A16D80">
        <w:rPr>
          <w:rFonts w:cs="Times New Roman"/>
          <w:i/>
          <w:iCs/>
        </w:rPr>
        <w:t>Leprosy: Number of reported cases by country</w:t>
      </w:r>
      <w:r w:rsidRPr="00A16D80">
        <w:rPr>
          <w:rFonts w:cs="Times New Roman"/>
        </w:rPr>
        <w:t xml:space="preserve">. (2013, September 04). Retrieved from </w:t>
      </w:r>
      <w:hyperlink r:id="rId295" w:history="1">
        <w:r w:rsidRPr="00BC4454">
          <w:rPr>
            <w:rStyle w:val="Hyperlink"/>
            <w:rFonts w:cs="Times New Roman"/>
          </w:rPr>
          <w:t>http://apps.who.int/gho/data/node.main.A1639</w:t>
        </w:r>
      </w:hyperlink>
    </w:p>
    <w:p w14:paraId="55AFD66A" w14:textId="77777777" w:rsidR="00372113" w:rsidRDefault="00372113" w:rsidP="005414FE">
      <w:pPr>
        <w:rPr>
          <w:rFonts w:cs="Times New Roman"/>
          <w:i/>
          <w:iCs/>
        </w:rPr>
      </w:pPr>
    </w:p>
    <w:p w14:paraId="6098AF4C" w14:textId="1E60B44D" w:rsidR="00D76582" w:rsidRPr="008C4FF3" w:rsidRDefault="00D76582" w:rsidP="00D76582">
      <w:pPr>
        <w:rPr>
          <w:rFonts w:cs="Times New Roman"/>
        </w:rPr>
      </w:pPr>
      <w:r w:rsidRPr="008C4FF3">
        <w:rPr>
          <w:rFonts w:cs="Times New Roman"/>
        </w:rPr>
        <w:t xml:space="preserve">Madison, J. (2013, October 15). </w:t>
      </w:r>
      <w:r w:rsidR="00B41B4A">
        <w:rPr>
          <w:rFonts w:cs="Times New Roman"/>
          <w:i/>
          <w:iCs/>
        </w:rPr>
        <w:t>M&amp;M</w:t>
      </w:r>
      <w:r w:rsidRPr="008C4FF3">
        <w:rPr>
          <w:rFonts w:cs="Times New Roman"/>
          <w:i/>
          <w:iCs/>
        </w:rPr>
        <w:t>'s color distribution analysis</w:t>
      </w:r>
      <w:r w:rsidRPr="008C4FF3">
        <w:rPr>
          <w:rFonts w:cs="Times New Roman"/>
        </w:rPr>
        <w:t xml:space="preserve">. Retrieved from </w:t>
      </w:r>
      <w:hyperlink r:id="rId296" w:history="1">
        <w:r w:rsidRPr="008C4FF3">
          <w:rPr>
            <w:rStyle w:val="Hyperlink"/>
            <w:rFonts w:cs="Times New Roman"/>
          </w:rPr>
          <w:t>http://joshmadison.com/2007/12/02/mms-color-distribution-analysis/</w:t>
        </w:r>
      </w:hyperlink>
    </w:p>
    <w:p w14:paraId="5C89D265" w14:textId="77777777" w:rsidR="00D76582" w:rsidRPr="008C4FF3" w:rsidRDefault="00D76582" w:rsidP="00D76582">
      <w:pPr>
        <w:rPr>
          <w:rFonts w:cs="Times New Roman"/>
        </w:rPr>
      </w:pPr>
    </w:p>
    <w:sectPr w:rsidR="00D76582" w:rsidRPr="008C4FF3" w:rsidSect="00B77AEA">
      <w:headerReference w:type="even" r:id="rId297"/>
      <w:headerReference w:type="default" r:id="rId298"/>
      <w:footerReference w:type="even" r:id="rId299"/>
      <w:footerReference w:type="default" r:id="rId300"/>
      <w:pgSz w:w="12240" w:h="15840"/>
      <w:pgMar w:top="1440" w:right="1800" w:bottom="1440" w:left="1800" w:header="720" w:footer="720" w:gutter="0"/>
      <w:pgNumType w:start="12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1E1AA6" w14:textId="77777777" w:rsidR="00022454" w:rsidRDefault="00022454" w:rsidP="005D719F">
      <w:r>
        <w:separator/>
      </w:r>
    </w:p>
  </w:endnote>
  <w:endnote w:type="continuationSeparator" w:id="0">
    <w:p w14:paraId="1AE77645" w14:textId="77777777" w:rsidR="00022454" w:rsidRDefault="00022454" w:rsidP="005D71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BD523F" w14:textId="7DA8E6B9" w:rsidR="00022454" w:rsidRDefault="00FF6EBC" w:rsidP="00FF6EBC">
    <w:pPr>
      <w:pStyle w:val="Footer"/>
      <w:pBdr>
        <w:top w:val="single" w:sz="4" w:space="1" w:color="auto"/>
      </w:pBdr>
      <w:ind w:right="360"/>
    </w:pPr>
    <w:r>
      <w:rPr>
        <w:rStyle w:val="PageNumber"/>
      </w:rPr>
      <w:fldChar w:fldCharType="begin"/>
    </w:r>
    <w:r>
      <w:rPr>
        <w:rStyle w:val="PageNumber"/>
      </w:rPr>
      <w:instrText xml:space="preserve"> PAGE </w:instrText>
    </w:r>
    <w:r>
      <w:rPr>
        <w:rStyle w:val="PageNumber"/>
      </w:rPr>
      <w:fldChar w:fldCharType="separate"/>
    </w:r>
    <w:r w:rsidR="00B77AEA">
      <w:rPr>
        <w:rStyle w:val="PageNumber"/>
        <w:noProof/>
      </w:rPr>
      <w:t>156</w:t>
    </w:r>
    <w:r>
      <w:rPr>
        <w:rStyle w:val="PageNumb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4CFFA5" w14:textId="72303CB0" w:rsidR="00022454" w:rsidRDefault="00FF6EBC" w:rsidP="00FF6EBC">
    <w:pPr>
      <w:pStyle w:val="Footer"/>
      <w:pBdr>
        <w:top w:val="single" w:sz="4" w:space="1" w:color="auto"/>
      </w:pBdr>
      <w:ind w:right="360" w:firstLine="360"/>
      <w:jc w:val="right"/>
    </w:pPr>
    <w:r>
      <w:rPr>
        <w:rStyle w:val="PageNumber"/>
      </w:rPr>
      <w:fldChar w:fldCharType="begin"/>
    </w:r>
    <w:r>
      <w:rPr>
        <w:rStyle w:val="PageNumber"/>
      </w:rPr>
      <w:instrText xml:space="preserve"> PAGE </w:instrText>
    </w:r>
    <w:r>
      <w:rPr>
        <w:rStyle w:val="PageNumber"/>
      </w:rPr>
      <w:fldChar w:fldCharType="separate"/>
    </w:r>
    <w:r w:rsidR="00B77AEA">
      <w:rPr>
        <w:rStyle w:val="PageNumber"/>
        <w:noProof/>
      </w:rPr>
      <w:t>12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C93612" w14:textId="77777777" w:rsidR="00022454" w:rsidRDefault="00022454" w:rsidP="005D719F">
      <w:r>
        <w:separator/>
      </w:r>
    </w:p>
  </w:footnote>
  <w:footnote w:type="continuationSeparator" w:id="0">
    <w:p w14:paraId="3B212DED" w14:textId="77777777" w:rsidR="00022454" w:rsidRDefault="00022454" w:rsidP="005D719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6550AE" w14:textId="77777777" w:rsidR="00022454" w:rsidRDefault="00022454" w:rsidP="00226E66">
    <w:pPr>
      <w:pStyle w:val="Header"/>
      <w:pBdr>
        <w:bottom w:val="single" w:sz="4" w:space="1" w:color="auto"/>
      </w:pBdr>
      <w:ind w:right="360"/>
    </w:pPr>
    <w:r>
      <w:t>Chapter 4: Probability</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D6CC9F" w14:textId="77777777" w:rsidR="00022454" w:rsidRPr="005D719F" w:rsidRDefault="00022454" w:rsidP="00226E66">
    <w:pPr>
      <w:pStyle w:val="Header"/>
      <w:pBdr>
        <w:bottom w:val="single" w:sz="4" w:space="1" w:color="auto"/>
      </w:pBdr>
      <w:ind w:right="360" w:firstLine="360"/>
      <w:jc w:val="right"/>
    </w:pPr>
    <w:r w:rsidRPr="005D719F">
      <w:t>Chapter 4: Probability</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C6C8B"/>
    <w:multiLevelType w:val="hybridMultilevel"/>
    <w:tmpl w:val="ADF4E1F6"/>
    <w:lvl w:ilvl="0" w:tplc="4C12E194">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AE6A99"/>
    <w:multiLevelType w:val="hybridMultilevel"/>
    <w:tmpl w:val="08C0F46E"/>
    <w:lvl w:ilvl="0" w:tplc="007017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F630D2"/>
    <w:multiLevelType w:val="hybridMultilevel"/>
    <w:tmpl w:val="615213AC"/>
    <w:lvl w:ilvl="0" w:tplc="4F560C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E61DD0"/>
    <w:multiLevelType w:val="hybridMultilevel"/>
    <w:tmpl w:val="175A612A"/>
    <w:lvl w:ilvl="0" w:tplc="4918A0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227055E"/>
    <w:multiLevelType w:val="hybridMultilevel"/>
    <w:tmpl w:val="99281310"/>
    <w:lvl w:ilvl="0" w:tplc="02864F5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7A6C26"/>
    <w:multiLevelType w:val="hybridMultilevel"/>
    <w:tmpl w:val="EC4A60A2"/>
    <w:lvl w:ilvl="0" w:tplc="6B342B7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267E01"/>
    <w:multiLevelType w:val="hybridMultilevel"/>
    <w:tmpl w:val="869EBF48"/>
    <w:lvl w:ilvl="0" w:tplc="D748A83C">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E74B8B"/>
    <w:multiLevelType w:val="hybridMultilevel"/>
    <w:tmpl w:val="87BCD36C"/>
    <w:lvl w:ilvl="0" w:tplc="8D22E3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6059F7"/>
    <w:multiLevelType w:val="multilevel"/>
    <w:tmpl w:val="E1946C4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C0F183E"/>
    <w:multiLevelType w:val="hybridMultilevel"/>
    <w:tmpl w:val="325EC274"/>
    <w:lvl w:ilvl="0" w:tplc="38B28F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C6F0A78"/>
    <w:multiLevelType w:val="hybridMultilevel"/>
    <w:tmpl w:val="D86669B2"/>
    <w:lvl w:ilvl="0" w:tplc="A8A07A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0B537A"/>
    <w:multiLevelType w:val="hybridMultilevel"/>
    <w:tmpl w:val="5ECE951E"/>
    <w:lvl w:ilvl="0" w:tplc="62B642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87F4B88"/>
    <w:multiLevelType w:val="hybridMultilevel"/>
    <w:tmpl w:val="7C740FB8"/>
    <w:lvl w:ilvl="0" w:tplc="6FF805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88A626B"/>
    <w:multiLevelType w:val="hybridMultilevel"/>
    <w:tmpl w:val="C602F54E"/>
    <w:lvl w:ilvl="0" w:tplc="5C64E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EAF3A45"/>
    <w:multiLevelType w:val="hybridMultilevel"/>
    <w:tmpl w:val="EDB28C0C"/>
    <w:lvl w:ilvl="0" w:tplc="EE7EF8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E95814"/>
    <w:multiLevelType w:val="hybridMultilevel"/>
    <w:tmpl w:val="75BC40FE"/>
    <w:lvl w:ilvl="0" w:tplc="C4F208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9CD1D1E"/>
    <w:multiLevelType w:val="hybridMultilevel"/>
    <w:tmpl w:val="9CAA9EE6"/>
    <w:lvl w:ilvl="0" w:tplc="255245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8A10E1"/>
    <w:multiLevelType w:val="multilevel"/>
    <w:tmpl w:val="D86669B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B946C60"/>
    <w:multiLevelType w:val="hybridMultilevel"/>
    <w:tmpl w:val="D4F8BD44"/>
    <w:lvl w:ilvl="0" w:tplc="C5C6B1F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99338A"/>
    <w:multiLevelType w:val="hybridMultilevel"/>
    <w:tmpl w:val="0A70AB8E"/>
    <w:lvl w:ilvl="0" w:tplc="EDF8D40C">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58B2666"/>
    <w:multiLevelType w:val="hybridMultilevel"/>
    <w:tmpl w:val="3B2C71B2"/>
    <w:lvl w:ilvl="0" w:tplc="724A0B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90634D"/>
    <w:multiLevelType w:val="hybridMultilevel"/>
    <w:tmpl w:val="EB1E83FA"/>
    <w:lvl w:ilvl="0" w:tplc="8FD2D0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3315513"/>
    <w:multiLevelType w:val="multilevel"/>
    <w:tmpl w:val="87BCD36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534D7D0A"/>
    <w:multiLevelType w:val="hybridMultilevel"/>
    <w:tmpl w:val="F79E1232"/>
    <w:lvl w:ilvl="0" w:tplc="062C27F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8F03296"/>
    <w:multiLevelType w:val="hybridMultilevel"/>
    <w:tmpl w:val="6C00A264"/>
    <w:lvl w:ilvl="0" w:tplc="030C53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8957D0"/>
    <w:multiLevelType w:val="hybridMultilevel"/>
    <w:tmpl w:val="5A82BF40"/>
    <w:lvl w:ilvl="0" w:tplc="2C807AA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F102E95"/>
    <w:multiLevelType w:val="multilevel"/>
    <w:tmpl w:val="08C0F46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60074144"/>
    <w:multiLevelType w:val="hybridMultilevel"/>
    <w:tmpl w:val="90D6FDFA"/>
    <w:lvl w:ilvl="0" w:tplc="959E34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26D2B6C"/>
    <w:multiLevelType w:val="hybridMultilevel"/>
    <w:tmpl w:val="B3EACE82"/>
    <w:lvl w:ilvl="0" w:tplc="32D4689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005449"/>
    <w:multiLevelType w:val="hybridMultilevel"/>
    <w:tmpl w:val="E8E8A334"/>
    <w:lvl w:ilvl="0" w:tplc="39D650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6092D7B"/>
    <w:multiLevelType w:val="hybridMultilevel"/>
    <w:tmpl w:val="F650F69C"/>
    <w:lvl w:ilvl="0" w:tplc="B680F0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6C14CF1"/>
    <w:multiLevelType w:val="hybridMultilevel"/>
    <w:tmpl w:val="F2F08868"/>
    <w:lvl w:ilvl="0" w:tplc="4DEA65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7CE1BF3"/>
    <w:multiLevelType w:val="hybridMultilevel"/>
    <w:tmpl w:val="AE80EB2C"/>
    <w:lvl w:ilvl="0" w:tplc="3D704BF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901C12"/>
    <w:multiLevelType w:val="hybridMultilevel"/>
    <w:tmpl w:val="3E84CA1A"/>
    <w:lvl w:ilvl="0" w:tplc="E90AC7A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6528B3"/>
    <w:multiLevelType w:val="hybridMultilevel"/>
    <w:tmpl w:val="82D23CBC"/>
    <w:lvl w:ilvl="0" w:tplc="78E42B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3782193"/>
    <w:multiLevelType w:val="hybridMultilevel"/>
    <w:tmpl w:val="D9844270"/>
    <w:lvl w:ilvl="0" w:tplc="9E64D9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826610"/>
    <w:multiLevelType w:val="hybridMultilevel"/>
    <w:tmpl w:val="57E8C960"/>
    <w:lvl w:ilvl="0" w:tplc="F95841C2">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25"/>
  </w:num>
  <w:num w:numId="3">
    <w:abstractNumId w:val="36"/>
  </w:num>
  <w:num w:numId="4">
    <w:abstractNumId w:val="33"/>
  </w:num>
  <w:num w:numId="5">
    <w:abstractNumId w:val="23"/>
  </w:num>
  <w:num w:numId="6">
    <w:abstractNumId w:val="16"/>
  </w:num>
  <w:num w:numId="7">
    <w:abstractNumId w:val="6"/>
  </w:num>
  <w:num w:numId="8">
    <w:abstractNumId w:val="28"/>
  </w:num>
  <w:num w:numId="9">
    <w:abstractNumId w:val="20"/>
  </w:num>
  <w:num w:numId="10">
    <w:abstractNumId w:val="2"/>
  </w:num>
  <w:num w:numId="11">
    <w:abstractNumId w:val="14"/>
  </w:num>
  <w:num w:numId="12">
    <w:abstractNumId w:val="4"/>
  </w:num>
  <w:num w:numId="13">
    <w:abstractNumId w:val="5"/>
  </w:num>
  <w:num w:numId="14">
    <w:abstractNumId w:val="35"/>
  </w:num>
  <w:num w:numId="15">
    <w:abstractNumId w:val="9"/>
  </w:num>
  <w:num w:numId="16">
    <w:abstractNumId w:val="21"/>
  </w:num>
  <w:num w:numId="17">
    <w:abstractNumId w:val="7"/>
  </w:num>
  <w:num w:numId="18">
    <w:abstractNumId w:val="1"/>
  </w:num>
  <w:num w:numId="19">
    <w:abstractNumId w:val="11"/>
  </w:num>
  <w:num w:numId="20">
    <w:abstractNumId w:val="31"/>
  </w:num>
  <w:num w:numId="21">
    <w:abstractNumId w:val="3"/>
  </w:num>
  <w:num w:numId="22">
    <w:abstractNumId w:val="29"/>
  </w:num>
  <w:num w:numId="23">
    <w:abstractNumId w:val="27"/>
  </w:num>
  <w:num w:numId="24">
    <w:abstractNumId w:val="30"/>
  </w:num>
  <w:num w:numId="25">
    <w:abstractNumId w:val="13"/>
  </w:num>
  <w:num w:numId="26">
    <w:abstractNumId w:val="15"/>
  </w:num>
  <w:num w:numId="27">
    <w:abstractNumId w:val="12"/>
  </w:num>
  <w:num w:numId="28">
    <w:abstractNumId w:val="34"/>
  </w:num>
  <w:num w:numId="29">
    <w:abstractNumId w:val="10"/>
  </w:num>
  <w:num w:numId="30">
    <w:abstractNumId w:val="8"/>
  </w:num>
  <w:num w:numId="31">
    <w:abstractNumId w:val="17"/>
  </w:num>
  <w:num w:numId="32">
    <w:abstractNumId w:val="19"/>
  </w:num>
  <w:num w:numId="33">
    <w:abstractNumId w:val="22"/>
  </w:num>
  <w:num w:numId="34">
    <w:abstractNumId w:val="0"/>
  </w:num>
  <w:num w:numId="35">
    <w:abstractNumId w:val="26"/>
  </w:num>
  <w:num w:numId="36">
    <w:abstractNumId w:val="18"/>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defaultTabStop w:val="720"/>
  <w:evenAndOddHeaders/>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2B4B"/>
    <w:rsid w:val="00022454"/>
    <w:rsid w:val="00030DC4"/>
    <w:rsid w:val="0003111A"/>
    <w:rsid w:val="0006297C"/>
    <w:rsid w:val="00085BBF"/>
    <w:rsid w:val="000934FE"/>
    <w:rsid w:val="000951AE"/>
    <w:rsid w:val="000A3283"/>
    <w:rsid w:val="000A6267"/>
    <w:rsid w:val="000A6A27"/>
    <w:rsid w:val="000A747F"/>
    <w:rsid w:val="000C0B4E"/>
    <w:rsid w:val="000D2334"/>
    <w:rsid w:val="00101C2B"/>
    <w:rsid w:val="00103B3C"/>
    <w:rsid w:val="00132568"/>
    <w:rsid w:val="00152544"/>
    <w:rsid w:val="001618EB"/>
    <w:rsid w:val="00163692"/>
    <w:rsid w:val="00180752"/>
    <w:rsid w:val="0019650A"/>
    <w:rsid w:val="001F6A3D"/>
    <w:rsid w:val="00226E66"/>
    <w:rsid w:val="00241E5A"/>
    <w:rsid w:val="002665B5"/>
    <w:rsid w:val="002831E7"/>
    <w:rsid w:val="00295138"/>
    <w:rsid w:val="002D5504"/>
    <w:rsid w:val="002D74BF"/>
    <w:rsid w:val="002E1FB2"/>
    <w:rsid w:val="00332047"/>
    <w:rsid w:val="00333C36"/>
    <w:rsid w:val="00372113"/>
    <w:rsid w:val="003A2B63"/>
    <w:rsid w:val="003C37CA"/>
    <w:rsid w:val="0041469F"/>
    <w:rsid w:val="00432B4B"/>
    <w:rsid w:val="00450037"/>
    <w:rsid w:val="004A6428"/>
    <w:rsid w:val="004B0F99"/>
    <w:rsid w:val="004B4810"/>
    <w:rsid w:val="004D317C"/>
    <w:rsid w:val="00533338"/>
    <w:rsid w:val="005414FE"/>
    <w:rsid w:val="00544BA3"/>
    <w:rsid w:val="00561AC9"/>
    <w:rsid w:val="00585B9C"/>
    <w:rsid w:val="0058793E"/>
    <w:rsid w:val="005968F8"/>
    <w:rsid w:val="005A40AC"/>
    <w:rsid w:val="005B5AD0"/>
    <w:rsid w:val="005D719F"/>
    <w:rsid w:val="005E2FE7"/>
    <w:rsid w:val="005E6294"/>
    <w:rsid w:val="005E693C"/>
    <w:rsid w:val="006048D1"/>
    <w:rsid w:val="006261DF"/>
    <w:rsid w:val="006438E9"/>
    <w:rsid w:val="00672337"/>
    <w:rsid w:val="006757F7"/>
    <w:rsid w:val="00690499"/>
    <w:rsid w:val="0069692A"/>
    <w:rsid w:val="006A1333"/>
    <w:rsid w:val="006F39E8"/>
    <w:rsid w:val="007036B4"/>
    <w:rsid w:val="00716556"/>
    <w:rsid w:val="0072042A"/>
    <w:rsid w:val="00726125"/>
    <w:rsid w:val="0074346A"/>
    <w:rsid w:val="00754D35"/>
    <w:rsid w:val="007C114E"/>
    <w:rsid w:val="007C4C6F"/>
    <w:rsid w:val="007D0662"/>
    <w:rsid w:val="00820AE4"/>
    <w:rsid w:val="008255B4"/>
    <w:rsid w:val="0082584B"/>
    <w:rsid w:val="008C12C5"/>
    <w:rsid w:val="008C4FF3"/>
    <w:rsid w:val="008D5171"/>
    <w:rsid w:val="008E51DB"/>
    <w:rsid w:val="008F3C7A"/>
    <w:rsid w:val="008F6F55"/>
    <w:rsid w:val="0091058C"/>
    <w:rsid w:val="00916025"/>
    <w:rsid w:val="0092698E"/>
    <w:rsid w:val="0093015D"/>
    <w:rsid w:val="00936161"/>
    <w:rsid w:val="009463BF"/>
    <w:rsid w:val="00953EB3"/>
    <w:rsid w:val="00982662"/>
    <w:rsid w:val="009C60EE"/>
    <w:rsid w:val="009C75EC"/>
    <w:rsid w:val="009D4C13"/>
    <w:rsid w:val="009F378F"/>
    <w:rsid w:val="00A16D80"/>
    <w:rsid w:val="00A3496D"/>
    <w:rsid w:val="00A83895"/>
    <w:rsid w:val="00A843AD"/>
    <w:rsid w:val="00AC5992"/>
    <w:rsid w:val="00AD1D31"/>
    <w:rsid w:val="00AE7F8A"/>
    <w:rsid w:val="00AF1CFA"/>
    <w:rsid w:val="00B05C0F"/>
    <w:rsid w:val="00B12018"/>
    <w:rsid w:val="00B224FB"/>
    <w:rsid w:val="00B30738"/>
    <w:rsid w:val="00B41B4A"/>
    <w:rsid w:val="00B6237C"/>
    <w:rsid w:val="00B77AEA"/>
    <w:rsid w:val="00B83E16"/>
    <w:rsid w:val="00BE1576"/>
    <w:rsid w:val="00C028C9"/>
    <w:rsid w:val="00C57D90"/>
    <w:rsid w:val="00CB2991"/>
    <w:rsid w:val="00CC49BA"/>
    <w:rsid w:val="00CC6084"/>
    <w:rsid w:val="00CE1F6D"/>
    <w:rsid w:val="00D35C41"/>
    <w:rsid w:val="00D517E1"/>
    <w:rsid w:val="00D76582"/>
    <w:rsid w:val="00D933D8"/>
    <w:rsid w:val="00DC5F6F"/>
    <w:rsid w:val="00DD2E2D"/>
    <w:rsid w:val="00DF3FE0"/>
    <w:rsid w:val="00E01396"/>
    <w:rsid w:val="00E10E6A"/>
    <w:rsid w:val="00E20F95"/>
    <w:rsid w:val="00E27B53"/>
    <w:rsid w:val="00E46230"/>
    <w:rsid w:val="00E71B81"/>
    <w:rsid w:val="00EB1FA6"/>
    <w:rsid w:val="00EB3045"/>
    <w:rsid w:val="00EC5B8D"/>
    <w:rsid w:val="00EC6270"/>
    <w:rsid w:val="00EE5C73"/>
    <w:rsid w:val="00F1026D"/>
    <w:rsid w:val="00F13297"/>
    <w:rsid w:val="00F61C91"/>
    <w:rsid w:val="00F642C3"/>
    <w:rsid w:val="00F737CB"/>
    <w:rsid w:val="00F823D7"/>
    <w:rsid w:val="00FA4D8A"/>
    <w:rsid w:val="00FC7896"/>
    <w:rsid w:val="00FD4DAD"/>
    <w:rsid w:val="00FE164E"/>
    <w:rsid w:val="00FF6EBC"/>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81E6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No Spacing" w:uiPriority="1" w:qFormat="1"/>
    <w:lsdException w:name="List Paragraph" w:uiPriority="34" w:qFormat="1"/>
  </w:latentStyles>
  <w:style w:type="paragraph" w:default="1" w:styleId="Normal">
    <w:name w:val="Normal"/>
    <w:qFormat/>
    <w:rsid w:val="00723BFF"/>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05C0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333C36"/>
    <w:pPr>
      <w:ind w:left="720"/>
      <w:contextualSpacing/>
    </w:pPr>
  </w:style>
  <w:style w:type="paragraph" w:styleId="NoSpacing">
    <w:name w:val="No Spacing"/>
    <w:uiPriority w:val="1"/>
    <w:qFormat/>
    <w:rsid w:val="005D719F"/>
    <w:rPr>
      <w:rFonts w:ascii="Times New Roman" w:eastAsiaTheme="minorEastAsia" w:hAnsi="Times New Roman"/>
      <w:lang w:eastAsia="ja-JP"/>
    </w:rPr>
  </w:style>
  <w:style w:type="paragraph" w:styleId="Header">
    <w:name w:val="header"/>
    <w:basedOn w:val="Normal"/>
    <w:link w:val="HeaderChar"/>
    <w:rsid w:val="005D719F"/>
    <w:pPr>
      <w:tabs>
        <w:tab w:val="center" w:pos="4320"/>
        <w:tab w:val="right" w:pos="8640"/>
      </w:tabs>
    </w:pPr>
  </w:style>
  <w:style w:type="character" w:customStyle="1" w:styleId="HeaderChar">
    <w:name w:val="Header Char"/>
    <w:basedOn w:val="DefaultParagraphFont"/>
    <w:link w:val="Header"/>
    <w:rsid w:val="005D719F"/>
    <w:rPr>
      <w:rFonts w:ascii="Times New Roman" w:hAnsi="Times New Roman"/>
    </w:rPr>
  </w:style>
  <w:style w:type="paragraph" w:styleId="Footer">
    <w:name w:val="footer"/>
    <w:basedOn w:val="Normal"/>
    <w:link w:val="FooterChar"/>
    <w:rsid w:val="005D719F"/>
    <w:pPr>
      <w:tabs>
        <w:tab w:val="center" w:pos="4320"/>
        <w:tab w:val="right" w:pos="8640"/>
      </w:tabs>
    </w:pPr>
  </w:style>
  <w:style w:type="character" w:customStyle="1" w:styleId="FooterChar">
    <w:name w:val="Footer Char"/>
    <w:basedOn w:val="DefaultParagraphFont"/>
    <w:link w:val="Footer"/>
    <w:rsid w:val="005D719F"/>
    <w:rPr>
      <w:rFonts w:ascii="Times New Roman" w:hAnsi="Times New Roman"/>
    </w:rPr>
  </w:style>
  <w:style w:type="character" w:styleId="PageNumber">
    <w:name w:val="page number"/>
    <w:basedOn w:val="DefaultParagraphFont"/>
    <w:rsid w:val="005D719F"/>
  </w:style>
  <w:style w:type="character" w:styleId="Hyperlink">
    <w:name w:val="Hyperlink"/>
    <w:basedOn w:val="DefaultParagraphFont"/>
    <w:rsid w:val="000A747F"/>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No Spacing" w:uiPriority="1" w:qFormat="1"/>
    <w:lsdException w:name="List Paragraph" w:uiPriority="34" w:qFormat="1"/>
  </w:latentStyles>
  <w:style w:type="paragraph" w:default="1" w:styleId="Normal">
    <w:name w:val="Normal"/>
    <w:qFormat/>
    <w:rsid w:val="00723BFF"/>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05C0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333C36"/>
    <w:pPr>
      <w:ind w:left="720"/>
      <w:contextualSpacing/>
    </w:pPr>
  </w:style>
  <w:style w:type="paragraph" w:styleId="NoSpacing">
    <w:name w:val="No Spacing"/>
    <w:uiPriority w:val="1"/>
    <w:qFormat/>
    <w:rsid w:val="005D719F"/>
    <w:rPr>
      <w:rFonts w:ascii="Times New Roman" w:eastAsiaTheme="minorEastAsia" w:hAnsi="Times New Roman"/>
      <w:lang w:eastAsia="ja-JP"/>
    </w:rPr>
  </w:style>
  <w:style w:type="paragraph" w:styleId="Header">
    <w:name w:val="header"/>
    <w:basedOn w:val="Normal"/>
    <w:link w:val="HeaderChar"/>
    <w:rsid w:val="005D719F"/>
    <w:pPr>
      <w:tabs>
        <w:tab w:val="center" w:pos="4320"/>
        <w:tab w:val="right" w:pos="8640"/>
      </w:tabs>
    </w:pPr>
  </w:style>
  <w:style w:type="character" w:customStyle="1" w:styleId="HeaderChar">
    <w:name w:val="Header Char"/>
    <w:basedOn w:val="DefaultParagraphFont"/>
    <w:link w:val="Header"/>
    <w:rsid w:val="005D719F"/>
    <w:rPr>
      <w:rFonts w:ascii="Times New Roman" w:hAnsi="Times New Roman"/>
    </w:rPr>
  </w:style>
  <w:style w:type="paragraph" w:styleId="Footer">
    <w:name w:val="footer"/>
    <w:basedOn w:val="Normal"/>
    <w:link w:val="FooterChar"/>
    <w:rsid w:val="005D719F"/>
    <w:pPr>
      <w:tabs>
        <w:tab w:val="center" w:pos="4320"/>
        <w:tab w:val="right" w:pos="8640"/>
      </w:tabs>
    </w:pPr>
  </w:style>
  <w:style w:type="character" w:customStyle="1" w:styleId="FooterChar">
    <w:name w:val="Footer Char"/>
    <w:basedOn w:val="DefaultParagraphFont"/>
    <w:link w:val="Footer"/>
    <w:rsid w:val="005D719F"/>
    <w:rPr>
      <w:rFonts w:ascii="Times New Roman" w:hAnsi="Times New Roman"/>
    </w:rPr>
  </w:style>
  <w:style w:type="character" w:styleId="PageNumber">
    <w:name w:val="page number"/>
    <w:basedOn w:val="DefaultParagraphFont"/>
    <w:rsid w:val="005D719F"/>
  </w:style>
  <w:style w:type="character" w:styleId="Hyperlink">
    <w:name w:val="Hyperlink"/>
    <w:basedOn w:val="DefaultParagraphFont"/>
    <w:rsid w:val="000A747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567754">
      <w:bodyDiv w:val="1"/>
      <w:marLeft w:val="0"/>
      <w:marRight w:val="0"/>
      <w:marTop w:val="0"/>
      <w:marBottom w:val="0"/>
      <w:divBdr>
        <w:top w:val="none" w:sz="0" w:space="0" w:color="auto"/>
        <w:left w:val="none" w:sz="0" w:space="0" w:color="auto"/>
        <w:bottom w:val="none" w:sz="0" w:space="0" w:color="auto"/>
        <w:right w:val="none" w:sz="0" w:space="0" w:color="auto"/>
      </w:divBdr>
    </w:div>
    <w:div w:id="1403020680">
      <w:bodyDiv w:val="1"/>
      <w:marLeft w:val="0"/>
      <w:marRight w:val="0"/>
      <w:marTop w:val="0"/>
      <w:marBottom w:val="0"/>
      <w:divBdr>
        <w:top w:val="none" w:sz="0" w:space="0" w:color="auto"/>
        <w:left w:val="none" w:sz="0" w:space="0" w:color="auto"/>
        <w:bottom w:val="none" w:sz="0" w:space="0" w:color="auto"/>
        <w:right w:val="none" w:sz="0" w:space="0" w:color="auto"/>
      </w:divBdr>
    </w:div>
    <w:div w:id="1761639610">
      <w:bodyDiv w:val="1"/>
      <w:marLeft w:val="0"/>
      <w:marRight w:val="0"/>
      <w:marTop w:val="0"/>
      <w:marBottom w:val="0"/>
      <w:divBdr>
        <w:top w:val="none" w:sz="0" w:space="0" w:color="auto"/>
        <w:left w:val="none" w:sz="0" w:space="0" w:color="auto"/>
        <w:bottom w:val="none" w:sz="0" w:space="0" w:color="auto"/>
        <w:right w:val="none" w:sz="0" w:space="0" w:color="auto"/>
      </w:divBdr>
    </w:div>
    <w:div w:id="1873298995">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9.bin"/><Relationship Id="rId107" Type="http://schemas.openxmlformats.org/officeDocument/2006/relationships/image" Target="media/image51.emf"/><Relationship Id="rId108" Type="http://schemas.openxmlformats.org/officeDocument/2006/relationships/oleObject" Target="embeddings/oleObject50.bin"/><Relationship Id="rId109" Type="http://schemas.openxmlformats.org/officeDocument/2006/relationships/image" Target="media/image52.emf"/><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170" Type="http://schemas.openxmlformats.org/officeDocument/2006/relationships/image" Target="media/image83.emf"/><Relationship Id="rId171" Type="http://schemas.openxmlformats.org/officeDocument/2006/relationships/oleObject" Target="embeddings/oleObject81.bin"/><Relationship Id="rId172" Type="http://schemas.openxmlformats.org/officeDocument/2006/relationships/image" Target="media/image84.emf"/><Relationship Id="rId173" Type="http://schemas.openxmlformats.org/officeDocument/2006/relationships/oleObject" Target="embeddings/oleObject82.bin"/><Relationship Id="rId174" Type="http://schemas.openxmlformats.org/officeDocument/2006/relationships/image" Target="media/image85.emf"/><Relationship Id="rId175" Type="http://schemas.openxmlformats.org/officeDocument/2006/relationships/image" Target="media/image86.emf"/><Relationship Id="rId176" Type="http://schemas.openxmlformats.org/officeDocument/2006/relationships/oleObject" Target="embeddings/oleObject83.bin"/><Relationship Id="rId177" Type="http://schemas.openxmlformats.org/officeDocument/2006/relationships/image" Target="media/image87.emf"/><Relationship Id="rId178" Type="http://schemas.openxmlformats.org/officeDocument/2006/relationships/oleObject" Target="embeddings/oleObject84.bin"/><Relationship Id="rId179" Type="http://schemas.openxmlformats.org/officeDocument/2006/relationships/image" Target="media/image88.emf"/><Relationship Id="rId260" Type="http://schemas.openxmlformats.org/officeDocument/2006/relationships/oleObject" Target="embeddings/oleObject125.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261" Type="http://schemas.openxmlformats.org/officeDocument/2006/relationships/image" Target="media/image129.emf"/><Relationship Id="rId262" Type="http://schemas.openxmlformats.org/officeDocument/2006/relationships/oleObject" Target="embeddings/oleObject126.bin"/><Relationship Id="rId263" Type="http://schemas.openxmlformats.org/officeDocument/2006/relationships/image" Target="media/image130.emf"/><Relationship Id="rId264" Type="http://schemas.openxmlformats.org/officeDocument/2006/relationships/oleObject" Target="embeddings/oleObject127.bin"/><Relationship Id="rId110" Type="http://schemas.openxmlformats.org/officeDocument/2006/relationships/oleObject" Target="embeddings/oleObject51.bin"/><Relationship Id="rId111" Type="http://schemas.openxmlformats.org/officeDocument/2006/relationships/image" Target="media/image53.emf"/><Relationship Id="rId112" Type="http://schemas.openxmlformats.org/officeDocument/2006/relationships/oleObject" Target="embeddings/oleObject52.bin"/><Relationship Id="rId113" Type="http://schemas.openxmlformats.org/officeDocument/2006/relationships/image" Target="media/image54.emf"/><Relationship Id="rId114" Type="http://schemas.openxmlformats.org/officeDocument/2006/relationships/oleObject" Target="embeddings/oleObject53.bin"/><Relationship Id="rId115" Type="http://schemas.openxmlformats.org/officeDocument/2006/relationships/image" Target="media/image55.emf"/><Relationship Id="rId116" Type="http://schemas.openxmlformats.org/officeDocument/2006/relationships/oleObject" Target="embeddings/oleObject54.bin"/><Relationship Id="rId117" Type="http://schemas.openxmlformats.org/officeDocument/2006/relationships/image" Target="media/image56.emf"/><Relationship Id="rId118" Type="http://schemas.openxmlformats.org/officeDocument/2006/relationships/oleObject" Target="embeddings/oleObject55.bin"/><Relationship Id="rId119" Type="http://schemas.openxmlformats.org/officeDocument/2006/relationships/image" Target="media/image57.emf"/><Relationship Id="rId200" Type="http://schemas.openxmlformats.org/officeDocument/2006/relationships/oleObject" Target="embeddings/oleObject95.bin"/><Relationship Id="rId201" Type="http://schemas.openxmlformats.org/officeDocument/2006/relationships/image" Target="media/image99.emf"/><Relationship Id="rId202" Type="http://schemas.openxmlformats.org/officeDocument/2006/relationships/oleObject" Target="embeddings/oleObject96.bin"/><Relationship Id="rId203" Type="http://schemas.openxmlformats.org/officeDocument/2006/relationships/image" Target="media/image100.emf"/><Relationship Id="rId204" Type="http://schemas.openxmlformats.org/officeDocument/2006/relationships/oleObject" Target="embeddings/oleObject97.bin"/><Relationship Id="rId205" Type="http://schemas.openxmlformats.org/officeDocument/2006/relationships/image" Target="media/image101.emf"/><Relationship Id="rId206" Type="http://schemas.openxmlformats.org/officeDocument/2006/relationships/oleObject" Target="embeddings/oleObject98.bin"/><Relationship Id="rId207" Type="http://schemas.openxmlformats.org/officeDocument/2006/relationships/image" Target="media/image102.emf"/><Relationship Id="rId208" Type="http://schemas.openxmlformats.org/officeDocument/2006/relationships/oleObject" Target="embeddings/oleObject99.bin"/><Relationship Id="rId209" Type="http://schemas.openxmlformats.org/officeDocument/2006/relationships/image" Target="media/image103.emf"/><Relationship Id="rId265" Type="http://schemas.openxmlformats.org/officeDocument/2006/relationships/image" Target="media/image131.emf"/><Relationship Id="rId266" Type="http://schemas.openxmlformats.org/officeDocument/2006/relationships/oleObject" Target="embeddings/oleObject128.bin"/><Relationship Id="rId267" Type="http://schemas.openxmlformats.org/officeDocument/2006/relationships/image" Target="media/image132.emf"/><Relationship Id="rId268" Type="http://schemas.openxmlformats.org/officeDocument/2006/relationships/oleObject" Target="embeddings/oleObject129.bin"/><Relationship Id="rId269" Type="http://schemas.openxmlformats.org/officeDocument/2006/relationships/image" Target="media/image133.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180" Type="http://schemas.openxmlformats.org/officeDocument/2006/relationships/oleObject" Target="embeddings/oleObject85.bin"/><Relationship Id="rId181" Type="http://schemas.openxmlformats.org/officeDocument/2006/relationships/image" Target="media/image89.emf"/><Relationship Id="rId182" Type="http://schemas.openxmlformats.org/officeDocument/2006/relationships/oleObject" Target="embeddings/oleObject86.bin"/><Relationship Id="rId183" Type="http://schemas.openxmlformats.org/officeDocument/2006/relationships/image" Target="media/image90.emf"/><Relationship Id="rId184" Type="http://schemas.openxmlformats.org/officeDocument/2006/relationships/oleObject" Target="embeddings/oleObject87.bin"/><Relationship Id="rId185" Type="http://schemas.openxmlformats.org/officeDocument/2006/relationships/image" Target="media/image91.emf"/><Relationship Id="rId186" Type="http://schemas.openxmlformats.org/officeDocument/2006/relationships/oleObject" Target="embeddings/oleObject88.bin"/><Relationship Id="rId187" Type="http://schemas.openxmlformats.org/officeDocument/2006/relationships/image" Target="media/image92.emf"/><Relationship Id="rId188" Type="http://schemas.openxmlformats.org/officeDocument/2006/relationships/oleObject" Target="embeddings/oleObject89.bin"/><Relationship Id="rId189" Type="http://schemas.openxmlformats.org/officeDocument/2006/relationships/image" Target="media/image93.emf"/><Relationship Id="rId270" Type="http://schemas.openxmlformats.org/officeDocument/2006/relationships/oleObject" Target="embeddings/oleObject130.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271" Type="http://schemas.openxmlformats.org/officeDocument/2006/relationships/image" Target="media/image134.emf"/><Relationship Id="rId272" Type="http://schemas.openxmlformats.org/officeDocument/2006/relationships/oleObject" Target="embeddings/oleObject131.bin"/><Relationship Id="rId273" Type="http://schemas.openxmlformats.org/officeDocument/2006/relationships/image" Target="media/image135.emf"/><Relationship Id="rId274" Type="http://schemas.openxmlformats.org/officeDocument/2006/relationships/oleObject" Target="embeddings/oleObject132.bin"/><Relationship Id="rId120" Type="http://schemas.openxmlformats.org/officeDocument/2006/relationships/oleObject" Target="embeddings/oleObject56.bin"/><Relationship Id="rId121" Type="http://schemas.openxmlformats.org/officeDocument/2006/relationships/image" Target="media/image58.emf"/><Relationship Id="rId122" Type="http://schemas.openxmlformats.org/officeDocument/2006/relationships/oleObject" Target="embeddings/oleObject57.bin"/><Relationship Id="rId123" Type="http://schemas.openxmlformats.org/officeDocument/2006/relationships/image" Target="media/image59.emf"/><Relationship Id="rId124" Type="http://schemas.openxmlformats.org/officeDocument/2006/relationships/oleObject" Target="embeddings/oleObject58.bin"/><Relationship Id="rId125" Type="http://schemas.openxmlformats.org/officeDocument/2006/relationships/image" Target="media/image60.emf"/><Relationship Id="rId126" Type="http://schemas.openxmlformats.org/officeDocument/2006/relationships/oleObject" Target="embeddings/oleObject59.bin"/><Relationship Id="rId127" Type="http://schemas.openxmlformats.org/officeDocument/2006/relationships/image" Target="media/image61.emf"/><Relationship Id="rId128" Type="http://schemas.openxmlformats.org/officeDocument/2006/relationships/oleObject" Target="embeddings/oleObject60.bin"/><Relationship Id="rId129" Type="http://schemas.openxmlformats.org/officeDocument/2006/relationships/image" Target="media/image62.emf"/><Relationship Id="rId210" Type="http://schemas.openxmlformats.org/officeDocument/2006/relationships/oleObject" Target="embeddings/oleObject100.bin"/><Relationship Id="rId211" Type="http://schemas.openxmlformats.org/officeDocument/2006/relationships/image" Target="media/image104.emf"/><Relationship Id="rId212" Type="http://schemas.openxmlformats.org/officeDocument/2006/relationships/oleObject" Target="embeddings/oleObject101.bin"/><Relationship Id="rId213" Type="http://schemas.openxmlformats.org/officeDocument/2006/relationships/image" Target="media/image105.emf"/><Relationship Id="rId214" Type="http://schemas.openxmlformats.org/officeDocument/2006/relationships/oleObject" Target="embeddings/oleObject102.bin"/><Relationship Id="rId215" Type="http://schemas.openxmlformats.org/officeDocument/2006/relationships/image" Target="media/image106.emf"/><Relationship Id="rId216" Type="http://schemas.openxmlformats.org/officeDocument/2006/relationships/oleObject" Target="embeddings/oleObject103.bin"/><Relationship Id="rId217" Type="http://schemas.openxmlformats.org/officeDocument/2006/relationships/image" Target="media/image107.emf"/><Relationship Id="rId218" Type="http://schemas.openxmlformats.org/officeDocument/2006/relationships/oleObject" Target="embeddings/oleObject104.bin"/><Relationship Id="rId219" Type="http://schemas.openxmlformats.org/officeDocument/2006/relationships/image" Target="media/image108.emf"/><Relationship Id="rId275" Type="http://schemas.openxmlformats.org/officeDocument/2006/relationships/image" Target="media/image136.emf"/><Relationship Id="rId276" Type="http://schemas.openxmlformats.org/officeDocument/2006/relationships/oleObject" Target="embeddings/oleObject133.bin"/><Relationship Id="rId277" Type="http://schemas.openxmlformats.org/officeDocument/2006/relationships/image" Target="media/image137.emf"/><Relationship Id="rId278" Type="http://schemas.openxmlformats.org/officeDocument/2006/relationships/oleObject" Target="embeddings/oleObject134.bin"/><Relationship Id="rId279" Type="http://schemas.openxmlformats.org/officeDocument/2006/relationships/image" Target="media/image138.emf"/><Relationship Id="rId300" Type="http://schemas.openxmlformats.org/officeDocument/2006/relationships/footer" Target="footer2.xml"/><Relationship Id="rId301" Type="http://schemas.openxmlformats.org/officeDocument/2006/relationships/fontTable" Target="fontTable.xml"/><Relationship Id="rId302" Type="http://schemas.openxmlformats.org/officeDocument/2006/relationships/theme" Target="theme/theme1.xml"/><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99" Type="http://schemas.openxmlformats.org/officeDocument/2006/relationships/image" Target="media/image47.emf"/><Relationship Id="rId190" Type="http://schemas.openxmlformats.org/officeDocument/2006/relationships/oleObject" Target="embeddings/oleObject90.bin"/><Relationship Id="rId191" Type="http://schemas.openxmlformats.org/officeDocument/2006/relationships/image" Target="media/image94.emf"/><Relationship Id="rId192" Type="http://schemas.openxmlformats.org/officeDocument/2006/relationships/oleObject" Target="embeddings/oleObject91.bin"/><Relationship Id="rId193" Type="http://schemas.openxmlformats.org/officeDocument/2006/relationships/image" Target="media/image95.emf"/><Relationship Id="rId194" Type="http://schemas.openxmlformats.org/officeDocument/2006/relationships/oleObject" Target="embeddings/oleObject92.bin"/><Relationship Id="rId195" Type="http://schemas.openxmlformats.org/officeDocument/2006/relationships/image" Target="media/image96.emf"/><Relationship Id="rId196" Type="http://schemas.openxmlformats.org/officeDocument/2006/relationships/oleObject" Target="embeddings/oleObject93.bin"/><Relationship Id="rId197" Type="http://schemas.openxmlformats.org/officeDocument/2006/relationships/image" Target="media/image97.emf"/><Relationship Id="rId198" Type="http://schemas.openxmlformats.org/officeDocument/2006/relationships/oleObject" Target="embeddings/oleObject94.bin"/><Relationship Id="rId199" Type="http://schemas.openxmlformats.org/officeDocument/2006/relationships/image" Target="media/image98.emf"/><Relationship Id="rId280" Type="http://schemas.openxmlformats.org/officeDocument/2006/relationships/oleObject" Target="embeddings/oleObject135.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281" Type="http://schemas.openxmlformats.org/officeDocument/2006/relationships/image" Target="media/image139.emf"/><Relationship Id="rId282" Type="http://schemas.openxmlformats.org/officeDocument/2006/relationships/oleObject" Target="embeddings/oleObject136.bin"/><Relationship Id="rId283" Type="http://schemas.openxmlformats.org/officeDocument/2006/relationships/image" Target="media/image140.emf"/><Relationship Id="rId284" Type="http://schemas.openxmlformats.org/officeDocument/2006/relationships/oleObject" Target="embeddings/oleObject137.bin"/><Relationship Id="rId130" Type="http://schemas.openxmlformats.org/officeDocument/2006/relationships/oleObject" Target="embeddings/oleObject61.bin"/><Relationship Id="rId131" Type="http://schemas.openxmlformats.org/officeDocument/2006/relationships/image" Target="media/image63.emf"/><Relationship Id="rId132" Type="http://schemas.openxmlformats.org/officeDocument/2006/relationships/oleObject" Target="embeddings/oleObject62.bin"/><Relationship Id="rId133" Type="http://schemas.openxmlformats.org/officeDocument/2006/relationships/image" Target="media/image64.emf"/><Relationship Id="rId220" Type="http://schemas.openxmlformats.org/officeDocument/2006/relationships/oleObject" Target="embeddings/oleObject105.bin"/><Relationship Id="rId221" Type="http://schemas.openxmlformats.org/officeDocument/2006/relationships/image" Target="media/image109.emf"/><Relationship Id="rId222" Type="http://schemas.openxmlformats.org/officeDocument/2006/relationships/oleObject" Target="embeddings/oleObject106.bin"/><Relationship Id="rId223" Type="http://schemas.openxmlformats.org/officeDocument/2006/relationships/image" Target="media/image110.emf"/><Relationship Id="rId224" Type="http://schemas.openxmlformats.org/officeDocument/2006/relationships/oleObject" Target="embeddings/oleObject107.bin"/><Relationship Id="rId225" Type="http://schemas.openxmlformats.org/officeDocument/2006/relationships/image" Target="media/image111.emf"/><Relationship Id="rId226" Type="http://schemas.openxmlformats.org/officeDocument/2006/relationships/oleObject" Target="embeddings/oleObject108.bin"/><Relationship Id="rId227" Type="http://schemas.openxmlformats.org/officeDocument/2006/relationships/image" Target="media/image112.emf"/><Relationship Id="rId228" Type="http://schemas.openxmlformats.org/officeDocument/2006/relationships/oleObject" Target="embeddings/oleObject109.bin"/><Relationship Id="rId229" Type="http://schemas.openxmlformats.org/officeDocument/2006/relationships/image" Target="media/image113.emf"/><Relationship Id="rId134" Type="http://schemas.openxmlformats.org/officeDocument/2006/relationships/oleObject" Target="embeddings/oleObject63.bin"/><Relationship Id="rId135" Type="http://schemas.openxmlformats.org/officeDocument/2006/relationships/image" Target="media/image65.emf"/><Relationship Id="rId136" Type="http://schemas.openxmlformats.org/officeDocument/2006/relationships/oleObject" Target="embeddings/oleObject64.bin"/><Relationship Id="rId137" Type="http://schemas.openxmlformats.org/officeDocument/2006/relationships/image" Target="media/image66.emf"/><Relationship Id="rId138" Type="http://schemas.openxmlformats.org/officeDocument/2006/relationships/oleObject" Target="embeddings/oleObject65.bin"/><Relationship Id="rId139" Type="http://schemas.openxmlformats.org/officeDocument/2006/relationships/image" Target="media/image67.emf"/><Relationship Id="rId285" Type="http://schemas.openxmlformats.org/officeDocument/2006/relationships/image" Target="media/image141.emf"/><Relationship Id="rId286" Type="http://schemas.openxmlformats.org/officeDocument/2006/relationships/oleObject" Target="embeddings/oleObject138.bin"/><Relationship Id="rId287" Type="http://schemas.openxmlformats.org/officeDocument/2006/relationships/image" Target="media/image142.emf"/><Relationship Id="rId288" Type="http://schemas.openxmlformats.org/officeDocument/2006/relationships/oleObject" Target="embeddings/oleObject139.bin"/><Relationship Id="rId289" Type="http://schemas.openxmlformats.org/officeDocument/2006/relationships/image" Target="media/image143.emf"/><Relationship Id="rId290" Type="http://schemas.openxmlformats.org/officeDocument/2006/relationships/oleObject" Target="embeddings/oleObject140.bin"/><Relationship Id="rId291" Type="http://schemas.openxmlformats.org/officeDocument/2006/relationships/hyperlink" Target="http://www.statsci.org/data/oz/custody.html" TargetMode="External"/><Relationship Id="rId292" Type="http://schemas.openxmlformats.org/officeDocument/2006/relationships/hyperlink" Target="http://www.statsci.org/data/general/dolpacti.html" TargetMode="External"/><Relationship Id="rId293" Type="http://schemas.openxmlformats.org/officeDocument/2006/relationships/hyperlink" Target="http://www.statsci.org/data/oz/carprefs.html" TargetMode="External"/><Relationship Id="rId294" Type="http://schemas.openxmlformats.org/officeDocument/2006/relationships/hyperlink" Target="http://www.encyclopedia-titanica.org/" TargetMode="External"/><Relationship Id="rId295" Type="http://schemas.openxmlformats.org/officeDocument/2006/relationships/hyperlink" Target="http://apps.who.int/gho/data/node.main.A1639" TargetMode="External"/><Relationship Id="rId296" Type="http://schemas.openxmlformats.org/officeDocument/2006/relationships/hyperlink" Target="http://joshmadison.com/2007/12/02/mms-color-distribution-analysis/" TargetMode="External"/><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297" Type="http://schemas.openxmlformats.org/officeDocument/2006/relationships/header" Target="header1.xml"/><Relationship Id="rId298" Type="http://schemas.openxmlformats.org/officeDocument/2006/relationships/header" Target="header2.xml"/><Relationship Id="rId299" Type="http://schemas.openxmlformats.org/officeDocument/2006/relationships/footer" Target="footer1.xml"/><Relationship Id="rId140" Type="http://schemas.openxmlformats.org/officeDocument/2006/relationships/oleObject" Target="embeddings/oleObject66.bin"/><Relationship Id="rId141" Type="http://schemas.openxmlformats.org/officeDocument/2006/relationships/image" Target="media/image68.emf"/><Relationship Id="rId142" Type="http://schemas.openxmlformats.org/officeDocument/2006/relationships/oleObject" Target="embeddings/oleObject67.bin"/><Relationship Id="rId143" Type="http://schemas.openxmlformats.org/officeDocument/2006/relationships/image" Target="media/image69.emf"/><Relationship Id="rId144" Type="http://schemas.openxmlformats.org/officeDocument/2006/relationships/oleObject" Target="embeddings/oleObject68.bin"/><Relationship Id="rId145" Type="http://schemas.openxmlformats.org/officeDocument/2006/relationships/image" Target="media/image70.emf"/><Relationship Id="rId146" Type="http://schemas.openxmlformats.org/officeDocument/2006/relationships/oleObject" Target="embeddings/oleObject69.bin"/><Relationship Id="rId147" Type="http://schemas.openxmlformats.org/officeDocument/2006/relationships/image" Target="media/image71.emf"/><Relationship Id="rId148" Type="http://schemas.openxmlformats.org/officeDocument/2006/relationships/oleObject" Target="embeddings/oleObject70.bin"/><Relationship Id="rId149" Type="http://schemas.openxmlformats.org/officeDocument/2006/relationships/image" Target="media/image72.emf"/><Relationship Id="rId230" Type="http://schemas.openxmlformats.org/officeDocument/2006/relationships/oleObject" Target="embeddings/oleObject110.bin"/><Relationship Id="rId231" Type="http://schemas.openxmlformats.org/officeDocument/2006/relationships/image" Target="media/image114.emf"/><Relationship Id="rId232" Type="http://schemas.openxmlformats.org/officeDocument/2006/relationships/oleObject" Target="embeddings/oleObject111.bin"/><Relationship Id="rId233" Type="http://schemas.openxmlformats.org/officeDocument/2006/relationships/image" Target="media/image115.emf"/><Relationship Id="rId234" Type="http://schemas.openxmlformats.org/officeDocument/2006/relationships/oleObject" Target="embeddings/oleObject112.bin"/><Relationship Id="rId235" Type="http://schemas.openxmlformats.org/officeDocument/2006/relationships/image" Target="media/image116.emf"/><Relationship Id="rId236" Type="http://schemas.openxmlformats.org/officeDocument/2006/relationships/oleObject" Target="embeddings/oleObject113.bin"/><Relationship Id="rId237" Type="http://schemas.openxmlformats.org/officeDocument/2006/relationships/image" Target="media/image117.emf"/><Relationship Id="rId238" Type="http://schemas.openxmlformats.org/officeDocument/2006/relationships/oleObject" Target="embeddings/oleObject114.bin"/><Relationship Id="rId239" Type="http://schemas.openxmlformats.org/officeDocument/2006/relationships/image" Target="media/image118.emf"/><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150" Type="http://schemas.openxmlformats.org/officeDocument/2006/relationships/oleObject" Target="embeddings/oleObject71.bin"/><Relationship Id="rId151" Type="http://schemas.openxmlformats.org/officeDocument/2006/relationships/image" Target="media/image73.emf"/><Relationship Id="rId152" Type="http://schemas.openxmlformats.org/officeDocument/2006/relationships/oleObject" Target="embeddings/oleObject72.bin"/><Relationship Id="rId153" Type="http://schemas.openxmlformats.org/officeDocument/2006/relationships/image" Target="media/image74.emf"/><Relationship Id="rId154" Type="http://schemas.openxmlformats.org/officeDocument/2006/relationships/oleObject" Target="embeddings/oleObject73.bin"/><Relationship Id="rId155" Type="http://schemas.openxmlformats.org/officeDocument/2006/relationships/image" Target="media/image75.emf"/><Relationship Id="rId156" Type="http://schemas.openxmlformats.org/officeDocument/2006/relationships/oleObject" Target="embeddings/oleObject74.bin"/><Relationship Id="rId157" Type="http://schemas.openxmlformats.org/officeDocument/2006/relationships/image" Target="media/image76.emf"/><Relationship Id="rId158" Type="http://schemas.openxmlformats.org/officeDocument/2006/relationships/oleObject" Target="embeddings/oleObject75.bin"/><Relationship Id="rId159" Type="http://schemas.openxmlformats.org/officeDocument/2006/relationships/image" Target="media/image77.emf"/><Relationship Id="rId240" Type="http://schemas.openxmlformats.org/officeDocument/2006/relationships/oleObject" Target="embeddings/oleObject115.bin"/><Relationship Id="rId241" Type="http://schemas.openxmlformats.org/officeDocument/2006/relationships/image" Target="media/image119.emf"/><Relationship Id="rId242" Type="http://schemas.openxmlformats.org/officeDocument/2006/relationships/oleObject" Target="embeddings/oleObject116.bin"/><Relationship Id="rId243" Type="http://schemas.openxmlformats.org/officeDocument/2006/relationships/image" Target="media/image120.emf"/><Relationship Id="rId244" Type="http://schemas.openxmlformats.org/officeDocument/2006/relationships/oleObject" Target="embeddings/oleObject117.bin"/><Relationship Id="rId245" Type="http://schemas.openxmlformats.org/officeDocument/2006/relationships/image" Target="media/image121.emf"/><Relationship Id="rId246" Type="http://schemas.openxmlformats.org/officeDocument/2006/relationships/oleObject" Target="embeddings/oleObject118.bin"/><Relationship Id="rId247" Type="http://schemas.openxmlformats.org/officeDocument/2006/relationships/image" Target="media/image122.emf"/><Relationship Id="rId248" Type="http://schemas.openxmlformats.org/officeDocument/2006/relationships/oleObject" Target="embeddings/oleObject119.bin"/><Relationship Id="rId249" Type="http://schemas.openxmlformats.org/officeDocument/2006/relationships/image" Target="media/image123.emf"/><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160" Type="http://schemas.openxmlformats.org/officeDocument/2006/relationships/oleObject" Target="embeddings/oleObject76.bin"/><Relationship Id="rId161" Type="http://schemas.openxmlformats.org/officeDocument/2006/relationships/image" Target="media/image78.emf"/><Relationship Id="rId162" Type="http://schemas.openxmlformats.org/officeDocument/2006/relationships/oleObject" Target="embeddings/oleObject77.bin"/><Relationship Id="rId163" Type="http://schemas.openxmlformats.org/officeDocument/2006/relationships/image" Target="media/image79.emf"/><Relationship Id="rId164" Type="http://schemas.openxmlformats.org/officeDocument/2006/relationships/oleObject" Target="embeddings/oleObject78.bin"/><Relationship Id="rId165" Type="http://schemas.openxmlformats.org/officeDocument/2006/relationships/image" Target="media/image80.emf"/><Relationship Id="rId166" Type="http://schemas.openxmlformats.org/officeDocument/2006/relationships/image" Target="media/image81.emf"/><Relationship Id="rId167" Type="http://schemas.openxmlformats.org/officeDocument/2006/relationships/oleObject" Target="embeddings/oleObject79.bin"/><Relationship Id="rId168" Type="http://schemas.openxmlformats.org/officeDocument/2006/relationships/image" Target="media/image82.emf"/><Relationship Id="rId169" Type="http://schemas.openxmlformats.org/officeDocument/2006/relationships/oleObject" Target="embeddings/oleObject80.bin"/><Relationship Id="rId250" Type="http://schemas.openxmlformats.org/officeDocument/2006/relationships/oleObject" Target="embeddings/oleObject120.bin"/><Relationship Id="rId251" Type="http://schemas.openxmlformats.org/officeDocument/2006/relationships/image" Target="media/image124.emf"/><Relationship Id="rId252" Type="http://schemas.openxmlformats.org/officeDocument/2006/relationships/oleObject" Target="embeddings/oleObject121.bin"/><Relationship Id="rId253" Type="http://schemas.openxmlformats.org/officeDocument/2006/relationships/image" Target="media/image125.emf"/><Relationship Id="rId254" Type="http://schemas.openxmlformats.org/officeDocument/2006/relationships/oleObject" Target="embeddings/oleObject122.bin"/><Relationship Id="rId255" Type="http://schemas.openxmlformats.org/officeDocument/2006/relationships/image" Target="media/image126.png"/><Relationship Id="rId256" Type="http://schemas.openxmlformats.org/officeDocument/2006/relationships/oleObject" Target="embeddings/oleObject123.bin"/><Relationship Id="rId257" Type="http://schemas.openxmlformats.org/officeDocument/2006/relationships/image" Target="media/image127.emf"/><Relationship Id="rId258" Type="http://schemas.openxmlformats.org/officeDocument/2006/relationships/oleObject" Target="embeddings/oleObject124.bin"/><Relationship Id="rId259" Type="http://schemas.openxmlformats.org/officeDocument/2006/relationships/image" Target="media/image128.emf"/><Relationship Id="rId100" Type="http://schemas.openxmlformats.org/officeDocument/2006/relationships/oleObject" Target="embeddings/oleObject46.bin"/><Relationship Id="rId101" Type="http://schemas.openxmlformats.org/officeDocument/2006/relationships/image" Target="media/image48.emf"/><Relationship Id="rId102" Type="http://schemas.openxmlformats.org/officeDocument/2006/relationships/oleObject" Target="embeddings/oleObject47.bin"/><Relationship Id="rId103" Type="http://schemas.openxmlformats.org/officeDocument/2006/relationships/image" Target="media/image49.emf"/><Relationship Id="rId104" Type="http://schemas.openxmlformats.org/officeDocument/2006/relationships/oleObject" Target="embeddings/oleObject48.bin"/><Relationship Id="rId105" Type="http://schemas.openxmlformats.org/officeDocument/2006/relationships/image" Target="media/image5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99</TotalTime>
  <Pages>36</Pages>
  <Words>8647</Words>
  <Characters>49294</Characters>
  <Application>Microsoft Macintosh Word</Application>
  <DocSecurity>0</DocSecurity>
  <Lines>410</Lines>
  <Paragraphs>115</Paragraphs>
  <ScaleCrop>false</ScaleCrop>
  <Company>CCC</Company>
  <LinksUpToDate>false</LinksUpToDate>
  <CharactersWithSpaces>57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ryn Kozak</dc:creator>
  <cp:keywords/>
  <cp:lastModifiedBy>CCC User</cp:lastModifiedBy>
  <cp:revision>64</cp:revision>
  <dcterms:created xsi:type="dcterms:W3CDTF">2013-10-15T23:52:00Z</dcterms:created>
  <dcterms:modified xsi:type="dcterms:W3CDTF">2015-12-02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